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535A" w:rsidRDefault="00C7535A" w:rsidP="00C7535A">
      <w:pPr>
        <w:pStyle w:val="2"/>
        <w:jc w:val="center"/>
        <w:rPr>
          <w:rFonts w:ascii="宋体" w:eastAsia="宋体" w:hAnsi="宋体"/>
        </w:rPr>
      </w:pPr>
      <w:bookmarkStart w:id="0" w:name="_Toc520291165"/>
      <w:r w:rsidRPr="00CE1601">
        <w:rPr>
          <w:rFonts w:ascii="宋体" w:eastAsia="宋体" w:hAnsi="宋体" w:hint="eastAsia"/>
        </w:rPr>
        <w:t>试题</w:t>
      </w:r>
      <w:r w:rsidRPr="00CE1601">
        <w:rPr>
          <w:rFonts w:ascii="宋体" w:eastAsia="宋体" w:hAnsi="宋体"/>
        </w:rPr>
        <w:t>1</w:t>
      </w:r>
      <w:r w:rsidRPr="00CE1601">
        <w:rPr>
          <w:rFonts w:ascii="宋体" w:eastAsia="宋体" w:hAnsi="宋体" w:hint="eastAsia"/>
        </w:rPr>
        <w:t xml:space="preserve"> 出租车轨迹数据计算</w:t>
      </w:r>
      <w:bookmarkEnd w:id="0"/>
    </w:p>
    <w:p w:rsidR="00C7535A" w:rsidRPr="00C7535A" w:rsidRDefault="00C7535A" w:rsidP="00C7535A">
      <w:pPr>
        <w:jc w:val="center"/>
      </w:pPr>
      <w:r>
        <w:rPr>
          <w:rFonts w:hint="eastAsia"/>
        </w:rPr>
        <w:t>命题人：</w:t>
      </w:r>
      <w:r>
        <w:rPr>
          <w:rFonts w:hint="eastAsia"/>
        </w:rPr>
        <w:t xml:space="preserve"> </w:t>
      </w:r>
      <w:r>
        <w:rPr>
          <w:rFonts w:hint="eastAsia"/>
        </w:rPr>
        <w:t>李英冰</w:t>
      </w:r>
      <w:bookmarkStart w:id="1" w:name="_GoBack"/>
      <w:bookmarkEnd w:id="1"/>
    </w:p>
    <w:p w:rsidR="00C7535A" w:rsidRPr="00CE1601" w:rsidRDefault="00C7535A" w:rsidP="00C7535A">
      <w:pPr>
        <w:ind w:firstLineChars="202" w:firstLine="444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出租车轨迹数据隐含</w:t>
      </w:r>
      <w:r w:rsidRPr="00CE1601">
        <w:rPr>
          <w:rFonts w:ascii="宋体" w:eastAsia="宋体" w:hAnsi="宋体" w:hint="eastAsia"/>
        </w:rPr>
        <w:t>着出</w:t>
      </w:r>
      <w:r w:rsidRPr="00CE1601">
        <w:rPr>
          <w:rFonts w:ascii="宋体" w:eastAsia="宋体" w:hAnsi="宋体"/>
        </w:rPr>
        <w:t>行信息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可进行交通状况</w:t>
      </w:r>
      <w:r w:rsidRPr="00CE1601">
        <w:rPr>
          <w:rFonts w:ascii="宋体" w:eastAsia="宋体" w:hAnsi="宋体" w:hint="eastAsia"/>
        </w:rPr>
        <w:t>、</w:t>
      </w:r>
      <w:r w:rsidRPr="00CE1601">
        <w:rPr>
          <w:rFonts w:ascii="宋体" w:eastAsia="宋体" w:hAnsi="宋体"/>
        </w:rPr>
        <w:t>人们活动</w:t>
      </w:r>
      <w:r w:rsidRPr="00CE1601">
        <w:rPr>
          <w:rFonts w:ascii="宋体" w:eastAsia="宋体" w:hAnsi="宋体" w:hint="eastAsia"/>
        </w:rPr>
        <w:t>方式</w:t>
      </w:r>
      <w:r w:rsidRPr="00CE1601">
        <w:rPr>
          <w:rFonts w:ascii="宋体" w:eastAsia="宋体" w:hAnsi="宋体"/>
        </w:rPr>
        <w:t>等分析</w:t>
      </w:r>
      <w:r w:rsidRPr="00CE1601">
        <w:rPr>
          <w:rFonts w:ascii="宋体" w:eastAsia="宋体" w:hAnsi="宋体" w:hint="eastAsia"/>
        </w:rPr>
        <w:t>。本题针对出租车数据，实现时间转换、速度计算、方位角计算、距离计算等功能。</w:t>
      </w:r>
    </w:p>
    <w:p w:rsidR="00C7535A" w:rsidRPr="00CE1601" w:rsidRDefault="00C7535A" w:rsidP="00C7535A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20分）</w:t>
      </w:r>
    </w:p>
    <w:p w:rsidR="00C7535A" w:rsidRPr="00CE1601" w:rsidRDefault="00C7535A" w:rsidP="00C7535A">
      <w:pPr>
        <w:ind w:firstLineChars="202" w:firstLine="444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编写程序读取“出租车数据</w:t>
      </w:r>
      <w:r w:rsidRPr="00CE1601">
        <w:rPr>
          <w:rFonts w:ascii="宋体" w:eastAsia="宋体" w:hAnsi="宋体"/>
        </w:rPr>
        <w:t>.txt</w:t>
      </w:r>
      <w:r w:rsidRPr="00CE1601">
        <w:rPr>
          <w:rFonts w:ascii="宋体" w:eastAsia="宋体" w:hAnsi="宋体" w:hint="eastAsia"/>
        </w:rPr>
        <w:t>”</w:t>
      </w:r>
      <w:r w:rsidRPr="00CE1601">
        <w:rPr>
          <w:rFonts w:ascii="宋体" w:eastAsia="宋体" w:hAnsi="宋体"/>
        </w:rPr>
        <w:t>，数据内容如表</w:t>
      </w:r>
      <w:r w:rsidRPr="00CE1601">
        <w:rPr>
          <w:rFonts w:ascii="宋体" w:eastAsia="宋体" w:hAnsi="宋体" w:hint="eastAsia"/>
        </w:rPr>
        <w:t>1所示。数据以ASCII文本格式表示，以逗号为分隔符，以回车换行符为结尾。数据项及顺序为：车辆标识（2个字符）、</w:t>
      </w:r>
      <w:r w:rsidRPr="00CE1601">
        <w:rPr>
          <w:rFonts w:ascii="宋体" w:eastAsia="宋体" w:hAnsi="宋体"/>
        </w:rPr>
        <w:t>运营状态</w:t>
      </w:r>
      <w:r w:rsidRPr="00CE1601">
        <w:rPr>
          <w:rFonts w:ascii="宋体" w:eastAsia="宋体" w:hAnsi="宋体" w:hint="eastAsia"/>
        </w:rPr>
        <w:t>（0=空车，1=载客，2=驻车，3=停运，4=其他）</w:t>
      </w:r>
      <w:r w:rsidRPr="00CE1601">
        <w:rPr>
          <w:rFonts w:ascii="宋体" w:eastAsia="宋体" w:hAnsi="宋体"/>
        </w:rPr>
        <w:t>,</w:t>
      </w:r>
      <w:r w:rsidRPr="00CE1601">
        <w:rPr>
          <w:rFonts w:ascii="宋体" w:eastAsia="宋体" w:hAnsi="宋体" w:hint="eastAsia"/>
        </w:rPr>
        <w:t>北京</w:t>
      </w:r>
      <w:r w:rsidRPr="00CE1601">
        <w:rPr>
          <w:rFonts w:ascii="宋体" w:eastAsia="宋体" w:hAnsi="宋体"/>
        </w:rPr>
        <w:t>时间（YYYYMMDDHHNNSS</w:t>
      </w:r>
      <w:r w:rsidRPr="00CE1601">
        <w:rPr>
          <w:rFonts w:ascii="宋体" w:eastAsia="宋体" w:hAnsi="宋体" w:hint="eastAsia"/>
        </w:rPr>
        <w:t>，YYYY表示年，MM表示月，DD表示日，HH表示小时，NN表示分，SS表示秒</w:t>
      </w:r>
      <w:r w:rsidRPr="00CE1601">
        <w:rPr>
          <w:rFonts w:ascii="宋体" w:eastAsia="宋体" w:hAnsi="宋体"/>
        </w:rPr>
        <w:t>）,x（</w:t>
      </w:r>
      <w:proofErr w:type="spellStart"/>
      <w:r w:rsidRPr="00CE1601">
        <w:rPr>
          <w:rFonts w:ascii="宋体" w:eastAsia="宋体" w:hAnsi="宋体"/>
        </w:rPr>
        <w:t>x</w:t>
      </w:r>
      <w:proofErr w:type="spellEnd"/>
      <w:r w:rsidRPr="00CE1601">
        <w:rPr>
          <w:rFonts w:ascii="宋体" w:eastAsia="宋体" w:hAnsi="宋体"/>
        </w:rPr>
        <w:t>坐标分量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以米为单位）, y（</w:t>
      </w:r>
      <w:proofErr w:type="spellStart"/>
      <w:r w:rsidRPr="00CE1601">
        <w:rPr>
          <w:rFonts w:ascii="宋体" w:eastAsia="宋体" w:hAnsi="宋体"/>
        </w:rPr>
        <w:t>y</w:t>
      </w:r>
      <w:proofErr w:type="spellEnd"/>
      <w:r w:rsidRPr="00CE1601">
        <w:rPr>
          <w:rFonts w:ascii="宋体" w:eastAsia="宋体" w:hAnsi="宋体"/>
        </w:rPr>
        <w:t>坐标分量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以米为单位）</w:t>
      </w:r>
      <w:r w:rsidRPr="00CE1601">
        <w:rPr>
          <w:rFonts w:ascii="宋体" w:eastAsia="宋体" w:hAnsi="宋体" w:hint="eastAsia"/>
        </w:rPr>
        <w:t>。</w:t>
      </w:r>
    </w:p>
    <w:p w:rsidR="00C7535A" w:rsidRPr="00CE1601" w:rsidRDefault="00C7535A" w:rsidP="00C7535A">
      <w:pPr>
        <w:ind w:firstLineChars="400" w:firstLine="88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表</w:t>
      </w:r>
      <w:r w:rsidRPr="00CE1601">
        <w:rPr>
          <w:rFonts w:ascii="宋体" w:eastAsia="宋体" w:hAnsi="宋体" w:hint="eastAsia"/>
        </w:rPr>
        <w:t>1 数据内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232"/>
      </w:tblGrid>
      <w:tr w:rsidR="00C7535A" w:rsidRPr="00CE1601" w:rsidTr="00315990">
        <w:trPr>
          <w:jc w:val="center"/>
        </w:trPr>
        <w:tc>
          <w:tcPr>
            <w:tcW w:w="6232" w:type="dxa"/>
          </w:tcPr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车辆标识</w:t>
            </w:r>
            <w:r w:rsidRPr="00CE1601">
              <w:rPr>
                <w:rFonts w:ascii="宋体" w:eastAsia="宋体" w:hAnsi="宋体"/>
              </w:rPr>
              <w:t>,运营状态,北京时间,</w:t>
            </w:r>
            <w:proofErr w:type="spellStart"/>
            <w:r w:rsidRPr="00CE1601">
              <w:rPr>
                <w:rFonts w:ascii="宋体" w:eastAsia="宋体" w:hAnsi="宋体"/>
              </w:rPr>
              <w:t>x,y</w:t>
            </w:r>
            <w:proofErr w:type="spellEnd"/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247,4406023.008,522527.941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340,4404760.859,522966.96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434,4404320.939,524120.69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525,4404971.927,525174.235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620,4405145.897,526401.12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715,4404969.163,527571.03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901,4404771.901,530189.55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3951,4404468.483,531314.39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041,4403225.367,531629.348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135,4402593.718,532410.00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229,4402988.916,533694.33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322,4403398.169,534947.760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417,4404306.169,535751.57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510,4405337.935,536109.508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603,4406129.248,536932.49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703,4406242.241,538293.890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753,4406677.312,539311.14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846,4407692.609,540050.815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4941,4408659.552,541003.52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035,4409203.573,542126.20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129,4409666.365,543085.87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224,4410234.755,543827.31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317,4410778.461,544387.861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413,4410884.696,544882.323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620,4410505.548,545519.42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lastRenderedPageBreak/>
              <w:t>T2,0,20170706125710,4410209.126,545958.178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803,4409691.593,546250.66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25914,4409150.848,546555.09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009,4408685.795,547114.556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103,4408244.312,547709.86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158,4407708.146,548264.03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251,4407685.017,548490.912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345,4407689.771,549105.08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438,4407686.207,549209.007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533,4407685.363,549209.013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626,4407695.307,548977.641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721,4407696.404,548750.89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130815,4407782.937,548233.509</w:t>
            </w:r>
          </w:p>
          <w:p w:rsidR="00C7535A" w:rsidRPr="00CE1601" w:rsidRDefault="00C7535A" w:rsidP="00315990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T2,0,20170706205550,4409506.693,546353.033</w:t>
            </w:r>
          </w:p>
        </w:tc>
      </w:tr>
    </w:tbl>
    <w:p w:rsidR="00C7535A" w:rsidRPr="00CE1601" w:rsidRDefault="00C7535A" w:rsidP="00C7535A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二、算法实现（60分）</w:t>
      </w:r>
    </w:p>
    <w:p w:rsidR="00C7535A" w:rsidRPr="00CE1601" w:rsidRDefault="00C7535A" w:rsidP="00C7535A">
      <w:pPr>
        <w:ind w:firstLineChars="300" w:firstLine="66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对</w:t>
      </w:r>
      <w:r w:rsidRPr="00CE1601">
        <w:rPr>
          <w:rFonts w:ascii="宋体" w:eastAsia="宋体" w:hAnsi="宋体"/>
        </w:rPr>
        <w:t>车辆标识为T2的数据</w:t>
      </w:r>
      <w:r w:rsidRPr="00CE1601">
        <w:rPr>
          <w:rFonts w:ascii="宋体" w:eastAsia="宋体" w:hAnsi="宋体" w:hint="eastAsia"/>
        </w:rPr>
        <w:t>，编程实现以下算法，在计算中，不考虑高程变化的影响。</w:t>
      </w:r>
    </w:p>
    <w:p w:rsidR="00C7535A" w:rsidRPr="00CE1601" w:rsidRDefault="00C7535A" w:rsidP="00C7535A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将时间转换为简化</w:t>
      </w:r>
      <w:proofErr w:type="gramStart"/>
      <w:r w:rsidRPr="00CE1601">
        <w:rPr>
          <w:rFonts w:ascii="宋体" w:eastAsia="宋体" w:hAnsi="宋体" w:hint="eastAsia"/>
        </w:rPr>
        <w:t>儒略日</w:t>
      </w:r>
      <w:proofErr w:type="gramEnd"/>
      <w:r w:rsidRPr="00CE1601">
        <w:rPr>
          <w:rFonts w:ascii="宋体" w:eastAsia="宋体" w:hAnsi="宋体" w:hint="eastAsia"/>
        </w:rPr>
        <w:t>格式（</w:t>
      </w:r>
      <w:r w:rsidRPr="00CE1601">
        <w:rPr>
          <w:rFonts w:ascii="宋体" w:eastAsia="宋体" w:hAnsi="宋体"/>
        </w:rPr>
        <w:t>15</w:t>
      </w:r>
      <w:r w:rsidRPr="00CE1601">
        <w:rPr>
          <w:rFonts w:ascii="宋体" w:eastAsia="宋体" w:hAnsi="宋体" w:hint="eastAsia"/>
        </w:rPr>
        <w:t>分）。</w:t>
      </w:r>
    </w:p>
    <w:p w:rsidR="00C7535A" w:rsidRPr="00CE1601" w:rsidRDefault="00C7535A" w:rsidP="00C7535A">
      <w:pPr>
        <w:pStyle w:val="a3"/>
        <w:widowControl/>
        <w:ind w:left="36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由公历的年（Y）、月（M）、日（D）、时（h，世界时的小时数）、分（N）、秒（S）计算简化</w:t>
      </w:r>
      <w:proofErr w:type="gramStart"/>
      <w:r w:rsidRPr="00CE1601">
        <w:rPr>
          <w:rFonts w:ascii="宋体" w:eastAsia="宋体" w:hAnsi="宋体" w:hint="eastAsia"/>
        </w:rPr>
        <w:t>儒略日</w:t>
      </w:r>
      <w:proofErr w:type="gramEnd"/>
      <w:r w:rsidRPr="00CE1601">
        <w:rPr>
          <w:rFonts w:ascii="宋体" w:eastAsia="宋体" w:hAnsi="宋体" w:hint="eastAsia"/>
        </w:rPr>
        <w:t>的计算方法为：</w:t>
      </w:r>
    </w:p>
    <w:p w:rsidR="00C7535A" w:rsidRPr="00CE1601" w:rsidRDefault="00C7535A" w:rsidP="00C7535A">
      <w:pPr>
        <w:pStyle w:val="MTDisplayEquation"/>
        <w:jc w:val="right"/>
      </w:pPr>
      <w:r w:rsidRPr="00CE1601">
        <w:tab/>
      </w:r>
      <w:r w:rsidRPr="00CE1601">
        <w:rPr>
          <w:position w:val="-64"/>
        </w:rPr>
        <w:object w:dxaOrig="6759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8pt;height:70.55pt" o:ole="">
            <v:imagedata r:id="rId5" o:title=""/>
          </v:shape>
          <o:OLEObject Type="Embed" ProgID="Equation.DSMT4" ShapeID="_x0000_i1025" DrawAspect="Content" ObjectID="_1594317232" r:id="rId6"/>
        </w:object>
      </w:r>
      <w:r w:rsidRPr="00CE1601">
        <w:t xml:space="preserve">  </w:t>
      </w:r>
      <w:r w:rsidRPr="00CE1601">
        <w:rPr>
          <w:rFonts w:hint="eastAsia"/>
        </w:rPr>
        <w:t>（1）</w:t>
      </w:r>
    </w:p>
    <w:p w:rsidR="00C7535A" w:rsidRPr="00CE1601" w:rsidRDefault="00C7535A" w:rsidP="00C7535A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计算每个时段的速度，计算结果以公里/小时（km/h）为单位（</w:t>
      </w:r>
      <w:r w:rsidRPr="00CE1601">
        <w:rPr>
          <w:rFonts w:ascii="宋体" w:eastAsia="宋体" w:hAnsi="宋体"/>
        </w:rPr>
        <w:t>15</w:t>
      </w:r>
      <w:r w:rsidRPr="00CE1601">
        <w:rPr>
          <w:rFonts w:ascii="宋体" w:eastAsia="宋体" w:hAnsi="宋体" w:hint="eastAsia"/>
        </w:rPr>
        <w:t>分）。</w:t>
      </w:r>
    </w:p>
    <w:p w:rsidR="00C7535A" w:rsidRPr="00CE1601" w:rsidRDefault="00C7535A" w:rsidP="00C7535A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计算每个时段的方位角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计算结果以度</w:t>
      </w:r>
      <w:r w:rsidRPr="00CE1601">
        <w:rPr>
          <w:rFonts w:ascii="宋体" w:eastAsia="宋体" w:hAnsi="宋体" w:hint="eastAsia"/>
        </w:rPr>
        <w:t>（°）为单位，取值为0°至360°（</w:t>
      </w:r>
      <w:r w:rsidRPr="00CE1601">
        <w:rPr>
          <w:rFonts w:ascii="宋体" w:eastAsia="宋体" w:hAnsi="宋体"/>
        </w:rPr>
        <w:t>15</w:t>
      </w:r>
      <w:r w:rsidRPr="00CE1601">
        <w:rPr>
          <w:rFonts w:ascii="宋体" w:eastAsia="宋体" w:hAnsi="宋体" w:hint="eastAsia"/>
        </w:rPr>
        <w:t>分）。</w:t>
      </w:r>
    </w:p>
    <w:p w:rsidR="00C7535A" w:rsidRPr="00CE1601" w:rsidRDefault="00C7535A" w:rsidP="00C7535A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已知</w:t>
      </w:r>
      <w:r w:rsidRPr="00CE1601">
        <w:rPr>
          <w:rFonts w:ascii="宋体" w:eastAsia="宋体" w:hAnsi="宋体" w:hint="eastAsia"/>
          <w:szCs w:val="21"/>
        </w:rPr>
        <w:t>A（</w:t>
      </w:r>
      <w:r w:rsidRPr="00CE1601">
        <w:rPr>
          <w:rFonts w:ascii="宋体" w:eastAsia="宋体" w:hAnsi="宋体"/>
          <w:position w:val="-12"/>
          <w:szCs w:val="21"/>
        </w:rPr>
        <w:object w:dxaOrig="620" w:dyaOrig="360">
          <v:shape id="_x0000_i1026" type="#_x0000_t75" style="width:31.1pt;height:18.7pt" o:ole="">
            <v:imagedata r:id="rId7" o:title=""/>
          </v:shape>
          <o:OLEObject Type="Embed" ProgID="Equation.DSMT4" ShapeID="_x0000_i1026" DrawAspect="Content" ObjectID="_1594317233" r:id="rId8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）、B（</w:t>
      </w:r>
      <w:r w:rsidRPr="00CE1601">
        <w:rPr>
          <w:rFonts w:ascii="宋体" w:eastAsia="宋体" w:hAnsi="宋体"/>
          <w:position w:val="-12"/>
          <w:szCs w:val="21"/>
        </w:rPr>
        <w:object w:dxaOrig="620" w:dyaOrig="360">
          <v:shape id="_x0000_i1027" type="#_x0000_t75" style="width:31.1pt;height:18.7pt" o:ole="">
            <v:imagedata r:id="rId9" o:title=""/>
          </v:shape>
          <o:OLEObject Type="Embed" ProgID="Equation.DSMT4" ShapeID="_x0000_i1027" DrawAspect="Content" ObjectID="_1594317234" r:id="rId10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），其方位角的计算公式为：</w:t>
      </w:r>
    </w:p>
    <w:p w:rsidR="00C7535A" w:rsidRPr="00CE1601" w:rsidRDefault="00C7535A" w:rsidP="00C7535A">
      <w:pPr>
        <w:pStyle w:val="a3"/>
        <w:wordWrap w:val="0"/>
        <w:ind w:left="360" w:firstLineChars="0" w:firstLine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  <w:szCs w:val="21"/>
        </w:rPr>
        <w:object w:dxaOrig="2100" w:dyaOrig="760">
          <v:shape id="_x0000_i1028" type="#_x0000_t75" style="width:105.1pt;height:38.6pt" o:ole="">
            <v:imagedata r:id="rId11" o:title=""/>
          </v:shape>
          <o:OLEObject Type="Embed" ProgID="Equation.DSMT4" ShapeID="_x0000_i1028" DrawAspect="Content" ObjectID="_1594317235" r:id="rId12"/>
        </w:object>
      </w:r>
      <w:r w:rsidRPr="00CE1601">
        <w:rPr>
          <w:rFonts w:ascii="宋体" w:eastAsia="宋体" w:hAnsi="宋体"/>
          <w:szCs w:val="21"/>
        </w:rPr>
        <w:t xml:space="preserve">                           </w:t>
      </w:r>
      <w:r w:rsidRPr="00CE1601">
        <w:rPr>
          <w:rFonts w:ascii="宋体" w:eastAsia="宋体" w:hAnsi="宋体" w:hint="eastAsia"/>
          <w:szCs w:val="21"/>
        </w:rPr>
        <w:t>（2）</w:t>
      </w:r>
    </w:p>
    <w:p w:rsidR="00C7535A" w:rsidRPr="00CE1601" w:rsidRDefault="00C7535A" w:rsidP="00C7535A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坐标方位角取值如表</w:t>
      </w:r>
      <w:r w:rsidRPr="00CE1601">
        <w:rPr>
          <w:rFonts w:ascii="宋体" w:eastAsia="宋体" w:hAnsi="宋体"/>
          <w:szCs w:val="21"/>
        </w:rPr>
        <w:t>2所示</w:t>
      </w:r>
      <w:r w:rsidRPr="00CE1601">
        <w:rPr>
          <w:rFonts w:ascii="宋体" w:eastAsia="宋体" w:hAnsi="宋体" w:hint="eastAsia"/>
          <w:szCs w:val="21"/>
        </w:rPr>
        <w:t>。</w:t>
      </w:r>
    </w:p>
    <w:p w:rsidR="00C7535A" w:rsidRPr="00CE1601" w:rsidRDefault="00C7535A" w:rsidP="00C7535A">
      <w:pPr>
        <w:pStyle w:val="a3"/>
        <w:spacing w:line="480" w:lineRule="auto"/>
        <w:ind w:left="36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表2 </w:t>
      </w:r>
      <w:r w:rsidRPr="00CE1601">
        <w:rPr>
          <w:rFonts w:ascii="宋体" w:eastAsia="宋体" w:hAnsi="宋体"/>
          <w:szCs w:val="21"/>
        </w:rPr>
        <w:t>坐标方位角取值方式</w:t>
      </w:r>
    </w:p>
    <w:tbl>
      <w:tblPr>
        <w:tblW w:w="7296" w:type="dxa"/>
        <w:tblInd w:w="534" w:type="dxa"/>
        <w:tblLook w:val="04A0" w:firstRow="1" w:lastRow="0" w:firstColumn="1" w:lastColumn="0" w:noHBand="0" w:noVBand="1"/>
      </w:tblPr>
      <w:tblGrid>
        <w:gridCol w:w="2551"/>
        <w:gridCol w:w="2479"/>
        <w:gridCol w:w="2266"/>
      </w:tblGrid>
      <w:tr w:rsidR="00C7535A" w:rsidRPr="00CE1601" w:rsidTr="00315990">
        <w:tc>
          <w:tcPr>
            <w:tcW w:w="255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0"/>
                <w:szCs w:val="21"/>
              </w:rPr>
              <w:object w:dxaOrig="540" w:dyaOrig="360">
                <v:shape id="_x0000_i1029" type="#_x0000_t75" style="width:27.35pt;height:19pt" o:ole="">
                  <v:imagedata r:id="rId13" o:title=""/>
                </v:shape>
                <o:OLEObject Type="Embed" ProgID="Equation.3" ShapeID="_x0000_i1029" DrawAspect="Content" ObjectID="_1594317236" r:id="rId14"/>
              </w:object>
            </w:r>
          </w:p>
        </w:tc>
        <w:tc>
          <w:tcPr>
            <w:tcW w:w="247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0"/>
                <w:szCs w:val="21"/>
              </w:rPr>
              <w:object w:dxaOrig="540" w:dyaOrig="360">
                <v:shape id="_x0000_i1030" type="#_x0000_t75" style="width:27.35pt;height:19pt" o:ole="">
                  <v:imagedata r:id="rId15" o:title=""/>
                </v:shape>
                <o:OLEObject Type="Embed" ProgID="Equation.3" ShapeID="_x0000_i1030" DrawAspect="Content" ObjectID="_1594317237" r:id="rId16"/>
              </w:object>
            </w:r>
          </w:p>
        </w:tc>
        <w:tc>
          <w:tcPr>
            <w:tcW w:w="22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方位角</w:t>
            </w:r>
          </w:p>
        </w:tc>
      </w:tr>
      <w:tr w:rsidR="00C7535A" w:rsidRPr="00CE1601" w:rsidTr="00315990"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或 -</w:t>
            </w:r>
          </w:p>
        </w:tc>
        <w:tc>
          <w:tcPr>
            <w:tcW w:w="24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</w:t>
            </w:r>
          </w:p>
        </w:tc>
        <w:tc>
          <w:tcPr>
            <w:tcW w:w="22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 xml:space="preserve">180°+ </w:t>
            </w:r>
            <w:r w:rsidRPr="00CE1601">
              <w:rPr>
                <w:rFonts w:ascii="宋体" w:eastAsia="宋体" w:hAnsi="宋体"/>
                <w:position w:val="-12"/>
              </w:rPr>
              <w:object w:dxaOrig="420" w:dyaOrig="360">
                <v:shape id="_x0000_i1031" type="#_x0000_t75" style="width:20.75pt;height:18.7pt" o:ole="">
                  <v:imagedata r:id="rId17" o:title=""/>
                </v:shape>
                <o:OLEObject Type="Embed" ProgID="Equation.DSMT4" ShapeID="_x0000_i1031" DrawAspect="Content" ObjectID="_1594317238" r:id="rId18"/>
              </w:object>
            </w:r>
          </w:p>
        </w:tc>
      </w:tr>
      <w:tr w:rsidR="00C7535A" w:rsidRPr="00CE1601" w:rsidTr="00315990">
        <w:tc>
          <w:tcPr>
            <w:tcW w:w="2551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或 -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+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2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</w:rPr>
              <w:object w:dxaOrig="420" w:dyaOrig="360">
                <v:shape id="_x0000_i1032" type="#_x0000_t75" style="width:20.75pt;height:18.7pt" o:ole="">
                  <v:imagedata r:id="rId17" o:title=""/>
                </v:shape>
                <o:OLEObject Type="Embed" ProgID="Equation.DSMT4" ShapeID="_x0000_i1032" DrawAspect="Content" ObjectID="_1594317239" r:id="rId19"/>
              </w:object>
            </w:r>
          </w:p>
        </w:tc>
      </w:tr>
      <w:tr w:rsidR="00C7535A" w:rsidRPr="00CE1601" w:rsidTr="00315990">
        <w:tc>
          <w:tcPr>
            <w:tcW w:w="2551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&gt;0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90°</w:t>
            </w:r>
          </w:p>
        </w:tc>
      </w:tr>
      <w:tr w:rsidR="00C7535A" w:rsidRPr="00CE1601" w:rsidTr="00315990">
        <w:tc>
          <w:tcPr>
            <w:tcW w:w="255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&lt;0</w:t>
            </w:r>
          </w:p>
        </w:tc>
        <w:tc>
          <w:tcPr>
            <w:tcW w:w="247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0</w:t>
            </w:r>
          </w:p>
        </w:tc>
        <w:tc>
          <w:tcPr>
            <w:tcW w:w="22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C7535A" w:rsidRPr="00CE1601" w:rsidRDefault="00C7535A" w:rsidP="00315990">
            <w:pPr>
              <w:ind w:firstLine="480"/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270°</w:t>
            </w:r>
          </w:p>
        </w:tc>
      </w:tr>
    </w:tbl>
    <w:p w:rsidR="00C7535A" w:rsidRPr="00CE1601" w:rsidRDefault="00C7535A" w:rsidP="00C7535A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lastRenderedPageBreak/>
        <w:t>若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3" type="#_x0000_t75" style="width:20.75pt;height:18.7pt" o:ole="">
            <v:imagedata r:id="rId17" o:title=""/>
          </v:shape>
          <o:OLEObject Type="Embed" ProgID="Equation.DSMT4" ShapeID="_x0000_i1033" DrawAspect="Content" ObjectID="_1594317240" r:id="rId20"/>
        </w:object>
      </w:r>
      <w:r w:rsidRPr="00CE1601">
        <w:rPr>
          <w:rFonts w:ascii="宋体" w:eastAsia="宋体" w:hAnsi="宋体"/>
          <w:szCs w:val="21"/>
        </w:rPr>
        <w:t>&lt;0</w:t>
      </w:r>
      <w:r w:rsidRPr="00CE1601">
        <w:rPr>
          <w:rFonts w:ascii="宋体" w:eastAsia="宋体" w:hAnsi="宋体" w:hint="eastAsia"/>
          <w:szCs w:val="21"/>
        </w:rPr>
        <w:t>则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4" type="#_x0000_t75" style="width:20.75pt;height:18.7pt" o:ole="">
            <v:imagedata r:id="rId17" o:title=""/>
          </v:shape>
          <o:OLEObject Type="Embed" ProgID="Equation.DSMT4" ShapeID="_x0000_i1034" DrawAspect="Content" ObjectID="_1594317241" r:id="rId21"/>
        </w:object>
      </w:r>
      <w:r w:rsidRPr="00CE1601">
        <w:rPr>
          <w:rFonts w:ascii="宋体" w:eastAsia="宋体" w:hAnsi="宋体" w:hint="eastAsia"/>
          <w:szCs w:val="21"/>
        </w:rPr>
        <w:t>=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5" type="#_x0000_t75" style="width:20.75pt;height:18.7pt" o:ole="">
            <v:imagedata r:id="rId17" o:title=""/>
          </v:shape>
          <o:OLEObject Type="Embed" ProgID="Equation.DSMT4" ShapeID="_x0000_i1035" DrawAspect="Content" ObjectID="_1594317242" r:id="rId22"/>
        </w:object>
      </w:r>
      <w:r w:rsidRPr="00CE1601">
        <w:rPr>
          <w:rFonts w:ascii="宋体" w:eastAsia="宋体" w:hAnsi="宋体" w:hint="eastAsia"/>
          <w:szCs w:val="21"/>
        </w:rPr>
        <w:t>+</w:t>
      </w:r>
      <w:r w:rsidRPr="00CE1601">
        <w:rPr>
          <w:rFonts w:ascii="宋体" w:eastAsia="宋体" w:hAnsi="宋体"/>
          <w:szCs w:val="21"/>
        </w:rPr>
        <w:t>360°</w:t>
      </w:r>
      <w:r w:rsidRPr="00CE1601">
        <w:rPr>
          <w:rFonts w:ascii="宋体" w:eastAsia="宋体" w:hAnsi="宋体" w:hint="eastAsia"/>
          <w:szCs w:val="21"/>
        </w:rPr>
        <w:t>；若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6" type="#_x0000_t75" style="width:20.75pt;height:18.7pt" o:ole="">
            <v:imagedata r:id="rId17" o:title=""/>
          </v:shape>
          <o:OLEObject Type="Embed" ProgID="Equation.DSMT4" ShapeID="_x0000_i1036" DrawAspect="Content" ObjectID="_1594317243" r:id="rId23"/>
        </w:object>
      </w:r>
      <w:r w:rsidRPr="00CE1601">
        <w:rPr>
          <w:rFonts w:ascii="宋体" w:eastAsia="宋体" w:hAnsi="宋体"/>
          <w:szCs w:val="21"/>
        </w:rPr>
        <w:t>&gt;360°</w:t>
      </w:r>
      <w:r w:rsidRPr="00CE1601">
        <w:rPr>
          <w:rFonts w:ascii="宋体" w:eastAsia="宋体" w:hAnsi="宋体" w:hint="eastAsia"/>
          <w:szCs w:val="21"/>
        </w:rPr>
        <w:t>则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7" type="#_x0000_t75" style="width:20.75pt;height:18.7pt" o:ole="">
            <v:imagedata r:id="rId17" o:title=""/>
          </v:shape>
          <o:OLEObject Type="Embed" ProgID="Equation.DSMT4" ShapeID="_x0000_i1037" DrawAspect="Content" ObjectID="_1594317244" r:id="rId24"/>
        </w:object>
      </w:r>
      <w:r w:rsidRPr="00CE1601">
        <w:rPr>
          <w:rFonts w:ascii="宋体" w:eastAsia="宋体" w:hAnsi="宋体" w:hint="eastAsia"/>
          <w:szCs w:val="21"/>
        </w:rPr>
        <w:t>=</w:t>
      </w:r>
      <w:r w:rsidRPr="00CE1601">
        <w:rPr>
          <w:rFonts w:ascii="宋体" w:eastAsia="宋体" w:hAnsi="宋体"/>
          <w:position w:val="-12"/>
        </w:rPr>
        <w:object w:dxaOrig="420" w:dyaOrig="360">
          <v:shape id="_x0000_i1038" type="#_x0000_t75" style="width:20.75pt;height:18.7pt" o:ole="">
            <v:imagedata r:id="rId17" o:title=""/>
          </v:shape>
          <o:OLEObject Type="Embed" ProgID="Equation.DSMT4" ShapeID="_x0000_i1038" DrawAspect="Content" ObjectID="_1594317245" r:id="rId25"/>
        </w:object>
      </w:r>
      <w:r w:rsidRPr="00CE1601">
        <w:rPr>
          <w:rFonts w:ascii="宋体" w:eastAsia="宋体" w:hAnsi="宋体"/>
          <w:szCs w:val="21"/>
        </w:rPr>
        <w:t>-360°</w:t>
      </w:r>
    </w:p>
    <w:p w:rsidR="00C7535A" w:rsidRPr="00CE1601" w:rsidRDefault="00C7535A" w:rsidP="00C7535A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计算累积距离、开始点和终止点之间的直线距离，计算结果以公里（km）为单位（</w:t>
      </w:r>
      <w:r w:rsidRPr="00CE1601">
        <w:rPr>
          <w:rFonts w:ascii="宋体" w:eastAsia="宋体" w:hAnsi="宋体"/>
        </w:rPr>
        <w:t>15</w:t>
      </w:r>
      <w:r w:rsidRPr="00CE1601">
        <w:rPr>
          <w:rFonts w:ascii="宋体" w:eastAsia="宋体" w:hAnsi="宋体" w:hint="eastAsia"/>
        </w:rPr>
        <w:t>分）。</w:t>
      </w:r>
    </w:p>
    <w:p w:rsidR="00C7535A" w:rsidRPr="00CE1601" w:rsidRDefault="00C7535A" w:rsidP="00C7535A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C7535A" w:rsidRPr="00CE1601" w:rsidRDefault="00C7535A" w:rsidP="00C7535A">
      <w:pPr>
        <w:ind w:firstLineChars="300" w:firstLine="660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针对车辆标识为T2的数据</w:t>
      </w:r>
      <w:r w:rsidRPr="00CE1601">
        <w:rPr>
          <w:rFonts w:ascii="宋体" w:eastAsia="宋体" w:hAnsi="宋体" w:hint="eastAsia"/>
        </w:rPr>
        <w:t>，依次计算每个时段的速度、方位角，</w:t>
      </w:r>
      <w:r w:rsidRPr="00CE1601">
        <w:rPr>
          <w:rFonts w:ascii="宋体" w:eastAsia="宋体" w:hAnsi="宋体"/>
        </w:rPr>
        <w:t>输出以下格式的计算结果</w:t>
      </w:r>
      <w:r w:rsidRPr="00CE1601">
        <w:rPr>
          <w:rFonts w:ascii="宋体" w:eastAsia="宋体" w:hAnsi="宋体" w:hint="eastAsia"/>
        </w:rPr>
        <w:t>。</w:t>
      </w: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bookmarkStart w:id="2" w:name="OLE_LINK11"/>
      <w:bookmarkStart w:id="3" w:name="OLE_LINK12"/>
      <w:r w:rsidRPr="00CE1601">
        <w:rPr>
          <w:rFonts w:ascii="宋体" w:eastAsia="宋体" w:hAnsi="宋体" w:hint="eastAsia"/>
        </w:rPr>
        <w:t>------------速度和方位角计算结果----------</w:t>
      </w:r>
    </w:p>
    <w:bookmarkEnd w:id="2"/>
    <w:bookmarkEnd w:id="3"/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 xml:space="preserve">时段序号, </w:t>
      </w:r>
      <w:r w:rsidRPr="00CE1601">
        <w:rPr>
          <w:rFonts w:ascii="宋体" w:eastAsia="宋体" w:hAnsi="宋体"/>
        </w:rPr>
        <w:t>时段开始时间</w:t>
      </w:r>
      <w:r w:rsidRPr="00CE1601">
        <w:rPr>
          <w:rFonts w:ascii="宋体" w:eastAsia="宋体" w:hAnsi="宋体" w:hint="eastAsia"/>
        </w:rPr>
        <w:t>（儒略历格式，保留5位小数）-时段结束时间（儒略历格式，保留5位小数），速度（km/h，保留3位小数），方位角（°，保留3位小数）</w:t>
      </w: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………</w:t>
      </w: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bookmarkStart w:id="4" w:name="OLE_LINK13"/>
      <w:bookmarkStart w:id="5" w:name="OLE_LINK14"/>
      <w:r w:rsidRPr="00CE1601">
        <w:rPr>
          <w:rFonts w:ascii="宋体" w:eastAsia="宋体" w:hAnsi="宋体" w:hint="eastAsia"/>
        </w:rPr>
        <w:t>------------距离计算结果-----------------</w:t>
      </w: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bookmarkStart w:id="6" w:name="OLE_LINK15"/>
      <w:bookmarkStart w:id="7" w:name="OLE_LINK16"/>
      <w:bookmarkEnd w:id="4"/>
      <w:bookmarkEnd w:id="5"/>
      <w:r w:rsidRPr="00CE1601">
        <w:rPr>
          <w:rFonts w:ascii="宋体" w:eastAsia="宋体" w:hAnsi="宋体" w:hint="eastAsia"/>
        </w:rPr>
        <w:t>累积距离： 以km</w:t>
      </w:r>
      <w:bookmarkEnd w:id="6"/>
      <w:bookmarkEnd w:id="7"/>
      <w:r w:rsidRPr="00CE1601">
        <w:rPr>
          <w:rFonts w:ascii="宋体" w:eastAsia="宋体" w:hAnsi="宋体" w:hint="eastAsia"/>
        </w:rPr>
        <w:t>为单位，保留3位小数</w:t>
      </w:r>
    </w:p>
    <w:p w:rsidR="00C7535A" w:rsidRPr="00CE1601" w:rsidRDefault="00C7535A" w:rsidP="00C7535A">
      <w:pPr>
        <w:ind w:firstLineChars="100" w:firstLine="220"/>
        <w:rPr>
          <w:rFonts w:ascii="宋体" w:eastAsia="宋体" w:hAnsi="宋体"/>
        </w:rPr>
      </w:pPr>
      <w:bookmarkStart w:id="8" w:name="OLE_LINK17"/>
      <w:bookmarkStart w:id="9" w:name="OLE_LINK18"/>
      <w:r w:rsidRPr="00CE1601">
        <w:rPr>
          <w:rFonts w:ascii="宋体" w:eastAsia="宋体" w:hAnsi="宋体" w:hint="eastAsia"/>
        </w:rPr>
        <w:t xml:space="preserve">首尾直线距离： </w:t>
      </w:r>
      <w:bookmarkEnd w:id="8"/>
      <w:bookmarkEnd w:id="9"/>
      <w:r w:rsidRPr="00CE1601">
        <w:rPr>
          <w:rFonts w:ascii="宋体" w:eastAsia="宋体" w:hAnsi="宋体" w:hint="eastAsia"/>
        </w:rPr>
        <w:t>以km为单位，保留3位小数</w:t>
      </w:r>
    </w:p>
    <w:p w:rsidR="00C7535A" w:rsidRPr="00CE1601" w:rsidRDefault="00C7535A" w:rsidP="00C7535A">
      <w:pPr>
        <w:ind w:firstLineChars="100" w:firstLine="240"/>
        <w:rPr>
          <w:rFonts w:ascii="宋体" w:eastAsia="宋体" w:hAnsi="宋体"/>
          <w:sz w:val="24"/>
        </w:rPr>
      </w:pPr>
    </w:p>
    <w:p w:rsidR="00C7535A" w:rsidRPr="00CE1601" w:rsidRDefault="00C7535A" w:rsidP="00C7535A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C7535A" w:rsidRPr="00CE1601" w:rsidRDefault="00C7535A" w:rsidP="00C7535A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------------</w:t>
      </w:r>
      <w:r w:rsidRPr="00CE1601">
        <w:rPr>
          <w:rFonts w:ascii="宋体" w:eastAsia="宋体" w:hAnsi="宋体" w:cs="宋体" w:hint="eastAsia"/>
          <w:szCs w:val="18"/>
          <w:lang w:val="zh-CN"/>
        </w:rPr>
        <w:t>速度和方位角计算结果</w:t>
      </w:r>
      <w:r w:rsidRPr="00CE1601">
        <w:rPr>
          <w:rFonts w:ascii="宋体" w:eastAsia="宋体" w:hAnsi="宋体" w:cs="宋体"/>
          <w:szCs w:val="18"/>
          <w:lang w:val="zh-CN"/>
        </w:rPr>
        <w:t>----------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0, 57940.18943-57940.19005, 90.769, 340.820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1, 57940.19005-57940.19067, 82.317, 290.872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2, 57940.19067-57940.19126, 87.419, 58.288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3, 57940.19126-57940.19190, 81.109, 81.929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4, 57940.19190-57940.19253, 77.445, 278.590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5, 57940.19253-57940.19376, 89.183, 274.308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6, 57940.19376-57940.19434, 83.883, 285.096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7, 57940.19434-57940.19492, 92.332, 345.783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lastRenderedPageBreak/>
        <w:t>08, 57940.19492-57940.19554, 66.946, 308.97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09, 57940.19554-57940.19617, 89.584, 72.89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0, 57940.19617-57940.19678, 89.561, 71.918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1, 57940.19678-57940.19742, 79.375, 41.51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2, 57940.19742-57940.19803, 74.180, 19.132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3, 57940.19803-57940.19865, 77.550, 46.12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4, 57940.19865-57940.19934, 81.965, 85.255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5, 57940.19934-57940.19992, 79.660, 66.84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6, 57940.19992-57940.20053, 85.324, 36.07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7, 57940.20053-57940.20117, 88.850, 44.575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8, 57940.20117-57940.20179, 83.170, 64.146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19, 57940.20179-57940.20242, 71.029, 64.255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0, 57940.20242-57940.20306, 61.150, 52.526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1, 57940.20306-57940.20367, 53.043, 45.87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2, 57940.20367-57940.20432, 32.512, 77.87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3, 57940.20432-57940.20579, 21.016, 300.75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4, 57940.20579-57940.20637, 38.124, 304.043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5, 57940.20637-57940.20698, 40.379, 330.52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6, 57940.20698-57940.20780, 31.464, 330.622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7, 57940.20780-57940.20844, 47.619, 309.735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8, 57940.20844-57940.20906, 49.410, 306.561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29, 57940.20906-57940.20970, 50.471, 314.05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0, 57940.20970-57940.21031, 15.491, 275.821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1, 57940.21031-57940.21094, 40.946, 89.55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2, 57940.21094-57940.21155, 7.063, 271.964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3, 57940.21155-57940.21219, 0.055, 359.593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4, 57940.21219-57940.21280, 15.730, 272.461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5, 57940.21280-57940.21344, 14.841, 270.277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lastRenderedPageBreak/>
        <w:t>36, 57940.21344-57940.21406, 34.972, 279.495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37, 57940.21406-57940.53877, 0.327, 312.510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------------</w:t>
      </w:r>
      <w:r w:rsidRPr="00CE1601">
        <w:rPr>
          <w:rFonts w:ascii="宋体" w:eastAsia="宋体" w:hAnsi="宋体" w:cs="宋体" w:hint="eastAsia"/>
          <w:szCs w:val="18"/>
          <w:lang w:val="zh-CN"/>
        </w:rPr>
        <w:t>距离计算结果</w:t>
      </w:r>
      <w:r w:rsidRPr="00CE1601">
        <w:rPr>
          <w:rFonts w:ascii="宋体" w:eastAsia="宋体" w:hAnsi="宋体" w:cs="宋体"/>
          <w:szCs w:val="18"/>
          <w:lang w:val="zh-CN"/>
        </w:rPr>
        <w:t>-----------------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 w:hint="eastAsia"/>
          <w:szCs w:val="18"/>
          <w:lang w:val="zh-CN"/>
        </w:rPr>
        <w:t>累积距离：</w:t>
      </w:r>
      <w:r w:rsidRPr="00CE1601">
        <w:rPr>
          <w:rFonts w:ascii="宋体" w:eastAsia="宋体" w:hAnsi="宋体" w:cs="宋体"/>
          <w:szCs w:val="18"/>
          <w:lang w:val="zh-CN"/>
        </w:rPr>
        <w:t>37.245 (km)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 w:hint="eastAsia"/>
          <w:szCs w:val="18"/>
          <w:lang w:val="zh-CN"/>
        </w:rPr>
        <w:t>首尾直线距离：</w:t>
      </w:r>
      <w:r w:rsidRPr="00CE1601">
        <w:rPr>
          <w:rFonts w:ascii="宋体" w:eastAsia="宋体" w:hAnsi="宋体" w:cs="宋体"/>
          <w:szCs w:val="18"/>
          <w:lang w:val="zh-CN"/>
        </w:rPr>
        <w:t xml:space="preserve"> 24.078 (km)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图1 是用户界面示例，用以显示打开文件的内容、计算成果和保存相关内容。</w:t>
      </w:r>
    </w:p>
    <w:p w:rsidR="00C7535A" w:rsidRPr="00CE1601" w:rsidRDefault="00C7535A" w:rsidP="00C7535A">
      <w:pPr>
        <w:autoSpaceDE w:val="0"/>
        <w:autoSpaceDN w:val="0"/>
        <w:adjustRightInd w:val="0"/>
        <w:jc w:val="center"/>
        <w:rPr>
          <w:rFonts w:ascii="宋体" w:eastAsia="宋体" w:hAnsi="宋体" w:cs="宋体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noProof/>
          <w:sz w:val="18"/>
          <w:szCs w:val="18"/>
        </w:rPr>
        <w:drawing>
          <wp:inline distT="0" distB="0" distL="0" distR="0" wp14:anchorId="76175181" wp14:editId="779ECAD4">
            <wp:extent cx="4320000" cy="2691040"/>
            <wp:effectExtent l="0" t="0" r="444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7109484.tmp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58" b="33223"/>
                    <a:stretch/>
                  </pic:blipFill>
                  <pic:spPr bwMode="auto">
                    <a:xfrm>
                      <a:off x="0" y="0"/>
                      <a:ext cx="4320000" cy="2691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535A" w:rsidRPr="00CE1601" w:rsidRDefault="00C7535A" w:rsidP="00C7535A">
      <w:pPr>
        <w:autoSpaceDE w:val="0"/>
        <w:autoSpaceDN w:val="0"/>
        <w:adjustRightInd w:val="0"/>
        <w:jc w:val="center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/>
          <w:szCs w:val="18"/>
          <w:lang w:val="zh-CN"/>
        </w:rPr>
        <w:t>图1 用户界面示例</w:t>
      </w:r>
    </w:p>
    <w:p w:rsidR="00C7535A" w:rsidRPr="00CE1601" w:rsidRDefault="00C7535A" w:rsidP="00C7535A">
      <w:pPr>
        <w:autoSpaceDE w:val="0"/>
        <w:autoSpaceDN w:val="0"/>
        <w:adjustRightInd w:val="0"/>
        <w:rPr>
          <w:rFonts w:ascii="宋体" w:eastAsia="宋体" w:hAnsi="宋体" w:cs="宋体"/>
          <w:sz w:val="18"/>
          <w:szCs w:val="18"/>
          <w:lang w:val="zh-CN"/>
        </w:rPr>
      </w:pPr>
    </w:p>
    <w:p w:rsidR="00C7535A" w:rsidRPr="00CE1601" w:rsidRDefault="00C7535A" w:rsidP="00C7535A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2 试题说明</w:t>
      </w:r>
    </w:p>
    <w:p w:rsidR="00C7535A" w:rsidRPr="00CE1601" w:rsidRDefault="00C7535A" w:rsidP="00C7535A">
      <w:pPr>
        <w:ind w:firstLineChars="300" w:firstLine="660"/>
        <w:rPr>
          <w:rFonts w:ascii="宋体" w:eastAsia="宋体" w:hAnsi="宋体" w:cs="宋体"/>
          <w:sz w:val="18"/>
          <w:szCs w:val="18"/>
          <w:lang w:val="zh-CN"/>
        </w:rPr>
      </w:pPr>
      <w:r w:rsidRPr="00CE1601">
        <w:rPr>
          <w:rFonts w:ascii="宋体" w:eastAsia="宋体" w:hAnsi="宋体"/>
        </w:rPr>
        <w:t>本题源于</w:t>
      </w:r>
      <w:r w:rsidRPr="00CE1601">
        <w:rPr>
          <w:rFonts w:ascii="宋体" w:eastAsia="宋体" w:hAnsi="宋体" w:hint="eastAsia"/>
        </w:rPr>
        <w:t>2017年武汉大学测绘学院夏令营编程测试。共1</w:t>
      </w:r>
      <w:r w:rsidRPr="00CE1601">
        <w:rPr>
          <w:rFonts w:ascii="宋体" w:eastAsia="宋体" w:hAnsi="宋体"/>
        </w:rPr>
        <w:t>44</w:t>
      </w:r>
      <w:r w:rsidRPr="00CE1601">
        <w:rPr>
          <w:rFonts w:ascii="宋体" w:eastAsia="宋体" w:hAnsi="宋体" w:hint="eastAsia"/>
        </w:rPr>
        <w:t>名同学参加测试,1名同学弃考，1名同学提交计算成果无效，考试成绩统计如图</w:t>
      </w:r>
      <w:r w:rsidRPr="00CE1601">
        <w:rPr>
          <w:rFonts w:ascii="宋体" w:eastAsia="宋体" w:hAnsi="宋体"/>
        </w:rPr>
        <w:t>2所示</w:t>
      </w:r>
      <w:r w:rsidRPr="00CE1601">
        <w:rPr>
          <w:rFonts w:ascii="宋体" w:eastAsia="宋体" w:hAnsi="宋体" w:hint="eastAsia"/>
        </w:rPr>
        <w:t>。</w:t>
      </w:r>
    </w:p>
    <w:p w:rsidR="00C7535A" w:rsidRPr="00CE1601" w:rsidRDefault="00C7535A" w:rsidP="00C7535A">
      <w:pPr>
        <w:autoSpaceDE w:val="0"/>
        <w:autoSpaceDN w:val="0"/>
        <w:adjustRightInd w:val="0"/>
        <w:jc w:val="center"/>
        <w:rPr>
          <w:rFonts w:ascii="宋体" w:eastAsia="宋体" w:hAnsi="宋体" w:cs="宋体"/>
          <w:sz w:val="18"/>
          <w:szCs w:val="18"/>
          <w:lang w:val="zh-CN"/>
        </w:rPr>
      </w:pPr>
      <w:r w:rsidRPr="00CE1601">
        <w:rPr>
          <w:rFonts w:ascii="宋体" w:eastAsia="宋体" w:hAnsi="宋体"/>
          <w:noProof/>
        </w:rPr>
        <w:lastRenderedPageBreak/>
        <w:drawing>
          <wp:inline distT="0" distB="0" distL="0" distR="0" wp14:anchorId="21D828B8" wp14:editId="7C9EDE80">
            <wp:extent cx="4320000" cy="2160000"/>
            <wp:effectExtent l="0" t="0" r="4445" b="0"/>
            <wp:docPr id="56" name="图表 5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C7535A" w:rsidRDefault="00C7535A" w:rsidP="00C7535A">
      <w:pPr>
        <w:autoSpaceDE w:val="0"/>
        <w:autoSpaceDN w:val="0"/>
        <w:adjustRightInd w:val="0"/>
        <w:jc w:val="center"/>
        <w:rPr>
          <w:rFonts w:ascii="宋体" w:eastAsia="宋体" w:hAnsi="宋体" w:cs="宋体"/>
          <w:szCs w:val="18"/>
          <w:lang w:val="zh-CN"/>
        </w:rPr>
      </w:pPr>
      <w:r w:rsidRPr="00CE1601">
        <w:rPr>
          <w:rFonts w:ascii="宋体" w:eastAsia="宋体" w:hAnsi="宋体" w:cs="宋体" w:hint="eastAsia"/>
          <w:szCs w:val="18"/>
          <w:lang w:val="zh-CN"/>
        </w:rPr>
        <w:t>图</w:t>
      </w:r>
      <w:r w:rsidRPr="00CE1601">
        <w:rPr>
          <w:rFonts w:ascii="宋体" w:eastAsia="宋体" w:hAnsi="宋体" w:cs="宋体"/>
          <w:szCs w:val="18"/>
          <w:lang w:val="zh-CN"/>
        </w:rPr>
        <w:t xml:space="preserve">2 </w:t>
      </w:r>
      <w:r w:rsidRPr="00CE1601">
        <w:rPr>
          <w:rFonts w:ascii="宋体" w:eastAsia="宋体" w:hAnsi="宋体" w:cs="宋体" w:hint="eastAsia"/>
          <w:szCs w:val="18"/>
          <w:lang w:val="zh-CN"/>
        </w:rPr>
        <w:t>成绩</w:t>
      </w:r>
      <w:r w:rsidRPr="00CE1601">
        <w:rPr>
          <w:rFonts w:ascii="宋体" w:eastAsia="宋体" w:hAnsi="宋体" w:cs="宋体"/>
          <w:szCs w:val="18"/>
          <w:lang w:val="zh-CN"/>
        </w:rPr>
        <w:t>统计图</w:t>
      </w:r>
    </w:p>
    <w:p w:rsidR="00C7535A" w:rsidRDefault="00C7535A" w:rsidP="00C7535A">
      <w:pPr>
        <w:pStyle w:val="5"/>
        <w:numPr>
          <w:ilvl w:val="1"/>
          <w:numId w:val="1"/>
        </w:numPr>
        <w:rPr>
          <w:rFonts w:ascii="宋体" w:eastAsia="宋体" w:hAnsi="宋体"/>
          <w:b w:val="0"/>
          <w:bCs w:val="0"/>
          <w:sz w:val="21"/>
          <w:szCs w:val="21"/>
        </w:rPr>
      </w:pPr>
      <w:r>
        <w:rPr>
          <w:rFonts w:ascii="宋体" w:eastAsia="宋体" w:hAnsi="宋体" w:hint="eastAsia"/>
          <w:b w:val="0"/>
          <w:bCs w:val="0"/>
          <w:sz w:val="21"/>
          <w:szCs w:val="21"/>
        </w:rPr>
        <w:t>特别提示</w:t>
      </w:r>
    </w:p>
    <w:p w:rsidR="00C7535A" w:rsidRPr="00ED2B01" w:rsidRDefault="00C7535A" w:rsidP="00C7535A">
      <w:pPr>
        <w:ind w:firstLineChars="300" w:firstLine="660"/>
        <w:rPr>
          <w:rFonts w:ascii="宋体" w:eastAsia="宋体" w:hAnsi="宋体"/>
        </w:rPr>
      </w:pPr>
      <w:r w:rsidRPr="00ED2B01">
        <w:rPr>
          <w:rFonts w:ascii="宋体" w:eastAsia="宋体" w:hAnsi="宋体" w:hint="eastAsia"/>
        </w:rPr>
        <w:t>在数据</w:t>
      </w:r>
      <w:r>
        <w:rPr>
          <w:rFonts w:ascii="宋体" w:eastAsia="宋体" w:hAnsi="宋体" w:hint="eastAsia"/>
        </w:rPr>
        <w:t>文件</w:t>
      </w:r>
      <w:r w:rsidRPr="00ED2B01">
        <w:rPr>
          <w:rFonts w:ascii="宋体" w:eastAsia="宋体" w:hAnsi="宋体" w:hint="eastAsia"/>
        </w:rPr>
        <w:t>中，时间是北京时间，而公式（1）给出的是世界时，二者相差8小时，许多同学掉到这个陷阱里了。</w:t>
      </w:r>
    </w:p>
    <w:p w:rsidR="00BF4B5B" w:rsidRDefault="00BF4B5B"/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37434F"/>
    <w:multiLevelType w:val="multilevel"/>
    <w:tmpl w:val="2390B8F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35A"/>
    <w:rsid w:val="00037F34"/>
    <w:rsid w:val="009C4EC3"/>
    <w:rsid w:val="00BF4B5B"/>
    <w:rsid w:val="00C75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FC707C"/>
  <w15:chartTrackingRefBased/>
  <w15:docId w15:val="{53D82693-1EA8-420A-B334-9FDC55DFC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C7535A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7535A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5">
    <w:name w:val="heading 5"/>
    <w:basedOn w:val="a"/>
    <w:next w:val="a"/>
    <w:link w:val="51"/>
    <w:uiPriority w:val="9"/>
    <w:unhideWhenUsed/>
    <w:qFormat/>
    <w:rsid w:val="00C7535A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C753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C7535A"/>
    <w:rPr>
      <w:b/>
      <w:bCs/>
      <w:kern w:val="2"/>
      <w:sz w:val="32"/>
      <w:szCs w:val="32"/>
    </w:rPr>
  </w:style>
  <w:style w:type="character" w:customStyle="1" w:styleId="50">
    <w:name w:val="标题 5 字符"/>
    <w:basedOn w:val="a0"/>
    <w:uiPriority w:val="9"/>
    <w:semiHidden/>
    <w:rsid w:val="00C7535A"/>
    <w:rPr>
      <w:rFonts w:asciiTheme="majorHAnsi" w:eastAsiaTheme="majorEastAsia" w:hAnsiTheme="majorHAnsi" w:cstheme="majorBidi"/>
      <w:color w:val="2E74B5" w:themeColor="accent1" w:themeShade="BF"/>
    </w:rPr>
  </w:style>
  <w:style w:type="paragraph" w:styleId="a3">
    <w:name w:val="List Paragraph"/>
    <w:basedOn w:val="a"/>
    <w:link w:val="1"/>
    <w:uiPriority w:val="34"/>
    <w:qFormat/>
    <w:rsid w:val="00C7535A"/>
    <w:pPr>
      <w:widowControl w:val="0"/>
      <w:spacing w:after="0" w:line="240" w:lineRule="auto"/>
      <w:ind w:firstLineChars="200" w:firstLine="420"/>
      <w:jc w:val="both"/>
    </w:pPr>
    <w:rPr>
      <w:kern w:val="2"/>
      <w:sz w:val="21"/>
    </w:rPr>
  </w:style>
  <w:style w:type="character" w:customStyle="1" w:styleId="21">
    <w:name w:val="标题 2 字符1"/>
    <w:basedOn w:val="a0"/>
    <w:link w:val="2"/>
    <w:uiPriority w:val="9"/>
    <w:rsid w:val="00C7535A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4">
    <w:name w:val="Table Grid"/>
    <w:basedOn w:val="a1"/>
    <w:uiPriority w:val="59"/>
    <w:rsid w:val="00C7535A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">
    <w:name w:val="列出段落 字符1"/>
    <w:link w:val="a3"/>
    <w:uiPriority w:val="34"/>
    <w:rsid w:val="00C7535A"/>
    <w:rPr>
      <w:kern w:val="2"/>
      <w:sz w:val="21"/>
    </w:rPr>
  </w:style>
  <w:style w:type="character" w:customStyle="1" w:styleId="51">
    <w:name w:val="标题 5 字符1"/>
    <w:basedOn w:val="a0"/>
    <w:link w:val="5"/>
    <w:uiPriority w:val="9"/>
    <w:rsid w:val="00C7535A"/>
    <w:rPr>
      <w:b/>
      <w:bCs/>
      <w:kern w:val="2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C7535A"/>
    <w:pPr>
      <w:widowControl w:val="0"/>
      <w:tabs>
        <w:tab w:val="center" w:pos="4320"/>
        <w:tab w:val="right" w:pos="8300"/>
      </w:tabs>
      <w:spacing w:after="0" w:line="240" w:lineRule="auto"/>
      <w:ind w:left="360"/>
      <w:jc w:val="both"/>
    </w:pPr>
    <w:rPr>
      <w:rFonts w:ascii="宋体" w:eastAsia="宋体" w:hAnsi="宋体"/>
      <w:kern w:val="2"/>
      <w:sz w:val="21"/>
    </w:rPr>
  </w:style>
  <w:style w:type="character" w:customStyle="1" w:styleId="MTDisplayEquationChar">
    <w:name w:val="MTDisplayEquation Char"/>
    <w:basedOn w:val="a0"/>
    <w:link w:val="MTDisplayEquation"/>
    <w:rsid w:val="00C7535A"/>
    <w:rPr>
      <w:rFonts w:ascii="宋体" w:eastAsia="宋体" w:hAnsi="宋体"/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tmp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Work\&#32534;&#31243;&#27979;&#35797;\&#22799;&#20196;&#33829;2017\&#38405;&#21367;\2017&#24180;&#20248;&#31168;&#22823;&#23398;&#29983;&#26257;&#26399;&#22799;&#20196;&#33829;&#27979;&#35797;&#25104;&#32489;&#34920;&#65288;&#32534;&#31243;&#27979;&#35797;--&#23450;&#31295;&#6528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12700">
              <a:solidFill>
                <a:srgbClr val="0000FF"/>
              </a:solidFill>
              <a:prstDash val="solid"/>
            </a:ln>
            <a:effectLst/>
          </c:spPr>
          <c:marker>
            <c:spPr>
              <a:noFill/>
              <a:ln w="9525">
                <a:noFill/>
              </a:ln>
            </c:spPr>
          </c:marker>
          <c:xVal>
            <c:numRef>
              <c:f>Histogram_HID3!$E$1:$E$3585</c:f>
              <c:numCache>
                <c:formatCode>0.000</c:formatCode>
                <c:ptCount val="3585"/>
                <c:pt idx="0">
                  <c:v>60</c:v>
                </c:pt>
                <c:pt idx="1">
                  <c:v>60</c:v>
                </c:pt>
                <c:pt idx="2">
                  <c:v>60.022321428571431</c:v>
                </c:pt>
                <c:pt idx="3">
                  <c:v>60.022321428571431</c:v>
                </c:pt>
                <c:pt idx="4">
                  <c:v>60.044642857142854</c:v>
                </c:pt>
                <c:pt idx="5">
                  <c:v>60.044642857142854</c:v>
                </c:pt>
                <c:pt idx="6">
                  <c:v>60.066964285714285</c:v>
                </c:pt>
                <c:pt idx="7">
                  <c:v>60.066964285714285</c:v>
                </c:pt>
                <c:pt idx="8">
                  <c:v>60.089285714285715</c:v>
                </c:pt>
                <c:pt idx="9">
                  <c:v>60.089285714285715</c:v>
                </c:pt>
                <c:pt idx="10">
                  <c:v>60.111607142857146</c:v>
                </c:pt>
                <c:pt idx="11">
                  <c:v>60.111607142857146</c:v>
                </c:pt>
                <c:pt idx="12">
                  <c:v>60.133928571428569</c:v>
                </c:pt>
                <c:pt idx="13">
                  <c:v>60.133928571428569</c:v>
                </c:pt>
                <c:pt idx="14">
                  <c:v>60.15625</c:v>
                </c:pt>
                <c:pt idx="15">
                  <c:v>60.15625</c:v>
                </c:pt>
                <c:pt idx="16">
                  <c:v>60.178571428571431</c:v>
                </c:pt>
                <c:pt idx="17">
                  <c:v>60.178571428571431</c:v>
                </c:pt>
                <c:pt idx="18">
                  <c:v>60.200892857142854</c:v>
                </c:pt>
                <c:pt idx="19">
                  <c:v>60.200892857142854</c:v>
                </c:pt>
                <c:pt idx="20">
                  <c:v>60.223214285714285</c:v>
                </c:pt>
                <c:pt idx="21">
                  <c:v>60.223214285714285</c:v>
                </c:pt>
                <c:pt idx="22">
                  <c:v>60.245535714285715</c:v>
                </c:pt>
                <c:pt idx="23">
                  <c:v>60.245535714285715</c:v>
                </c:pt>
                <c:pt idx="24">
                  <c:v>60.267857142857146</c:v>
                </c:pt>
                <c:pt idx="25">
                  <c:v>60.267857142857146</c:v>
                </c:pt>
                <c:pt idx="26">
                  <c:v>60.290178571428569</c:v>
                </c:pt>
                <c:pt idx="27">
                  <c:v>60.290178571428569</c:v>
                </c:pt>
                <c:pt idx="28">
                  <c:v>60.3125</c:v>
                </c:pt>
                <c:pt idx="29">
                  <c:v>60.3125</c:v>
                </c:pt>
                <c:pt idx="30">
                  <c:v>60.334821428571431</c:v>
                </c:pt>
                <c:pt idx="31">
                  <c:v>60.334821428571431</c:v>
                </c:pt>
                <c:pt idx="32">
                  <c:v>60.357142857142854</c:v>
                </c:pt>
                <c:pt idx="33">
                  <c:v>60.357142857142854</c:v>
                </c:pt>
                <c:pt idx="34">
                  <c:v>60.379464285714285</c:v>
                </c:pt>
                <c:pt idx="35">
                  <c:v>60.379464285714285</c:v>
                </c:pt>
                <c:pt idx="36">
                  <c:v>60.401785714285715</c:v>
                </c:pt>
                <c:pt idx="37">
                  <c:v>60.401785714285715</c:v>
                </c:pt>
                <c:pt idx="38">
                  <c:v>60.424107142857146</c:v>
                </c:pt>
                <c:pt idx="39">
                  <c:v>60.424107142857146</c:v>
                </c:pt>
                <c:pt idx="40">
                  <c:v>60.446428571428569</c:v>
                </c:pt>
                <c:pt idx="41">
                  <c:v>60.446428571428569</c:v>
                </c:pt>
                <c:pt idx="42">
                  <c:v>60.46875</c:v>
                </c:pt>
                <c:pt idx="43">
                  <c:v>60.46875</c:v>
                </c:pt>
                <c:pt idx="44">
                  <c:v>60.491071428571431</c:v>
                </c:pt>
                <c:pt idx="45">
                  <c:v>60.491071428571431</c:v>
                </c:pt>
                <c:pt idx="46">
                  <c:v>60.513392857142854</c:v>
                </c:pt>
                <c:pt idx="47">
                  <c:v>60.513392857142854</c:v>
                </c:pt>
                <c:pt idx="48">
                  <c:v>60.535714285714285</c:v>
                </c:pt>
                <c:pt idx="49">
                  <c:v>60.535714285714285</c:v>
                </c:pt>
                <c:pt idx="50">
                  <c:v>60.558035714285715</c:v>
                </c:pt>
                <c:pt idx="51">
                  <c:v>60.558035714285715</c:v>
                </c:pt>
                <c:pt idx="52">
                  <c:v>60.580357142857146</c:v>
                </c:pt>
                <c:pt idx="53">
                  <c:v>60.580357142857146</c:v>
                </c:pt>
                <c:pt idx="54">
                  <c:v>60.602678571428569</c:v>
                </c:pt>
                <c:pt idx="55">
                  <c:v>60.602678571428569</c:v>
                </c:pt>
                <c:pt idx="56">
                  <c:v>60.625</c:v>
                </c:pt>
                <c:pt idx="57">
                  <c:v>60.625</c:v>
                </c:pt>
                <c:pt idx="58">
                  <c:v>60.647321428571431</c:v>
                </c:pt>
                <c:pt idx="59">
                  <c:v>60.647321428571431</c:v>
                </c:pt>
                <c:pt idx="60">
                  <c:v>60.669642857142854</c:v>
                </c:pt>
                <c:pt idx="61">
                  <c:v>60.669642857142854</c:v>
                </c:pt>
                <c:pt idx="62">
                  <c:v>60.691964285714285</c:v>
                </c:pt>
                <c:pt idx="63">
                  <c:v>60.691964285714285</c:v>
                </c:pt>
                <c:pt idx="64">
                  <c:v>60.714285714285715</c:v>
                </c:pt>
                <c:pt idx="65">
                  <c:v>60.714285714285715</c:v>
                </c:pt>
                <c:pt idx="66">
                  <c:v>60.736607142857146</c:v>
                </c:pt>
                <c:pt idx="67">
                  <c:v>60.736607142857146</c:v>
                </c:pt>
                <c:pt idx="68">
                  <c:v>60.758928571428569</c:v>
                </c:pt>
                <c:pt idx="69">
                  <c:v>60.758928571428569</c:v>
                </c:pt>
                <c:pt idx="70">
                  <c:v>60.78125</c:v>
                </c:pt>
                <c:pt idx="71">
                  <c:v>60.78125</c:v>
                </c:pt>
                <c:pt idx="72">
                  <c:v>60.803571428571431</c:v>
                </c:pt>
                <c:pt idx="73">
                  <c:v>60.803571428571431</c:v>
                </c:pt>
                <c:pt idx="74">
                  <c:v>60.825892857142854</c:v>
                </c:pt>
                <c:pt idx="75">
                  <c:v>60.825892857142854</c:v>
                </c:pt>
                <c:pt idx="76">
                  <c:v>60.848214285714285</c:v>
                </c:pt>
                <c:pt idx="77">
                  <c:v>60.848214285714285</c:v>
                </c:pt>
                <c:pt idx="78">
                  <c:v>60.870535714285715</c:v>
                </c:pt>
                <c:pt idx="79">
                  <c:v>60.870535714285715</c:v>
                </c:pt>
                <c:pt idx="80">
                  <c:v>60.892857142857146</c:v>
                </c:pt>
                <c:pt idx="81">
                  <c:v>60.892857142857146</c:v>
                </c:pt>
                <c:pt idx="82">
                  <c:v>60.915178571428569</c:v>
                </c:pt>
                <c:pt idx="83">
                  <c:v>60.915178571428569</c:v>
                </c:pt>
                <c:pt idx="84">
                  <c:v>60.9375</c:v>
                </c:pt>
                <c:pt idx="85">
                  <c:v>60.9375</c:v>
                </c:pt>
                <c:pt idx="86">
                  <c:v>60.959821428571431</c:v>
                </c:pt>
                <c:pt idx="87">
                  <c:v>60.959821428571431</c:v>
                </c:pt>
                <c:pt idx="88">
                  <c:v>60.982142857142854</c:v>
                </c:pt>
                <c:pt idx="89">
                  <c:v>60.982142857142854</c:v>
                </c:pt>
                <c:pt idx="90">
                  <c:v>61.004464285714285</c:v>
                </c:pt>
                <c:pt idx="91">
                  <c:v>61.004464285714285</c:v>
                </c:pt>
                <c:pt idx="92">
                  <c:v>61.026785714285715</c:v>
                </c:pt>
                <c:pt idx="93">
                  <c:v>61.026785714285715</c:v>
                </c:pt>
                <c:pt idx="94">
                  <c:v>61.049107142857146</c:v>
                </c:pt>
                <c:pt idx="95">
                  <c:v>61.049107142857146</c:v>
                </c:pt>
                <c:pt idx="96">
                  <c:v>61.071428571428569</c:v>
                </c:pt>
                <c:pt idx="97">
                  <c:v>61.071428571428569</c:v>
                </c:pt>
                <c:pt idx="98">
                  <c:v>61.09375</c:v>
                </c:pt>
                <c:pt idx="99">
                  <c:v>61.09375</c:v>
                </c:pt>
                <c:pt idx="100">
                  <c:v>61.116071428571431</c:v>
                </c:pt>
                <c:pt idx="101">
                  <c:v>61.116071428571431</c:v>
                </c:pt>
                <c:pt idx="102">
                  <c:v>61.138392857142854</c:v>
                </c:pt>
                <c:pt idx="103">
                  <c:v>61.138392857142854</c:v>
                </c:pt>
                <c:pt idx="104">
                  <c:v>61.160714285714285</c:v>
                </c:pt>
                <c:pt idx="105">
                  <c:v>61.160714285714285</c:v>
                </c:pt>
                <c:pt idx="106">
                  <c:v>61.183035714285715</c:v>
                </c:pt>
                <c:pt idx="107">
                  <c:v>61.183035714285715</c:v>
                </c:pt>
                <c:pt idx="108">
                  <c:v>61.205357142857146</c:v>
                </c:pt>
                <c:pt idx="109">
                  <c:v>61.205357142857146</c:v>
                </c:pt>
                <c:pt idx="110">
                  <c:v>61.227678571428569</c:v>
                </c:pt>
                <c:pt idx="111">
                  <c:v>61.227678571428569</c:v>
                </c:pt>
                <c:pt idx="112">
                  <c:v>61.25</c:v>
                </c:pt>
                <c:pt idx="113">
                  <c:v>61.25</c:v>
                </c:pt>
                <c:pt idx="114">
                  <c:v>61.272321428571431</c:v>
                </c:pt>
                <c:pt idx="115">
                  <c:v>61.272321428571431</c:v>
                </c:pt>
                <c:pt idx="116">
                  <c:v>61.294642857142854</c:v>
                </c:pt>
                <c:pt idx="117">
                  <c:v>61.294642857142854</c:v>
                </c:pt>
                <c:pt idx="118">
                  <c:v>61.316964285714285</c:v>
                </c:pt>
                <c:pt idx="119">
                  <c:v>61.316964285714285</c:v>
                </c:pt>
                <c:pt idx="120">
                  <c:v>61.339285714285715</c:v>
                </c:pt>
                <c:pt idx="121">
                  <c:v>61.339285714285715</c:v>
                </c:pt>
                <c:pt idx="122">
                  <c:v>61.361607142857146</c:v>
                </c:pt>
                <c:pt idx="123">
                  <c:v>61.361607142857146</c:v>
                </c:pt>
                <c:pt idx="124">
                  <c:v>61.383928571428569</c:v>
                </c:pt>
                <c:pt idx="125">
                  <c:v>61.383928571428569</c:v>
                </c:pt>
                <c:pt idx="126">
                  <c:v>61.40625</c:v>
                </c:pt>
                <c:pt idx="127">
                  <c:v>61.40625</c:v>
                </c:pt>
                <c:pt idx="128">
                  <c:v>61.428571428571431</c:v>
                </c:pt>
                <c:pt idx="129">
                  <c:v>61.428571428571431</c:v>
                </c:pt>
                <c:pt idx="130">
                  <c:v>61.450892857142854</c:v>
                </c:pt>
                <c:pt idx="131">
                  <c:v>61.450892857142854</c:v>
                </c:pt>
                <c:pt idx="132">
                  <c:v>61.473214285714285</c:v>
                </c:pt>
                <c:pt idx="133">
                  <c:v>61.473214285714285</c:v>
                </c:pt>
                <c:pt idx="134">
                  <c:v>61.495535714285715</c:v>
                </c:pt>
                <c:pt idx="135">
                  <c:v>61.495535714285715</c:v>
                </c:pt>
                <c:pt idx="136">
                  <c:v>61.517857142857146</c:v>
                </c:pt>
                <c:pt idx="137">
                  <c:v>61.517857142857146</c:v>
                </c:pt>
                <c:pt idx="138">
                  <c:v>61.540178571428569</c:v>
                </c:pt>
                <c:pt idx="139">
                  <c:v>61.540178571428569</c:v>
                </c:pt>
                <c:pt idx="140">
                  <c:v>61.5625</c:v>
                </c:pt>
                <c:pt idx="141">
                  <c:v>61.5625</c:v>
                </c:pt>
                <c:pt idx="142">
                  <c:v>61.584821428571431</c:v>
                </c:pt>
                <c:pt idx="143">
                  <c:v>61.584821428571431</c:v>
                </c:pt>
                <c:pt idx="144">
                  <c:v>61.607142857142854</c:v>
                </c:pt>
                <c:pt idx="145">
                  <c:v>61.607142857142854</c:v>
                </c:pt>
                <c:pt idx="146">
                  <c:v>61.629464285714285</c:v>
                </c:pt>
                <c:pt idx="147">
                  <c:v>61.629464285714285</c:v>
                </c:pt>
                <c:pt idx="148">
                  <c:v>61.651785714285715</c:v>
                </c:pt>
                <c:pt idx="149">
                  <c:v>61.651785714285715</c:v>
                </c:pt>
                <c:pt idx="150">
                  <c:v>61.674107142857146</c:v>
                </c:pt>
                <c:pt idx="151">
                  <c:v>61.674107142857146</c:v>
                </c:pt>
                <c:pt idx="152">
                  <c:v>61.696428571428569</c:v>
                </c:pt>
                <c:pt idx="153">
                  <c:v>61.696428571428569</c:v>
                </c:pt>
                <c:pt idx="154">
                  <c:v>61.71875</c:v>
                </c:pt>
                <c:pt idx="155">
                  <c:v>61.71875</c:v>
                </c:pt>
                <c:pt idx="156">
                  <c:v>61.741071428571431</c:v>
                </c:pt>
                <c:pt idx="157">
                  <c:v>61.741071428571431</c:v>
                </c:pt>
                <c:pt idx="158">
                  <c:v>61.763392857142854</c:v>
                </c:pt>
                <c:pt idx="159">
                  <c:v>61.763392857142854</c:v>
                </c:pt>
                <c:pt idx="160">
                  <c:v>61.785714285714285</c:v>
                </c:pt>
                <c:pt idx="161">
                  <c:v>61.785714285714285</c:v>
                </c:pt>
                <c:pt idx="162">
                  <c:v>61.808035714285715</c:v>
                </c:pt>
                <c:pt idx="163">
                  <c:v>61.808035714285715</c:v>
                </c:pt>
                <c:pt idx="164">
                  <c:v>61.830357142857146</c:v>
                </c:pt>
                <c:pt idx="165">
                  <c:v>61.830357142857146</c:v>
                </c:pt>
                <c:pt idx="166">
                  <c:v>61.852678571428569</c:v>
                </c:pt>
                <c:pt idx="167">
                  <c:v>61.852678571428569</c:v>
                </c:pt>
                <c:pt idx="168">
                  <c:v>61.875</c:v>
                </c:pt>
                <c:pt idx="169">
                  <c:v>61.875</c:v>
                </c:pt>
                <c:pt idx="170">
                  <c:v>61.897321428571431</c:v>
                </c:pt>
                <c:pt idx="171">
                  <c:v>61.897321428571431</c:v>
                </c:pt>
                <c:pt idx="172">
                  <c:v>61.919642857142854</c:v>
                </c:pt>
                <c:pt idx="173">
                  <c:v>61.919642857142854</c:v>
                </c:pt>
                <c:pt idx="174">
                  <c:v>61.941964285714285</c:v>
                </c:pt>
                <c:pt idx="175">
                  <c:v>61.941964285714285</c:v>
                </c:pt>
                <c:pt idx="176">
                  <c:v>61.964285714285715</c:v>
                </c:pt>
                <c:pt idx="177">
                  <c:v>61.964285714285715</c:v>
                </c:pt>
                <c:pt idx="178">
                  <c:v>61.986607142857146</c:v>
                </c:pt>
                <c:pt idx="179">
                  <c:v>61.986607142857146</c:v>
                </c:pt>
                <c:pt idx="180">
                  <c:v>62.008928571428569</c:v>
                </c:pt>
                <c:pt idx="181">
                  <c:v>62.008928571428569</c:v>
                </c:pt>
                <c:pt idx="182">
                  <c:v>62.03125</c:v>
                </c:pt>
                <c:pt idx="183">
                  <c:v>62.03125</c:v>
                </c:pt>
                <c:pt idx="184">
                  <c:v>62.053571428571431</c:v>
                </c:pt>
                <c:pt idx="185">
                  <c:v>62.053571428571431</c:v>
                </c:pt>
                <c:pt idx="186">
                  <c:v>62.075892857142854</c:v>
                </c:pt>
                <c:pt idx="187">
                  <c:v>62.075892857142854</c:v>
                </c:pt>
                <c:pt idx="188">
                  <c:v>62.098214285714285</c:v>
                </c:pt>
                <c:pt idx="189">
                  <c:v>62.098214285714285</c:v>
                </c:pt>
                <c:pt idx="190">
                  <c:v>62.120535714285715</c:v>
                </c:pt>
                <c:pt idx="191">
                  <c:v>62.120535714285715</c:v>
                </c:pt>
                <c:pt idx="192">
                  <c:v>62.142857142857146</c:v>
                </c:pt>
                <c:pt idx="193">
                  <c:v>62.142857142857146</c:v>
                </c:pt>
                <c:pt idx="194">
                  <c:v>62.165178571428569</c:v>
                </c:pt>
                <c:pt idx="195">
                  <c:v>62.165178571428569</c:v>
                </c:pt>
                <c:pt idx="196">
                  <c:v>62.1875</c:v>
                </c:pt>
                <c:pt idx="197">
                  <c:v>62.1875</c:v>
                </c:pt>
                <c:pt idx="198">
                  <c:v>62.209821428571431</c:v>
                </c:pt>
                <c:pt idx="199">
                  <c:v>62.209821428571431</c:v>
                </c:pt>
                <c:pt idx="200">
                  <c:v>62.232142857142854</c:v>
                </c:pt>
                <c:pt idx="201">
                  <c:v>62.232142857142854</c:v>
                </c:pt>
                <c:pt idx="202">
                  <c:v>62.254464285714285</c:v>
                </c:pt>
                <c:pt idx="203">
                  <c:v>62.254464285714285</c:v>
                </c:pt>
                <c:pt idx="204">
                  <c:v>62.276785714285715</c:v>
                </c:pt>
                <c:pt idx="205">
                  <c:v>62.276785714285715</c:v>
                </c:pt>
                <c:pt idx="206">
                  <c:v>62.299107142857146</c:v>
                </c:pt>
                <c:pt idx="207">
                  <c:v>62.299107142857146</c:v>
                </c:pt>
                <c:pt idx="208">
                  <c:v>62.321428571428569</c:v>
                </c:pt>
                <c:pt idx="209">
                  <c:v>62.321428571428569</c:v>
                </c:pt>
                <c:pt idx="210">
                  <c:v>62.34375</c:v>
                </c:pt>
                <c:pt idx="211">
                  <c:v>62.34375</c:v>
                </c:pt>
                <c:pt idx="212">
                  <c:v>62.366071428571431</c:v>
                </c:pt>
                <c:pt idx="213">
                  <c:v>62.366071428571431</c:v>
                </c:pt>
                <c:pt idx="214">
                  <c:v>62.388392857142854</c:v>
                </c:pt>
                <c:pt idx="215">
                  <c:v>62.388392857142854</c:v>
                </c:pt>
                <c:pt idx="216">
                  <c:v>62.410714285714285</c:v>
                </c:pt>
                <c:pt idx="217">
                  <c:v>62.410714285714285</c:v>
                </c:pt>
                <c:pt idx="218">
                  <c:v>62.433035714285715</c:v>
                </c:pt>
                <c:pt idx="219">
                  <c:v>62.433035714285715</c:v>
                </c:pt>
                <c:pt idx="220">
                  <c:v>62.455357142857146</c:v>
                </c:pt>
                <c:pt idx="221">
                  <c:v>62.455357142857146</c:v>
                </c:pt>
                <c:pt idx="222">
                  <c:v>62.477678571428569</c:v>
                </c:pt>
                <c:pt idx="223">
                  <c:v>62.477678571428569</c:v>
                </c:pt>
                <c:pt idx="224">
                  <c:v>62.5</c:v>
                </c:pt>
                <c:pt idx="225">
                  <c:v>62.5</c:v>
                </c:pt>
                <c:pt idx="226">
                  <c:v>62.522321428571431</c:v>
                </c:pt>
                <c:pt idx="227">
                  <c:v>62.522321428571431</c:v>
                </c:pt>
                <c:pt idx="228">
                  <c:v>62.544642857142854</c:v>
                </c:pt>
                <c:pt idx="229">
                  <c:v>62.544642857142854</c:v>
                </c:pt>
                <c:pt idx="230">
                  <c:v>62.566964285714285</c:v>
                </c:pt>
                <c:pt idx="231">
                  <c:v>62.566964285714285</c:v>
                </c:pt>
                <c:pt idx="232">
                  <c:v>62.589285714285715</c:v>
                </c:pt>
                <c:pt idx="233">
                  <c:v>62.589285714285715</c:v>
                </c:pt>
                <c:pt idx="234">
                  <c:v>62.611607142857146</c:v>
                </c:pt>
                <c:pt idx="235">
                  <c:v>62.611607142857146</c:v>
                </c:pt>
                <c:pt idx="236">
                  <c:v>62.633928571428569</c:v>
                </c:pt>
                <c:pt idx="237">
                  <c:v>62.633928571428569</c:v>
                </c:pt>
                <c:pt idx="238">
                  <c:v>62.65625</c:v>
                </c:pt>
                <c:pt idx="239">
                  <c:v>62.65625</c:v>
                </c:pt>
                <c:pt idx="240">
                  <c:v>62.678571428571431</c:v>
                </c:pt>
                <c:pt idx="241">
                  <c:v>62.678571428571431</c:v>
                </c:pt>
                <c:pt idx="242">
                  <c:v>62.700892857142854</c:v>
                </c:pt>
                <c:pt idx="243">
                  <c:v>62.700892857142854</c:v>
                </c:pt>
                <c:pt idx="244">
                  <c:v>62.723214285714285</c:v>
                </c:pt>
                <c:pt idx="245">
                  <c:v>62.723214285714285</c:v>
                </c:pt>
                <c:pt idx="246">
                  <c:v>62.745535714285715</c:v>
                </c:pt>
                <c:pt idx="247">
                  <c:v>62.745535714285715</c:v>
                </c:pt>
                <c:pt idx="248">
                  <c:v>62.767857142857146</c:v>
                </c:pt>
                <c:pt idx="249">
                  <c:v>62.767857142857146</c:v>
                </c:pt>
                <c:pt idx="250">
                  <c:v>62.790178571428569</c:v>
                </c:pt>
                <c:pt idx="251">
                  <c:v>62.790178571428569</c:v>
                </c:pt>
                <c:pt idx="252">
                  <c:v>62.8125</c:v>
                </c:pt>
                <c:pt idx="253">
                  <c:v>62.8125</c:v>
                </c:pt>
                <c:pt idx="254">
                  <c:v>62.834821428571431</c:v>
                </c:pt>
                <c:pt idx="255">
                  <c:v>62.834821428571431</c:v>
                </c:pt>
                <c:pt idx="256">
                  <c:v>62.857142857142854</c:v>
                </c:pt>
                <c:pt idx="257">
                  <c:v>62.857142857142854</c:v>
                </c:pt>
                <c:pt idx="258">
                  <c:v>62.879464285714285</c:v>
                </c:pt>
                <c:pt idx="259">
                  <c:v>62.879464285714285</c:v>
                </c:pt>
                <c:pt idx="260">
                  <c:v>62.901785714285715</c:v>
                </c:pt>
                <c:pt idx="261">
                  <c:v>62.901785714285715</c:v>
                </c:pt>
                <c:pt idx="262">
                  <c:v>62.924107142857146</c:v>
                </c:pt>
                <c:pt idx="263">
                  <c:v>62.924107142857146</c:v>
                </c:pt>
                <c:pt idx="264">
                  <c:v>62.946428571428569</c:v>
                </c:pt>
                <c:pt idx="265">
                  <c:v>62.946428571428569</c:v>
                </c:pt>
                <c:pt idx="266">
                  <c:v>62.96875</c:v>
                </c:pt>
                <c:pt idx="267">
                  <c:v>62.96875</c:v>
                </c:pt>
                <c:pt idx="268">
                  <c:v>62.991071428571431</c:v>
                </c:pt>
                <c:pt idx="269">
                  <c:v>62.991071428571431</c:v>
                </c:pt>
                <c:pt idx="270">
                  <c:v>63.013392857142854</c:v>
                </c:pt>
                <c:pt idx="271">
                  <c:v>63.013392857142854</c:v>
                </c:pt>
                <c:pt idx="272">
                  <c:v>63.035714285714285</c:v>
                </c:pt>
                <c:pt idx="273">
                  <c:v>63.035714285714285</c:v>
                </c:pt>
                <c:pt idx="274">
                  <c:v>63.058035714285715</c:v>
                </c:pt>
                <c:pt idx="275">
                  <c:v>63.058035714285715</c:v>
                </c:pt>
                <c:pt idx="276">
                  <c:v>63.080357142857146</c:v>
                </c:pt>
                <c:pt idx="277">
                  <c:v>63.080357142857146</c:v>
                </c:pt>
                <c:pt idx="278">
                  <c:v>63.102678571428569</c:v>
                </c:pt>
                <c:pt idx="279">
                  <c:v>63.102678571428569</c:v>
                </c:pt>
                <c:pt idx="280">
                  <c:v>63.125</c:v>
                </c:pt>
                <c:pt idx="281">
                  <c:v>63.125</c:v>
                </c:pt>
                <c:pt idx="282">
                  <c:v>63.147321428571431</c:v>
                </c:pt>
                <c:pt idx="283">
                  <c:v>63.147321428571431</c:v>
                </c:pt>
                <c:pt idx="284">
                  <c:v>63.169642857142854</c:v>
                </c:pt>
                <c:pt idx="285">
                  <c:v>63.169642857142854</c:v>
                </c:pt>
                <c:pt idx="286">
                  <c:v>63.191964285714285</c:v>
                </c:pt>
                <c:pt idx="287">
                  <c:v>63.191964285714285</c:v>
                </c:pt>
                <c:pt idx="288">
                  <c:v>63.214285714285715</c:v>
                </c:pt>
                <c:pt idx="289">
                  <c:v>63.214285714285715</c:v>
                </c:pt>
                <c:pt idx="290">
                  <c:v>63.236607142857146</c:v>
                </c:pt>
                <c:pt idx="291">
                  <c:v>63.236607142857146</c:v>
                </c:pt>
                <c:pt idx="292">
                  <c:v>63.258928571428569</c:v>
                </c:pt>
                <c:pt idx="293">
                  <c:v>63.258928571428569</c:v>
                </c:pt>
                <c:pt idx="294">
                  <c:v>63.28125</c:v>
                </c:pt>
                <c:pt idx="295">
                  <c:v>63.28125</c:v>
                </c:pt>
                <c:pt idx="296">
                  <c:v>63.303571428571431</c:v>
                </c:pt>
                <c:pt idx="297">
                  <c:v>63.303571428571431</c:v>
                </c:pt>
                <c:pt idx="298">
                  <c:v>63.325892857142854</c:v>
                </c:pt>
                <c:pt idx="299">
                  <c:v>63.325892857142854</c:v>
                </c:pt>
                <c:pt idx="300">
                  <c:v>63.348214285714285</c:v>
                </c:pt>
                <c:pt idx="301">
                  <c:v>63.348214285714285</c:v>
                </c:pt>
                <c:pt idx="302">
                  <c:v>63.370535714285715</c:v>
                </c:pt>
                <c:pt idx="303">
                  <c:v>63.370535714285715</c:v>
                </c:pt>
                <c:pt idx="304">
                  <c:v>63.392857142857146</c:v>
                </c:pt>
                <c:pt idx="305">
                  <c:v>63.392857142857146</c:v>
                </c:pt>
                <c:pt idx="306">
                  <c:v>63.415178571428569</c:v>
                </c:pt>
                <c:pt idx="307">
                  <c:v>63.415178571428569</c:v>
                </c:pt>
                <c:pt idx="308">
                  <c:v>63.4375</c:v>
                </c:pt>
                <c:pt idx="309">
                  <c:v>63.4375</c:v>
                </c:pt>
                <c:pt idx="310">
                  <c:v>63.459821428571431</c:v>
                </c:pt>
                <c:pt idx="311">
                  <c:v>63.459821428571431</c:v>
                </c:pt>
                <c:pt idx="312">
                  <c:v>63.482142857142854</c:v>
                </c:pt>
                <c:pt idx="313">
                  <c:v>63.482142857142854</c:v>
                </c:pt>
                <c:pt idx="314">
                  <c:v>63.504464285714285</c:v>
                </c:pt>
                <c:pt idx="315">
                  <c:v>63.504464285714285</c:v>
                </c:pt>
                <c:pt idx="316">
                  <c:v>63.526785714285715</c:v>
                </c:pt>
                <c:pt idx="317">
                  <c:v>63.526785714285715</c:v>
                </c:pt>
                <c:pt idx="318">
                  <c:v>63.549107142857146</c:v>
                </c:pt>
                <c:pt idx="319">
                  <c:v>63.549107142857146</c:v>
                </c:pt>
                <c:pt idx="320">
                  <c:v>63.571428571428569</c:v>
                </c:pt>
                <c:pt idx="321">
                  <c:v>63.571428571428569</c:v>
                </c:pt>
                <c:pt idx="322">
                  <c:v>63.59375</c:v>
                </c:pt>
                <c:pt idx="323">
                  <c:v>63.59375</c:v>
                </c:pt>
                <c:pt idx="324">
                  <c:v>63.616071428571431</c:v>
                </c:pt>
                <c:pt idx="325">
                  <c:v>63.616071428571431</c:v>
                </c:pt>
                <c:pt idx="326">
                  <c:v>63.638392857142854</c:v>
                </c:pt>
                <c:pt idx="327">
                  <c:v>63.638392857142854</c:v>
                </c:pt>
                <c:pt idx="328">
                  <c:v>63.660714285714285</c:v>
                </c:pt>
                <c:pt idx="329">
                  <c:v>63.660714285714285</c:v>
                </c:pt>
                <c:pt idx="330">
                  <c:v>63.683035714285715</c:v>
                </c:pt>
                <c:pt idx="331">
                  <c:v>63.683035714285715</c:v>
                </c:pt>
                <c:pt idx="332">
                  <c:v>63.705357142857146</c:v>
                </c:pt>
                <c:pt idx="333">
                  <c:v>63.705357142857146</c:v>
                </c:pt>
                <c:pt idx="334">
                  <c:v>63.727678571428569</c:v>
                </c:pt>
                <c:pt idx="335">
                  <c:v>63.727678571428569</c:v>
                </c:pt>
                <c:pt idx="336">
                  <c:v>63.75</c:v>
                </c:pt>
                <c:pt idx="337">
                  <c:v>63.75</c:v>
                </c:pt>
                <c:pt idx="338">
                  <c:v>63.772321428571431</c:v>
                </c:pt>
                <c:pt idx="339">
                  <c:v>63.772321428571431</c:v>
                </c:pt>
                <c:pt idx="340">
                  <c:v>63.794642857142854</c:v>
                </c:pt>
                <c:pt idx="341">
                  <c:v>63.794642857142854</c:v>
                </c:pt>
                <c:pt idx="342">
                  <c:v>63.816964285714285</c:v>
                </c:pt>
                <c:pt idx="343">
                  <c:v>63.816964285714285</c:v>
                </c:pt>
                <c:pt idx="344">
                  <c:v>63.839285714285715</c:v>
                </c:pt>
                <c:pt idx="345">
                  <c:v>63.839285714285715</c:v>
                </c:pt>
                <c:pt idx="346">
                  <c:v>63.861607142857146</c:v>
                </c:pt>
                <c:pt idx="347">
                  <c:v>63.861607142857146</c:v>
                </c:pt>
                <c:pt idx="348">
                  <c:v>63.883928571428569</c:v>
                </c:pt>
                <c:pt idx="349">
                  <c:v>63.883928571428569</c:v>
                </c:pt>
                <c:pt idx="350">
                  <c:v>63.90625</c:v>
                </c:pt>
                <c:pt idx="351">
                  <c:v>63.90625</c:v>
                </c:pt>
                <c:pt idx="352">
                  <c:v>63.928571428571431</c:v>
                </c:pt>
                <c:pt idx="353">
                  <c:v>63.928571428571431</c:v>
                </c:pt>
                <c:pt idx="354">
                  <c:v>63.950892857142854</c:v>
                </c:pt>
                <c:pt idx="355">
                  <c:v>63.950892857142854</c:v>
                </c:pt>
                <c:pt idx="356">
                  <c:v>63.973214285714285</c:v>
                </c:pt>
                <c:pt idx="357">
                  <c:v>63.973214285714285</c:v>
                </c:pt>
                <c:pt idx="358">
                  <c:v>63.995535714285715</c:v>
                </c:pt>
                <c:pt idx="359">
                  <c:v>63.995535714285715</c:v>
                </c:pt>
                <c:pt idx="360">
                  <c:v>64.017857142857139</c:v>
                </c:pt>
                <c:pt idx="361">
                  <c:v>64.017857142857139</c:v>
                </c:pt>
                <c:pt idx="362">
                  <c:v>64.040178571428569</c:v>
                </c:pt>
                <c:pt idx="363">
                  <c:v>64.040178571428569</c:v>
                </c:pt>
                <c:pt idx="364">
                  <c:v>64.0625</c:v>
                </c:pt>
                <c:pt idx="365">
                  <c:v>64.0625</c:v>
                </c:pt>
                <c:pt idx="366">
                  <c:v>64.084821428571431</c:v>
                </c:pt>
                <c:pt idx="367">
                  <c:v>64.084821428571431</c:v>
                </c:pt>
                <c:pt idx="368">
                  <c:v>64.107142857142861</c:v>
                </c:pt>
                <c:pt idx="369">
                  <c:v>64.107142857142861</c:v>
                </c:pt>
                <c:pt idx="370">
                  <c:v>64.129464285714292</c:v>
                </c:pt>
                <c:pt idx="371">
                  <c:v>64.129464285714292</c:v>
                </c:pt>
                <c:pt idx="372">
                  <c:v>64.151785714285708</c:v>
                </c:pt>
                <c:pt idx="373">
                  <c:v>64.151785714285708</c:v>
                </c:pt>
                <c:pt idx="374">
                  <c:v>64.174107142857139</c:v>
                </c:pt>
                <c:pt idx="375">
                  <c:v>64.174107142857139</c:v>
                </c:pt>
                <c:pt idx="376">
                  <c:v>64.196428571428569</c:v>
                </c:pt>
                <c:pt idx="377">
                  <c:v>64.196428571428569</c:v>
                </c:pt>
                <c:pt idx="378">
                  <c:v>64.21875</c:v>
                </c:pt>
                <c:pt idx="379">
                  <c:v>64.21875</c:v>
                </c:pt>
                <c:pt idx="380">
                  <c:v>64.241071428571431</c:v>
                </c:pt>
                <c:pt idx="381">
                  <c:v>64.241071428571431</c:v>
                </c:pt>
                <c:pt idx="382">
                  <c:v>64.263392857142861</c:v>
                </c:pt>
                <c:pt idx="383">
                  <c:v>64.263392857142861</c:v>
                </c:pt>
                <c:pt idx="384">
                  <c:v>64.285714285714292</c:v>
                </c:pt>
                <c:pt idx="385">
                  <c:v>64.285714285714292</c:v>
                </c:pt>
                <c:pt idx="386">
                  <c:v>64.308035714285708</c:v>
                </c:pt>
                <c:pt idx="387">
                  <c:v>64.308035714285708</c:v>
                </c:pt>
                <c:pt idx="388">
                  <c:v>64.330357142857139</c:v>
                </c:pt>
                <c:pt idx="389">
                  <c:v>64.330357142857139</c:v>
                </c:pt>
                <c:pt idx="390">
                  <c:v>64.352678571428569</c:v>
                </c:pt>
                <c:pt idx="391">
                  <c:v>64.352678571428569</c:v>
                </c:pt>
                <c:pt idx="392">
                  <c:v>64.375</c:v>
                </c:pt>
                <c:pt idx="393">
                  <c:v>64.375</c:v>
                </c:pt>
                <c:pt idx="394">
                  <c:v>64.397321428571431</c:v>
                </c:pt>
                <c:pt idx="395">
                  <c:v>64.397321428571431</c:v>
                </c:pt>
                <c:pt idx="396">
                  <c:v>64.419642857142861</c:v>
                </c:pt>
                <c:pt idx="397">
                  <c:v>64.419642857142861</c:v>
                </c:pt>
                <c:pt idx="398">
                  <c:v>64.441964285714292</c:v>
                </c:pt>
                <c:pt idx="399">
                  <c:v>64.441964285714292</c:v>
                </c:pt>
                <c:pt idx="400">
                  <c:v>64.464285714285708</c:v>
                </c:pt>
                <c:pt idx="401">
                  <c:v>64.464285714285708</c:v>
                </c:pt>
                <c:pt idx="402">
                  <c:v>64.486607142857139</c:v>
                </c:pt>
                <c:pt idx="403">
                  <c:v>64.486607142857139</c:v>
                </c:pt>
                <c:pt idx="404">
                  <c:v>64.508928571428569</c:v>
                </c:pt>
                <c:pt idx="405">
                  <c:v>64.508928571428569</c:v>
                </c:pt>
                <c:pt idx="406">
                  <c:v>64.53125</c:v>
                </c:pt>
                <c:pt idx="407">
                  <c:v>64.53125</c:v>
                </c:pt>
                <c:pt idx="408">
                  <c:v>64.553571428571431</c:v>
                </c:pt>
                <c:pt idx="409">
                  <c:v>64.553571428571431</c:v>
                </c:pt>
                <c:pt idx="410">
                  <c:v>64.575892857142861</c:v>
                </c:pt>
                <c:pt idx="411">
                  <c:v>64.575892857142861</c:v>
                </c:pt>
                <c:pt idx="412">
                  <c:v>64.598214285714292</c:v>
                </c:pt>
                <c:pt idx="413">
                  <c:v>64.598214285714292</c:v>
                </c:pt>
                <c:pt idx="414">
                  <c:v>64.620535714285708</c:v>
                </c:pt>
                <c:pt idx="415">
                  <c:v>64.620535714285708</c:v>
                </c:pt>
                <c:pt idx="416">
                  <c:v>64.642857142857139</c:v>
                </c:pt>
                <c:pt idx="417">
                  <c:v>64.642857142857139</c:v>
                </c:pt>
                <c:pt idx="418">
                  <c:v>64.665178571428569</c:v>
                </c:pt>
                <c:pt idx="419">
                  <c:v>64.665178571428569</c:v>
                </c:pt>
                <c:pt idx="420">
                  <c:v>64.6875</c:v>
                </c:pt>
                <c:pt idx="421">
                  <c:v>64.6875</c:v>
                </c:pt>
                <c:pt idx="422">
                  <c:v>64.709821428571431</c:v>
                </c:pt>
                <c:pt idx="423">
                  <c:v>64.709821428571431</c:v>
                </c:pt>
                <c:pt idx="424">
                  <c:v>64.732142857142861</c:v>
                </c:pt>
                <c:pt idx="425">
                  <c:v>64.732142857142861</c:v>
                </c:pt>
                <c:pt idx="426">
                  <c:v>64.754464285714292</c:v>
                </c:pt>
                <c:pt idx="427">
                  <c:v>64.754464285714292</c:v>
                </c:pt>
                <c:pt idx="428">
                  <c:v>64.776785714285708</c:v>
                </c:pt>
                <c:pt idx="429">
                  <c:v>64.776785714285708</c:v>
                </c:pt>
                <c:pt idx="430">
                  <c:v>64.799107142857139</c:v>
                </c:pt>
                <c:pt idx="431">
                  <c:v>64.799107142857139</c:v>
                </c:pt>
                <c:pt idx="432">
                  <c:v>64.821428571428569</c:v>
                </c:pt>
                <c:pt idx="433">
                  <c:v>64.821428571428569</c:v>
                </c:pt>
                <c:pt idx="434">
                  <c:v>64.84375</c:v>
                </c:pt>
                <c:pt idx="435">
                  <c:v>64.84375</c:v>
                </c:pt>
                <c:pt idx="436">
                  <c:v>64.866071428571431</c:v>
                </c:pt>
                <c:pt idx="437">
                  <c:v>64.866071428571431</c:v>
                </c:pt>
                <c:pt idx="438">
                  <c:v>64.888392857142861</c:v>
                </c:pt>
                <c:pt idx="439">
                  <c:v>64.888392857142861</c:v>
                </c:pt>
                <c:pt idx="440">
                  <c:v>64.910714285714292</c:v>
                </c:pt>
                <c:pt idx="441">
                  <c:v>64.910714285714292</c:v>
                </c:pt>
                <c:pt idx="442">
                  <c:v>64.933035714285708</c:v>
                </c:pt>
                <c:pt idx="443">
                  <c:v>64.933035714285708</c:v>
                </c:pt>
                <c:pt idx="444">
                  <c:v>64.955357142857139</c:v>
                </c:pt>
                <c:pt idx="445">
                  <c:v>64.955357142857139</c:v>
                </c:pt>
                <c:pt idx="446">
                  <c:v>64.977678571428569</c:v>
                </c:pt>
                <c:pt idx="447">
                  <c:v>64.977678571428569</c:v>
                </c:pt>
                <c:pt idx="448">
                  <c:v>65</c:v>
                </c:pt>
                <c:pt idx="449">
                  <c:v>65</c:v>
                </c:pt>
                <c:pt idx="450">
                  <c:v>65.022321428571431</c:v>
                </c:pt>
                <c:pt idx="451">
                  <c:v>65.022321428571431</c:v>
                </c:pt>
                <c:pt idx="452">
                  <c:v>65.044642857142861</c:v>
                </c:pt>
                <c:pt idx="453">
                  <c:v>65.044642857142861</c:v>
                </c:pt>
                <c:pt idx="454">
                  <c:v>65.066964285714292</c:v>
                </c:pt>
                <c:pt idx="455">
                  <c:v>65.066964285714292</c:v>
                </c:pt>
                <c:pt idx="456">
                  <c:v>65.089285714285708</c:v>
                </c:pt>
                <c:pt idx="457">
                  <c:v>65.089285714285708</c:v>
                </c:pt>
                <c:pt idx="458">
                  <c:v>65.111607142857139</c:v>
                </c:pt>
                <c:pt idx="459">
                  <c:v>65.111607142857139</c:v>
                </c:pt>
                <c:pt idx="460">
                  <c:v>65.133928571428569</c:v>
                </c:pt>
                <c:pt idx="461">
                  <c:v>65.133928571428569</c:v>
                </c:pt>
                <c:pt idx="462">
                  <c:v>65.15625</c:v>
                </c:pt>
                <c:pt idx="463">
                  <c:v>65.15625</c:v>
                </c:pt>
                <c:pt idx="464">
                  <c:v>65.178571428571431</c:v>
                </c:pt>
                <c:pt idx="465">
                  <c:v>65.178571428571431</c:v>
                </c:pt>
                <c:pt idx="466">
                  <c:v>65.200892857142861</c:v>
                </c:pt>
                <c:pt idx="467">
                  <c:v>65.200892857142861</c:v>
                </c:pt>
                <c:pt idx="468">
                  <c:v>65.223214285714292</c:v>
                </c:pt>
                <c:pt idx="469">
                  <c:v>65.223214285714292</c:v>
                </c:pt>
                <c:pt idx="470">
                  <c:v>65.245535714285708</c:v>
                </c:pt>
                <c:pt idx="471">
                  <c:v>65.245535714285708</c:v>
                </c:pt>
                <c:pt idx="472">
                  <c:v>65.267857142857139</c:v>
                </c:pt>
                <c:pt idx="473">
                  <c:v>65.267857142857139</c:v>
                </c:pt>
                <c:pt idx="474">
                  <c:v>65.290178571428569</c:v>
                </c:pt>
                <c:pt idx="475">
                  <c:v>65.290178571428569</c:v>
                </c:pt>
                <c:pt idx="476">
                  <c:v>65.3125</c:v>
                </c:pt>
                <c:pt idx="477">
                  <c:v>65.3125</c:v>
                </c:pt>
                <c:pt idx="478">
                  <c:v>65.334821428571431</c:v>
                </c:pt>
                <c:pt idx="479">
                  <c:v>65.334821428571431</c:v>
                </c:pt>
                <c:pt idx="480">
                  <c:v>65.357142857142861</c:v>
                </c:pt>
                <c:pt idx="481">
                  <c:v>65.357142857142861</c:v>
                </c:pt>
                <c:pt idx="482">
                  <c:v>65.379464285714292</c:v>
                </c:pt>
                <c:pt idx="483">
                  <c:v>65.379464285714292</c:v>
                </c:pt>
                <c:pt idx="484">
                  <c:v>65.401785714285708</c:v>
                </c:pt>
                <c:pt idx="485">
                  <c:v>65.401785714285708</c:v>
                </c:pt>
                <c:pt idx="486">
                  <c:v>65.424107142857139</c:v>
                </c:pt>
                <c:pt idx="487">
                  <c:v>65.424107142857139</c:v>
                </c:pt>
                <c:pt idx="488">
                  <c:v>65.446428571428569</c:v>
                </c:pt>
                <c:pt idx="489">
                  <c:v>65.446428571428569</c:v>
                </c:pt>
                <c:pt idx="490">
                  <c:v>65.46875</c:v>
                </c:pt>
                <c:pt idx="491">
                  <c:v>65.46875</c:v>
                </c:pt>
                <c:pt idx="492">
                  <c:v>65.491071428571431</c:v>
                </c:pt>
                <c:pt idx="493">
                  <c:v>65.491071428571431</c:v>
                </c:pt>
                <c:pt idx="494">
                  <c:v>65.513392857142861</c:v>
                </c:pt>
                <c:pt idx="495">
                  <c:v>65.513392857142861</c:v>
                </c:pt>
                <c:pt idx="496">
                  <c:v>65.535714285714292</c:v>
                </c:pt>
                <c:pt idx="497">
                  <c:v>65.535714285714292</c:v>
                </c:pt>
                <c:pt idx="498">
                  <c:v>65.558035714285708</c:v>
                </c:pt>
                <c:pt idx="499">
                  <c:v>65.558035714285708</c:v>
                </c:pt>
                <c:pt idx="500">
                  <c:v>65.580357142857139</c:v>
                </c:pt>
                <c:pt idx="501">
                  <c:v>65.580357142857139</c:v>
                </c:pt>
                <c:pt idx="502">
                  <c:v>65.602678571428569</c:v>
                </c:pt>
                <c:pt idx="503">
                  <c:v>65.602678571428569</c:v>
                </c:pt>
                <c:pt idx="504">
                  <c:v>65.625</c:v>
                </c:pt>
                <c:pt idx="505">
                  <c:v>65.625</c:v>
                </c:pt>
                <c:pt idx="506">
                  <c:v>65.647321428571431</c:v>
                </c:pt>
                <c:pt idx="507">
                  <c:v>65.647321428571431</c:v>
                </c:pt>
                <c:pt idx="508">
                  <c:v>65.669642857142861</c:v>
                </c:pt>
                <c:pt idx="509">
                  <c:v>65.669642857142861</c:v>
                </c:pt>
                <c:pt idx="510">
                  <c:v>65.691964285714292</c:v>
                </c:pt>
                <c:pt idx="511">
                  <c:v>65.691964285714292</c:v>
                </c:pt>
                <c:pt idx="512">
                  <c:v>65.714285714285708</c:v>
                </c:pt>
                <c:pt idx="513">
                  <c:v>65.714285714285708</c:v>
                </c:pt>
                <c:pt idx="514">
                  <c:v>65.736607142857139</c:v>
                </c:pt>
                <c:pt idx="515">
                  <c:v>65.736607142857139</c:v>
                </c:pt>
                <c:pt idx="516">
                  <c:v>65.758928571428569</c:v>
                </c:pt>
                <c:pt idx="517">
                  <c:v>65.758928571428569</c:v>
                </c:pt>
                <c:pt idx="518">
                  <c:v>65.78125</c:v>
                </c:pt>
                <c:pt idx="519">
                  <c:v>65.78125</c:v>
                </c:pt>
                <c:pt idx="520">
                  <c:v>65.803571428571431</c:v>
                </c:pt>
                <c:pt idx="521">
                  <c:v>65.803571428571431</c:v>
                </c:pt>
                <c:pt idx="522">
                  <c:v>65.825892857142861</c:v>
                </c:pt>
                <c:pt idx="523">
                  <c:v>65.825892857142861</c:v>
                </c:pt>
                <c:pt idx="524">
                  <c:v>65.848214285714292</c:v>
                </c:pt>
                <c:pt idx="525">
                  <c:v>65.848214285714292</c:v>
                </c:pt>
                <c:pt idx="526">
                  <c:v>65.870535714285708</c:v>
                </c:pt>
                <c:pt idx="527">
                  <c:v>65.870535714285708</c:v>
                </c:pt>
                <c:pt idx="528">
                  <c:v>65.892857142857139</c:v>
                </c:pt>
                <c:pt idx="529">
                  <c:v>65.892857142857139</c:v>
                </c:pt>
                <c:pt idx="530">
                  <c:v>65.915178571428569</c:v>
                </c:pt>
                <c:pt idx="531">
                  <c:v>65.915178571428569</c:v>
                </c:pt>
                <c:pt idx="532">
                  <c:v>65.9375</c:v>
                </c:pt>
                <c:pt idx="533">
                  <c:v>65.9375</c:v>
                </c:pt>
                <c:pt idx="534">
                  <c:v>65.959821428571431</c:v>
                </c:pt>
                <c:pt idx="535">
                  <c:v>65.959821428571431</c:v>
                </c:pt>
                <c:pt idx="536">
                  <c:v>65.982142857142861</c:v>
                </c:pt>
                <c:pt idx="537">
                  <c:v>65.982142857142861</c:v>
                </c:pt>
                <c:pt idx="538">
                  <c:v>66.004464285714292</c:v>
                </c:pt>
                <c:pt idx="539">
                  <c:v>66.004464285714292</c:v>
                </c:pt>
                <c:pt idx="540">
                  <c:v>66.026785714285708</c:v>
                </c:pt>
                <c:pt idx="541">
                  <c:v>66.026785714285708</c:v>
                </c:pt>
                <c:pt idx="542">
                  <c:v>66.049107142857139</c:v>
                </c:pt>
                <c:pt idx="543">
                  <c:v>66.049107142857139</c:v>
                </c:pt>
                <c:pt idx="544">
                  <c:v>66.071428571428569</c:v>
                </c:pt>
                <c:pt idx="545">
                  <c:v>66.071428571428569</c:v>
                </c:pt>
                <c:pt idx="546">
                  <c:v>66.09375</c:v>
                </c:pt>
                <c:pt idx="547">
                  <c:v>66.09375</c:v>
                </c:pt>
                <c:pt idx="548">
                  <c:v>66.116071428571431</c:v>
                </c:pt>
                <c:pt idx="549">
                  <c:v>66.116071428571431</c:v>
                </c:pt>
                <c:pt idx="550">
                  <c:v>66.138392857142861</c:v>
                </c:pt>
                <c:pt idx="551">
                  <c:v>66.138392857142861</c:v>
                </c:pt>
                <c:pt idx="552">
                  <c:v>66.160714285714292</c:v>
                </c:pt>
                <c:pt idx="553">
                  <c:v>66.160714285714292</c:v>
                </c:pt>
                <c:pt idx="554">
                  <c:v>66.183035714285708</c:v>
                </c:pt>
                <c:pt idx="555">
                  <c:v>66.183035714285708</c:v>
                </c:pt>
                <c:pt idx="556">
                  <c:v>66.205357142857139</c:v>
                </c:pt>
                <c:pt idx="557">
                  <c:v>66.205357142857139</c:v>
                </c:pt>
                <c:pt idx="558">
                  <c:v>66.227678571428569</c:v>
                </c:pt>
                <c:pt idx="559">
                  <c:v>66.227678571428569</c:v>
                </c:pt>
                <c:pt idx="560">
                  <c:v>66.25</c:v>
                </c:pt>
                <c:pt idx="561">
                  <c:v>66.25</c:v>
                </c:pt>
                <c:pt idx="562">
                  <c:v>66.272321428571431</c:v>
                </c:pt>
                <c:pt idx="563">
                  <c:v>66.272321428571431</c:v>
                </c:pt>
                <c:pt idx="564">
                  <c:v>66.294642857142861</c:v>
                </c:pt>
                <c:pt idx="565">
                  <c:v>66.294642857142861</c:v>
                </c:pt>
                <c:pt idx="566">
                  <c:v>66.316964285714292</c:v>
                </c:pt>
                <c:pt idx="567">
                  <c:v>66.316964285714292</c:v>
                </c:pt>
                <c:pt idx="568">
                  <c:v>66.339285714285708</c:v>
                </c:pt>
                <c:pt idx="569">
                  <c:v>66.339285714285708</c:v>
                </c:pt>
                <c:pt idx="570">
                  <c:v>66.361607142857139</c:v>
                </c:pt>
                <c:pt idx="571">
                  <c:v>66.361607142857139</c:v>
                </c:pt>
                <c:pt idx="572">
                  <c:v>66.383928571428569</c:v>
                </c:pt>
                <c:pt idx="573">
                  <c:v>66.383928571428569</c:v>
                </c:pt>
                <c:pt idx="574">
                  <c:v>66.40625</c:v>
                </c:pt>
                <c:pt idx="575">
                  <c:v>66.40625</c:v>
                </c:pt>
                <c:pt idx="576">
                  <c:v>66.428571428571431</c:v>
                </c:pt>
                <c:pt idx="577">
                  <c:v>66.428571428571431</c:v>
                </c:pt>
                <c:pt idx="578">
                  <c:v>66.450892857142861</c:v>
                </c:pt>
                <c:pt idx="579">
                  <c:v>66.450892857142861</c:v>
                </c:pt>
                <c:pt idx="580">
                  <c:v>66.473214285714292</c:v>
                </c:pt>
                <c:pt idx="581">
                  <c:v>66.473214285714292</c:v>
                </c:pt>
                <c:pt idx="582">
                  <c:v>66.495535714285708</c:v>
                </c:pt>
                <c:pt idx="583">
                  <c:v>66.495535714285708</c:v>
                </c:pt>
                <c:pt idx="584">
                  <c:v>66.517857142857139</c:v>
                </c:pt>
                <c:pt idx="585">
                  <c:v>66.517857142857139</c:v>
                </c:pt>
                <c:pt idx="586">
                  <c:v>66.540178571428569</c:v>
                </c:pt>
                <c:pt idx="587">
                  <c:v>66.540178571428569</c:v>
                </c:pt>
                <c:pt idx="588">
                  <c:v>66.5625</c:v>
                </c:pt>
                <c:pt idx="589">
                  <c:v>66.5625</c:v>
                </c:pt>
                <c:pt idx="590">
                  <c:v>66.584821428571431</c:v>
                </c:pt>
                <c:pt idx="591">
                  <c:v>66.584821428571431</c:v>
                </c:pt>
                <c:pt idx="592">
                  <c:v>66.607142857142861</c:v>
                </c:pt>
                <c:pt idx="593">
                  <c:v>66.607142857142861</c:v>
                </c:pt>
                <c:pt idx="594">
                  <c:v>66.629464285714292</c:v>
                </c:pt>
                <c:pt idx="595">
                  <c:v>66.629464285714292</c:v>
                </c:pt>
                <c:pt idx="596">
                  <c:v>66.651785714285708</c:v>
                </c:pt>
                <c:pt idx="597">
                  <c:v>66.651785714285708</c:v>
                </c:pt>
                <c:pt idx="598">
                  <c:v>66.674107142857139</c:v>
                </c:pt>
                <c:pt idx="599">
                  <c:v>66.674107142857139</c:v>
                </c:pt>
                <c:pt idx="600">
                  <c:v>66.696428571428569</c:v>
                </c:pt>
                <c:pt idx="601">
                  <c:v>66.696428571428569</c:v>
                </c:pt>
                <c:pt idx="602">
                  <c:v>66.71875</c:v>
                </c:pt>
                <c:pt idx="603">
                  <c:v>66.71875</c:v>
                </c:pt>
                <c:pt idx="604">
                  <c:v>66.741071428571431</c:v>
                </c:pt>
                <c:pt idx="605">
                  <c:v>66.741071428571431</c:v>
                </c:pt>
                <c:pt idx="606">
                  <c:v>66.763392857142861</c:v>
                </c:pt>
                <c:pt idx="607">
                  <c:v>66.763392857142861</c:v>
                </c:pt>
                <c:pt idx="608">
                  <c:v>66.785714285714292</c:v>
                </c:pt>
                <c:pt idx="609">
                  <c:v>66.785714285714292</c:v>
                </c:pt>
                <c:pt idx="610">
                  <c:v>66.808035714285708</c:v>
                </c:pt>
                <c:pt idx="611">
                  <c:v>66.808035714285708</c:v>
                </c:pt>
                <c:pt idx="612">
                  <c:v>66.830357142857139</c:v>
                </c:pt>
                <c:pt idx="613">
                  <c:v>66.830357142857139</c:v>
                </c:pt>
                <c:pt idx="614">
                  <c:v>66.852678571428569</c:v>
                </c:pt>
                <c:pt idx="615">
                  <c:v>66.852678571428569</c:v>
                </c:pt>
                <c:pt idx="616">
                  <c:v>66.875</c:v>
                </c:pt>
                <c:pt idx="617">
                  <c:v>66.875</c:v>
                </c:pt>
                <c:pt idx="618">
                  <c:v>66.897321428571431</c:v>
                </c:pt>
                <c:pt idx="619">
                  <c:v>66.897321428571431</c:v>
                </c:pt>
                <c:pt idx="620">
                  <c:v>66.919642857142861</c:v>
                </c:pt>
                <c:pt idx="621">
                  <c:v>66.919642857142861</c:v>
                </c:pt>
                <c:pt idx="622">
                  <c:v>66.941964285714292</c:v>
                </c:pt>
                <c:pt idx="623">
                  <c:v>66.941964285714292</c:v>
                </c:pt>
                <c:pt idx="624">
                  <c:v>66.964285714285708</c:v>
                </c:pt>
                <c:pt idx="625">
                  <c:v>66.964285714285708</c:v>
                </c:pt>
                <c:pt idx="626">
                  <c:v>66.986607142857139</c:v>
                </c:pt>
                <c:pt idx="627">
                  <c:v>66.986607142857139</c:v>
                </c:pt>
                <c:pt idx="628">
                  <c:v>67.008928571428569</c:v>
                </c:pt>
                <c:pt idx="629">
                  <c:v>67.008928571428569</c:v>
                </c:pt>
                <c:pt idx="630">
                  <c:v>67.03125</c:v>
                </c:pt>
                <c:pt idx="631">
                  <c:v>67.03125</c:v>
                </c:pt>
                <c:pt idx="632">
                  <c:v>67.053571428571431</c:v>
                </c:pt>
                <c:pt idx="633">
                  <c:v>67.053571428571431</c:v>
                </c:pt>
                <c:pt idx="634">
                  <c:v>67.075892857142861</c:v>
                </c:pt>
                <c:pt idx="635">
                  <c:v>67.075892857142861</c:v>
                </c:pt>
                <c:pt idx="636">
                  <c:v>67.098214285714292</c:v>
                </c:pt>
                <c:pt idx="637">
                  <c:v>67.098214285714292</c:v>
                </c:pt>
                <c:pt idx="638">
                  <c:v>67.120535714285708</c:v>
                </c:pt>
                <c:pt idx="639">
                  <c:v>67.120535714285708</c:v>
                </c:pt>
                <c:pt idx="640">
                  <c:v>67.142857142857139</c:v>
                </c:pt>
                <c:pt idx="641">
                  <c:v>67.142857142857139</c:v>
                </c:pt>
                <c:pt idx="642">
                  <c:v>67.165178571428569</c:v>
                </c:pt>
                <c:pt idx="643">
                  <c:v>67.165178571428569</c:v>
                </c:pt>
                <c:pt idx="644">
                  <c:v>67.1875</c:v>
                </c:pt>
                <c:pt idx="645">
                  <c:v>67.1875</c:v>
                </c:pt>
                <c:pt idx="646">
                  <c:v>67.209821428571431</c:v>
                </c:pt>
                <c:pt idx="647">
                  <c:v>67.209821428571431</c:v>
                </c:pt>
                <c:pt idx="648">
                  <c:v>67.232142857142861</c:v>
                </c:pt>
                <c:pt idx="649">
                  <c:v>67.232142857142861</c:v>
                </c:pt>
                <c:pt idx="650">
                  <c:v>67.254464285714292</c:v>
                </c:pt>
                <c:pt idx="651">
                  <c:v>67.254464285714292</c:v>
                </c:pt>
                <c:pt idx="652">
                  <c:v>67.276785714285708</c:v>
                </c:pt>
                <c:pt idx="653">
                  <c:v>67.276785714285708</c:v>
                </c:pt>
                <c:pt idx="654">
                  <c:v>67.299107142857139</c:v>
                </c:pt>
                <c:pt idx="655">
                  <c:v>67.299107142857139</c:v>
                </c:pt>
                <c:pt idx="656">
                  <c:v>67.321428571428569</c:v>
                </c:pt>
                <c:pt idx="657">
                  <c:v>67.321428571428569</c:v>
                </c:pt>
                <c:pt idx="658">
                  <c:v>67.34375</c:v>
                </c:pt>
                <c:pt idx="659">
                  <c:v>67.34375</c:v>
                </c:pt>
                <c:pt idx="660">
                  <c:v>67.366071428571431</c:v>
                </c:pt>
                <c:pt idx="661">
                  <c:v>67.366071428571431</c:v>
                </c:pt>
                <c:pt idx="662">
                  <c:v>67.388392857142861</c:v>
                </c:pt>
                <c:pt idx="663">
                  <c:v>67.388392857142861</c:v>
                </c:pt>
                <c:pt idx="664">
                  <c:v>67.410714285714292</c:v>
                </c:pt>
                <c:pt idx="665">
                  <c:v>67.410714285714292</c:v>
                </c:pt>
                <c:pt idx="666">
                  <c:v>67.433035714285708</c:v>
                </c:pt>
                <c:pt idx="667">
                  <c:v>67.433035714285708</c:v>
                </c:pt>
                <c:pt idx="668">
                  <c:v>67.455357142857139</c:v>
                </c:pt>
                <c:pt idx="669">
                  <c:v>67.455357142857139</c:v>
                </c:pt>
                <c:pt idx="670">
                  <c:v>67.477678571428569</c:v>
                </c:pt>
                <c:pt idx="671">
                  <c:v>67.477678571428569</c:v>
                </c:pt>
                <c:pt idx="672">
                  <c:v>67.5</c:v>
                </c:pt>
                <c:pt idx="673">
                  <c:v>67.5</c:v>
                </c:pt>
                <c:pt idx="674">
                  <c:v>67.522321428571431</c:v>
                </c:pt>
                <c:pt idx="675">
                  <c:v>67.522321428571431</c:v>
                </c:pt>
                <c:pt idx="676">
                  <c:v>67.544642857142861</c:v>
                </c:pt>
                <c:pt idx="677">
                  <c:v>67.544642857142861</c:v>
                </c:pt>
                <c:pt idx="678">
                  <c:v>67.566964285714292</c:v>
                </c:pt>
                <c:pt idx="679">
                  <c:v>67.566964285714292</c:v>
                </c:pt>
                <c:pt idx="680">
                  <c:v>67.589285714285708</c:v>
                </c:pt>
                <c:pt idx="681">
                  <c:v>67.589285714285708</c:v>
                </c:pt>
                <c:pt idx="682">
                  <c:v>67.611607142857139</c:v>
                </c:pt>
                <c:pt idx="683">
                  <c:v>67.611607142857139</c:v>
                </c:pt>
                <c:pt idx="684">
                  <c:v>67.633928571428569</c:v>
                </c:pt>
                <c:pt idx="685">
                  <c:v>67.633928571428569</c:v>
                </c:pt>
                <c:pt idx="686">
                  <c:v>67.65625</c:v>
                </c:pt>
                <c:pt idx="687">
                  <c:v>67.65625</c:v>
                </c:pt>
                <c:pt idx="688">
                  <c:v>67.678571428571431</c:v>
                </c:pt>
                <c:pt idx="689">
                  <c:v>67.678571428571431</c:v>
                </c:pt>
                <c:pt idx="690">
                  <c:v>67.700892857142861</c:v>
                </c:pt>
                <c:pt idx="691">
                  <c:v>67.700892857142861</c:v>
                </c:pt>
                <c:pt idx="692">
                  <c:v>67.723214285714292</c:v>
                </c:pt>
                <c:pt idx="693">
                  <c:v>67.723214285714292</c:v>
                </c:pt>
                <c:pt idx="694">
                  <c:v>67.745535714285708</c:v>
                </c:pt>
                <c:pt idx="695">
                  <c:v>67.745535714285708</c:v>
                </c:pt>
                <c:pt idx="696">
                  <c:v>67.767857142857139</c:v>
                </c:pt>
                <c:pt idx="697">
                  <c:v>67.767857142857139</c:v>
                </c:pt>
                <c:pt idx="698">
                  <c:v>67.790178571428569</c:v>
                </c:pt>
                <c:pt idx="699">
                  <c:v>67.790178571428569</c:v>
                </c:pt>
                <c:pt idx="700">
                  <c:v>67.8125</c:v>
                </c:pt>
                <c:pt idx="701">
                  <c:v>67.8125</c:v>
                </c:pt>
                <c:pt idx="702">
                  <c:v>67.834821428571431</c:v>
                </c:pt>
                <c:pt idx="703">
                  <c:v>67.834821428571431</c:v>
                </c:pt>
                <c:pt idx="704">
                  <c:v>67.857142857142861</c:v>
                </c:pt>
                <c:pt idx="705">
                  <c:v>67.857142857142861</c:v>
                </c:pt>
                <c:pt idx="706">
                  <c:v>67.879464285714292</c:v>
                </c:pt>
                <c:pt idx="707">
                  <c:v>67.879464285714292</c:v>
                </c:pt>
                <c:pt idx="708">
                  <c:v>67.901785714285708</c:v>
                </c:pt>
                <c:pt idx="709">
                  <c:v>67.901785714285708</c:v>
                </c:pt>
                <c:pt idx="710">
                  <c:v>67.924107142857139</c:v>
                </c:pt>
                <c:pt idx="711">
                  <c:v>67.924107142857139</c:v>
                </c:pt>
                <c:pt idx="712">
                  <c:v>67.946428571428569</c:v>
                </c:pt>
                <c:pt idx="713">
                  <c:v>67.946428571428569</c:v>
                </c:pt>
                <c:pt idx="714">
                  <c:v>67.96875</c:v>
                </c:pt>
                <c:pt idx="715">
                  <c:v>67.96875</c:v>
                </c:pt>
                <c:pt idx="716">
                  <c:v>67.991071428571431</c:v>
                </c:pt>
                <c:pt idx="717">
                  <c:v>67.991071428571431</c:v>
                </c:pt>
                <c:pt idx="718">
                  <c:v>68.013392857142861</c:v>
                </c:pt>
                <c:pt idx="719">
                  <c:v>68.013392857142861</c:v>
                </c:pt>
                <c:pt idx="720">
                  <c:v>68.035714285714292</c:v>
                </c:pt>
                <c:pt idx="721">
                  <c:v>68.035714285714292</c:v>
                </c:pt>
                <c:pt idx="722">
                  <c:v>68.058035714285708</c:v>
                </c:pt>
                <c:pt idx="723">
                  <c:v>68.058035714285708</c:v>
                </c:pt>
                <c:pt idx="724">
                  <c:v>68.080357142857139</c:v>
                </c:pt>
                <c:pt idx="725">
                  <c:v>68.080357142857139</c:v>
                </c:pt>
                <c:pt idx="726">
                  <c:v>68.102678571428569</c:v>
                </c:pt>
                <c:pt idx="727">
                  <c:v>68.102678571428569</c:v>
                </c:pt>
                <c:pt idx="728">
                  <c:v>68.125</c:v>
                </c:pt>
                <c:pt idx="729">
                  <c:v>68.125</c:v>
                </c:pt>
                <c:pt idx="730">
                  <c:v>68.147321428571431</c:v>
                </c:pt>
                <c:pt idx="731">
                  <c:v>68.147321428571431</c:v>
                </c:pt>
                <c:pt idx="732">
                  <c:v>68.169642857142861</c:v>
                </c:pt>
                <c:pt idx="733">
                  <c:v>68.169642857142861</c:v>
                </c:pt>
                <c:pt idx="734">
                  <c:v>68.191964285714292</c:v>
                </c:pt>
                <c:pt idx="735">
                  <c:v>68.191964285714292</c:v>
                </c:pt>
                <c:pt idx="736">
                  <c:v>68.214285714285708</c:v>
                </c:pt>
                <c:pt idx="737">
                  <c:v>68.214285714285708</c:v>
                </c:pt>
                <c:pt idx="738">
                  <c:v>68.236607142857139</c:v>
                </c:pt>
                <c:pt idx="739">
                  <c:v>68.236607142857139</c:v>
                </c:pt>
                <c:pt idx="740">
                  <c:v>68.258928571428569</c:v>
                </c:pt>
                <c:pt idx="741">
                  <c:v>68.258928571428569</c:v>
                </c:pt>
                <c:pt idx="742">
                  <c:v>68.28125</c:v>
                </c:pt>
                <c:pt idx="743">
                  <c:v>68.28125</c:v>
                </c:pt>
                <c:pt idx="744">
                  <c:v>68.303571428571431</c:v>
                </c:pt>
                <c:pt idx="745">
                  <c:v>68.303571428571431</c:v>
                </c:pt>
                <c:pt idx="746">
                  <c:v>68.325892857142861</c:v>
                </c:pt>
                <c:pt idx="747">
                  <c:v>68.325892857142861</c:v>
                </c:pt>
                <c:pt idx="748">
                  <c:v>68.348214285714292</c:v>
                </c:pt>
                <c:pt idx="749">
                  <c:v>68.348214285714292</c:v>
                </c:pt>
                <c:pt idx="750">
                  <c:v>68.370535714285708</c:v>
                </c:pt>
                <c:pt idx="751">
                  <c:v>68.370535714285708</c:v>
                </c:pt>
                <c:pt idx="752">
                  <c:v>68.392857142857139</c:v>
                </c:pt>
                <c:pt idx="753">
                  <c:v>68.392857142857139</c:v>
                </c:pt>
                <c:pt idx="754">
                  <c:v>68.415178571428569</c:v>
                </c:pt>
                <c:pt idx="755">
                  <c:v>68.415178571428569</c:v>
                </c:pt>
                <c:pt idx="756">
                  <c:v>68.4375</c:v>
                </c:pt>
                <c:pt idx="757">
                  <c:v>68.4375</c:v>
                </c:pt>
                <c:pt idx="758">
                  <c:v>68.459821428571431</c:v>
                </c:pt>
                <c:pt idx="759">
                  <c:v>68.459821428571431</c:v>
                </c:pt>
                <c:pt idx="760">
                  <c:v>68.482142857142861</c:v>
                </c:pt>
                <c:pt idx="761">
                  <c:v>68.482142857142861</c:v>
                </c:pt>
                <c:pt idx="762">
                  <c:v>68.504464285714292</c:v>
                </c:pt>
                <c:pt idx="763">
                  <c:v>68.504464285714292</c:v>
                </c:pt>
                <c:pt idx="764">
                  <c:v>68.526785714285708</c:v>
                </c:pt>
                <c:pt idx="765">
                  <c:v>68.526785714285708</c:v>
                </c:pt>
                <c:pt idx="766">
                  <c:v>68.549107142857139</c:v>
                </c:pt>
                <c:pt idx="767">
                  <c:v>68.549107142857139</c:v>
                </c:pt>
                <c:pt idx="768">
                  <c:v>68.571428571428569</c:v>
                </c:pt>
                <c:pt idx="769">
                  <c:v>68.571428571428569</c:v>
                </c:pt>
                <c:pt idx="770">
                  <c:v>68.59375</c:v>
                </c:pt>
                <c:pt idx="771">
                  <c:v>68.59375</c:v>
                </c:pt>
                <c:pt idx="772">
                  <c:v>68.616071428571431</c:v>
                </c:pt>
                <c:pt idx="773">
                  <c:v>68.616071428571431</c:v>
                </c:pt>
                <c:pt idx="774">
                  <c:v>68.638392857142861</c:v>
                </c:pt>
                <c:pt idx="775">
                  <c:v>68.638392857142861</c:v>
                </c:pt>
                <c:pt idx="776">
                  <c:v>68.660714285714292</c:v>
                </c:pt>
                <c:pt idx="777">
                  <c:v>68.660714285714292</c:v>
                </c:pt>
                <c:pt idx="778">
                  <c:v>68.683035714285708</c:v>
                </c:pt>
                <c:pt idx="779">
                  <c:v>68.683035714285708</c:v>
                </c:pt>
                <c:pt idx="780">
                  <c:v>68.705357142857139</c:v>
                </c:pt>
                <c:pt idx="781">
                  <c:v>68.705357142857139</c:v>
                </c:pt>
                <c:pt idx="782">
                  <c:v>68.727678571428569</c:v>
                </c:pt>
                <c:pt idx="783">
                  <c:v>68.727678571428569</c:v>
                </c:pt>
                <c:pt idx="784">
                  <c:v>68.75</c:v>
                </c:pt>
                <c:pt idx="785">
                  <c:v>68.75</c:v>
                </c:pt>
                <c:pt idx="786">
                  <c:v>68.772321428571431</c:v>
                </c:pt>
                <c:pt idx="787">
                  <c:v>68.772321428571431</c:v>
                </c:pt>
                <c:pt idx="788">
                  <c:v>68.794642857142861</c:v>
                </c:pt>
                <c:pt idx="789">
                  <c:v>68.794642857142861</c:v>
                </c:pt>
                <c:pt idx="790">
                  <c:v>68.816964285714292</c:v>
                </c:pt>
                <c:pt idx="791">
                  <c:v>68.816964285714292</c:v>
                </c:pt>
                <c:pt idx="792">
                  <c:v>68.839285714285708</c:v>
                </c:pt>
                <c:pt idx="793">
                  <c:v>68.839285714285708</c:v>
                </c:pt>
                <c:pt idx="794">
                  <c:v>68.861607142857139</c:v>
                </c:pt>
                <c:pt idx="795">
                  <c:v>68.861607142857139</c:v>
                </c:pt>
                <c:pt idx="796">
                  <c:v>68.883928571428569</c:v>
                </c:pt>
                <c:pt idx="797">
                  <c:v>68.883928571428569</c:v>
                </c:pt>
                <c:pt idx="798">
                  <c:v>68.90625</c:v>
                </c:pt>
                <c:pt idx="799">
                  <c:v>68.90625</c:v>
                </c:pt>
                <c:pt idx="800">
                  <c:v>68.928571428571431</c:v>
                </c:pt>
                <c:pt idx="801">
                  <c:v>68.928571428571431</c:v>
                </c:pt>
                <c:pt idx="802">
                  <c:v>68.950892857142861</c:v>
                </c:pt>
                <c:pt idx="803">
                  <c:v>68.950892857142861</c:v>
                </c:pt>
                <c:pt idx="804">
                  <c:v>68.973214285714292</c:v>
                </c:pt>
                <c:pt idx="805">
                  <c:v>68.973214285714292</c:v>
                </c:pt>
                <c:pt idx="806">
                  <c:v>68.995535714285708</c:v>
                </c:pt>
                <c:pt idx="807">
                  <c:v>68.995535714285708</c:v>
                </c:pt>
                <c:pt idx="808">
                  <c:v>69.017857142857139</c:v>
                </c:pt>
                <c:pt idx="809">
                  <c:v>69.017857142857139</c:v>
                </c:pt>
                <c:pt idx="810">
                  <c:v>69.040178571428569</c:v>
                </c:pt>
                <c:pt idx="811">
                  <c:v>69.040178571428569</c:v>
                </c:pt>
                <c:pt idx="812">
                  <c:v>69.0625</c:v>
                </c:pt>
                <c:pt idx="813">
                  <c:v>69.0625</c:v>
                </c:pt>
                <c:pt idx="814">
                  <c:v>69.084821428571431</c:v>
                </c:pt>
                <c:pt idx="815">
                  <c:v>69.084821428571431</c:v>
                </c:pt>
                <c:pt idx="816">
                  <c:v>69.107142857142861</c:v>
                </c:pt>
                <c:pt idx="817">
                  <c:v>69.107142857142861</c:v>
                </c:pt>
                <c:pt idx="818">
                  <c:v>69.129464285714292</c:v>
                </c:pt>
                <c:pt idx="819">
                  <c:v>69.129464285714292</c:v>
                </c:pt>
                <c:pt idx="820">
                  <c:v>69.151785714285708</c:v>
                </c:pt>
                <c:pt idx="821">
                  <c:v>69.151785714285708</c:v>
                </c:pt>
                <c:pt idx="822">
                  <c:v>69.174107142857139</c:v>
                </c:pt>
                <c:pt idx="823">
                  <c:v>69.174107142857139</c:v>
                </c:pt>
                <c:pt idx="824">
                  <c:v>69.196428571428569</c:v>
                </c:pt>
                <c:pt idx="825">
                  <c:v>69.196428571428569</c:v>
                </c:pt>
                <c:pt idx="826">
                  <c:v>69.21875</c:v>
                </c:pt>
                <c:pt idx="827">
                  <c:v>69.21875</c:v>
                </c:pt>
                <c:pt idx="828">
                  <c:v>69.241071428571431</c:v>
                </c:pt>
                <c:pt idx="829">
                  <c:v>69.241071428571431</c:v>
                </c:pt>
                <c:pt idx="830">
                  <c:v>69.263392857142861</c:v>
                </c:pt>
                <c:pt idx="831">
                  <c:v>69.263392857142861</c:v>
                </c:pt>
                <c:pt idx="832">
                  <c:v>69.285714285714292</c:v>
                </c:pt>
                <c:pt idx="833">
                  <c:v>69.285714285714292</c:v>
                </c:pt>
                <c:pt idx="834">
                  <c:v>69.308035714285708</c:v>
                </c:pt>
                <c:pt idx="835">
                  <c:v>69.308035714285708</c:v>
                </c:pt>
                <c:pt idx="836">
                  <c:v>69.330357142857139</c:v>
                </c:pt>
                <c:pt idx="837">
                  <c:v>69.330357142857139</c:v>
                </c:pt>
                <c:pt idx="838">
                  <c:v>69.352678571428569</c:v>
                </c:pt>
                <c:pt idx="839">
                  <c:v>69.352678571428569</c:v>
                </c:pt>
                <c:pt idx="840">
                  <c:v>69.375</c:v>
                </c:pt>
                <c:pt idx="841">
                  <c:v>69.375</c:v>
                </c:pt>
                <c:pt idx="842">
                  <c:v>69.397321428571431</c:v>
                </c:pt>
                <c:pt idx="843">
                  <c:v>69.397321428571431</c:v>
                </c:pt>
                <c:pt idx="844">
                  <c:v>69.419642857142861</c:v>
                </c:pt>
                <c:pt idx="845">
                  <c:v>69.419642857142861</c:v>
                </c:pt>
                <c:pt idx="846">
                  <c:v>69.441964285714292</c:v>
                </c:pt>
                <c:pt idx="847">
                  <c:v>69.441964285714292</c:v>
                </c:pt>
                <c:pt idx="848">
                  <c:v>69.464285714285708</c:v>
                </c:pt>
                <c:pt idx="849">
                  <c:v>69.464285714285708</c:v>
                </c:pt>
                <c:pt idx="850">
                  <c:v>69.486607142857139</c:v>
                </c:pt>
                <c:pt idx="851">
                  <c:v>69.486607142857139</c:v>
                </c:pt>
                <c:pt idx="852">
                  <c:v>69.508928571428569</c:v>
                </c:pt>
                <c:pt idx="853">
                  <c:v>69.508928571428569</c:v>
                </c:pt>
                <c:pt idx="854">
                  <c:v>69.53125</c:v>
                </c:pt>
                <c:pt idx="855">
                  <c:v>69.53125</c:v>
                </c:pt>
                <c:pt idx="856">
                  <c:v>69.553571428571431</c:v>
                </c:pt>
                <c:pt idx="857">
                  <c:v>69.553571428571431</c:v>
                </c:pt>
                <c:pt idx="858">
                  <c:v>69.575892857142861</c:v>
                </c:pt>
                <c:pt idx="859">
                  <c:v>69.575892857142861</c:v>
                </c:pt>
                <c:pt idx="860">
                  <c:v>69.598214285714292</c:v>
                </c:pt>
                <c:pt idx="861">
                  <c:v>69.598214285714292</c:v>
                </c:pt>
                <c:pt idx="862">
                  <c:v>69.620535714285708</c:v>
                </c:pt>
                <c:pt idx="863">
                  <c:v>69.620535714285708</c:v>
                </c:pt>
                <c:pt idx="864">
                  <c:v>69.642857142857139</c:v>
                </c:pt>
                <c:pt idx="865">
                  <c:v>69.642857142857139</c:v>
                </c:pt>
                <c:pt idx="866">
                  <c:v>69.665178571428569</c:v>
                </c:pt>
                <c:pt idx="867">
                  <c:v>69.665178571428569</c:v>
                </c:pt>
                <c:pt idx="868">
                  <c:v>69.6875</c:v>
                </c:pt>
                <c:pt idx="869">
                  <c:v>69.6875</c:v>
                </c:pt>
                <c:pt idx="870">
                  <c:v>69.709821428571431</c:v>
                </c:pt>
                <c:pt idx="871">
                  <c:v>69.709821428571431</c:v>
                </c:pt>
                <c:pt idx="872">
                  <c:v>69.732142857142861</c:v>
                </c:pt>
                <c:pt idx="873">
                  <c:v>69.732142857142861</c:v>
                </c:pt>
                <c:pt idx="874">
                  <c:v>69.754464285714292</c:v>
                </c:pt>
                <c:pt idx="875">
                  <c:v>69.754464285714292</c:v>
                </c:pt>
                <c:pt idx="876">
                  <c:v>69.776785714285708</c:v>
                </c:pt>
                <c:pt idx="877">
                  <c:v>69.776785714285708</c:v>
                </c:pt>
                <c:pt idx="878">
                  <c:v>69.799107142857139</c:v>
                </c:pt>
                <c:pt idx="879">
                  <c:v>69.799107142857139</c:v>
                </c:pt>
                <c:pt idx="880">
                  <c:v>69.821428571428569</c:v>
                </c:pt>
                <c:pt idx="881">
                  <c:v>69.821428571428569</c:v>
                </c:pt>
                <c:pt idx="882">
                  <c:v>69.84375</c:v>
                </c:pt>
                <c:pt idx="883">
                  <c:v>69.84375</c:v>
                </c:pt>
                <c:pt idx="884">
                  <c:v>69.866071428571431</c:v>
                </c:pt>
                <c:pt idx="885">
                  <c:v>69.866071428571431</c:v>
                </c:pt>
                <c:pt idx="886">
                  <c:v>69.888392857142861</c:v>
                </c:pt>
                <c:pt idx="887">
                  <c:v>69.888392857142861</c:v>
                </c:pt>
                <c:pt idx="888">
                  <c:v>69.910714285714292</c:v>
                </c:pt>
                <c:pt idx="889">
                  <c:v>69.910714285714292</c:v>
                </c:pt>
                <c:pt idx="890">
                  <c:v>69.933035714285708</c:v>
                </c:pt>
                <c:pt idx="891">
                  <c:v>69.933035714285708</c:v>
                </c:pt>
                <c:pt idx="892">
                  <c:v>69.955357142857139</c:v>
                </c:pt>
                <c:pt idx="893">
                  <c:v>69.955357142857139</c:v>
                </c:pt>
                <c:pt idx="894">
                  <c:v>69.977678571428569</c:v>
                </c:pt>
                <c:pt idx="895">
                  <c:v>69.977678571428569</c:v>
                </c:pt>
                <c:pt idx="896">
                  <c:v>70</c:v>
                </c:pt>
                <c:pt idx="897">
                  <c:v>70</c:v>
                </c:pt>
                <c:pt idx="898">
                  <c:v>70.022321428571431</c:v>
                </c:pt>
                <c:pt idx="899">
                  <c:v>70.022321428571431</c:v>
                </c:pt>
                <c:pt idx="900">
                  <c:v>70.044642857142861</c:v>
                </c:pt>
                <c:pt idx="901">
                  <c:v>70.044642857142861</c:v>
                </c:pt>
                <c:pt idx="902">
                  <c:v>70.066964285714292</c:v>
                </c:pt>
                <c:pt idx="903">
                  <c:v>70.066964285714292</c:v>
                </c:pt>
                <c:pt idx="904">
                  <c:v>70.089285714285708</c:v>
                </c:pt>
                <c:pt idx="905">
                  <c:v>70.089285714285708</c:v>
                </c:pt>
                <c:pt idx="906">
                  <c:v>70.111607142857139</c:v>
                </c:pt>
                <c:pt idx="907">
                  <c:v>70.111607142857139</c:v>
                </c:pt>
                <c:pt idx="908">
                  <c:v>70.133928571428569</c:v>
                </c:pt>
                <c:pt idx="909">
                  <c:v>70.133928571428569</c:v>
                </c:pt>
                <c:pt idx="910">
                  <c:v>70.15625</c:v>
                </c:pt>
                <c:pt idx="911">
                  <c:v>70.15625</c:v>
                </c:pt>
                <c:pt idx="912">
                  <c:v>70.178571428571431</c:v>
                </c:pt>
                <c:pt idx="913">
                  <c:v>70.178571428571431</c:v>
                </c:pt>
                <c:pt idx="914">
                  <c:v>70.200892857142861</c:v>
                </c:pt>
                <c:pt idx="915">
                  <c:v>70.200892857142861</c:v>
                </c:pt>
                <c:pt idx="916">
                  <c:v>70.223214285714292</c:v>
                </c:pt>
                <c:pt idx="917">
                  <c:v>70.223214285714292</c:v>
                </c:pt>
                <c:pt idx="918">
                  <c:v>70.245535714285708</c:v>
                </c:pt>
                <c:pt idx="919">
                  <c:v>70.245535714285708</c:v>
                </c:pt>
                <c:pt idx="920">
                  <c:v>70.267857142857139</c:v>
                </c:pt>
                <c:pt idx="921">
                  <c:v>70.267857142857139</c:v>
                </c:pt>
                <c:pt idx="922">
                  <c:v>70.290178571428569</c:v>
                </c:pt>
                <c:pt idx="923">
                  <c:v>70.290178571428569</c:v>
                </c:pt>
                <c:pt idx="924">
                  <c:v>70.3125</c:v>
                </c:pt>
                <c:pt idx="925">
                  <c:v>70.3125</c:v>
                </c:pt>
                <c:pt idx="926">
                  <c:v>70.334821428571431</c:v>
                </c:pt>
                <c:pt idx="927">
                  <c:v>70.334821428571431</c:v>
                </c:pt>
                <c:pt idx="928">
                  <c:v>70.357142857142861</c:v>
                </c:pt>
                <c:pt idx="929">
                  <c:v>70.357142857142861</c:v>
                </c:pt>
                <c:pt idx="930">
                  <c:v>70.379464285714292</c:v>
                </c:pt>
                <c:pt idx="931">
                  <c:v>70.379464285714292</c:v>
                </c:pt>
                <c:pt idx="932">
                  <c:v>70.401785714285708</c:v>
                </c:pt>
                <c:pt idx="933">
                  <c:v>70.401785714285708</c:v>
                </c:pt>
                <c:pt idx="934">
                  <c:v>70.424107142857139</c:v>
                </c:pt>
                <c:pt idx="935">
                  <c:v>70.424107142857139</c:v>
                </c:pt>
                <c:pt idx="936">
                  <c:v>70.446428571428569</c:v>
                </c:pt>
                <c:pt idx="937">
                  <c:v>70.446428571428569</c:v>
                </c:pt>
                <c:pt idx="938">
                  <c:v>70.46875</c:v>
                </c:pt>
                <c:pt idx="939">
                  <c:v>70.46875</c:v>
                </c:pt>
                <c:pt idx="940">
                  <c:v>70.491071428571431</c:v>
                </c:pt>
                <c:pt idx="941">
                  <c:v>70.491071428571431</c:v>
                </c:pt>
                <c:pt idx="942">
                  <c:v>70.513392857142861</c:v>
                </c:pt>
                <c:pt idx="943">
                  <c:v>70.513392857142861</c:v>
                </c:pt>
                <c:pt idx="944">
                  <c:v>70.535714285714292</c:v>
                </c:pt>
                <c:pt idx="945">
                  <c:v>70.535714285714292</c:v>
                </c:pt>
                <c:pt idx="946">
                  <c:v>70.558035714285708</c:v>
                </c:pt>
                <c:pt idx="947">
                  <c:v>70.558035714285708</c:v>
                </c:pt>
                <c:pt idx="948">
                  <c:v>70.580357142857139</c:v>
                </c:pt>
                <c:pt idx="949">
                  <c:v>70.580357142857139</c:v>
                </c:pt>
                <c:pt idx="950">
                  <c:v>70.602678571428569</c:v>
                </c:pt>
                <c:pt idx="951">
                  <c:v>70.602678571428569</c:v>
                </c:pt>
                <c:pt idx="952">
                  <c:v>70.625</c:v>
                </c:pt>
                <c:pt idx="953">
                  <c:v>70.625</c:v>
                </c:pt>
                <c:pt idx="954">
                  <c:v>70.647321428571431</c:v>
                </c:pt>
                <c:pt idx="955">
                  <c:v>70.647321428571431</c:v>
                </c:pt>
                <c:pt idx="956">
                  <c:v>70.669642857142861</c:v>
                </c:pt>
                <c:pt idx="957">
                  <c:v>70.669642857142861</c:v>
                </c:pt>
                <c:pt idx="958">
                  <c:v>70.691964285714292</c:v>
                </c:pt>
                <c:pt idx="959">
                  <c:v>70.691964285714292</c:v>
                </c:pt>
                <c:pt idx="960">
                  <c:v>70.714285714285708</c:v>
                </c:pt>
                <c:pt idx="961">
                  <c:v>70.714285714285708</c:v>
                </c:pt>
                <c:pt idx="962">
                  <c:v>70.736607142857139</c:v>
                </c:pt>
                <c:pt idx="963">
                  <c:v>70.736607142857139</c:v>
                </c:pt>
                <c:pt idx="964">
                  <c:v>70.758928571428569</c:v>
                </c:pt>
                <c:pt idx="965">
                  <c:v>70.758928571428569</c:v>
                </c:pt>
                <c:pt idx="966">
                  <c:v>70.78125</c:v>
                </c:pt>
                <c:pt idx="967">
                  <c:v>70.78125</c:v>
                </c:pt>
                <c:pt idx="968">
                  <c:v>70.803571428571431</c:v>
                </c:pt>
                <c:pt idx="969">
                  <c:v>70.803571428571431</c:v>
                </c:pt>
                <c:pt idx="970">
                  <c:v>70.825892857142861</c:v>
                </c:pt>
                <c:pt idx="971">
                  <c:v>70.825892857142861</c:v>
                </c:pt>
                <c:pt idx="972">
                  <c:v>70.848214285714292</c:v>
                </c:pt>
                <c:pt idx="973">
                  <c:v>70.848214285714292</c:v>
                </c:pt>
                <c:pt idx="974">
                  <c:v>70.870535714285708</c:v>
                </c:pt>
                <c:pt idx="975">
                  <c:v>70.870535714285708</c:v>
                </c:pt>
                <c:pt idx="976">
                  <c:v>70.892857142857139</c:v>
                </c:pt>
                <c:pt idx="977">
                  <c:v>70.892857142857139</c:v>
                </c:pt>
                <c:pt idx="978">
                  <c:v>70.915178571428569</c:v>
                </c:pt>
                <c:pt idx="979">
                  <c:v>70.915178571428569</c:v>
                </c:pt>
                <c:pt idx="980">
                  <c:v>70.9375</c:v>
                </c:pt>
                <c:pt idx="981">
                  <c:v>70.9375</c:v>
                </c:pt>
                <c:pt idx="982">
                  <c:v>70.959821428571431</c:v>
                </c:pt>
                <c:pt idx="983">
                  <c:v>70.959821428571431</c:v>
                </c:pt>
                <c:pt idx="984">
                  <c:v>70.982142857142861</c:v>
                </c:pt>
                <c:pt idx="985">
                  <c:v>70.982142857142861</c:v>
                </c:pt>
                <c:pt idx="986">
                  <c:v>71.004464285714292</c:v>
                </c:pt>
                <c:pt idx="987">
                  <c:v>71.004464285714292</c:v>
                </c:pt>
                <c:pt idx="988">
                  <c:v>71.026785714285708</c:v>
                </c:pt>
                <c:pt idx="989">
                  <c:v>71.026785714285708</c:v>
                </c:pt>
                <c:pt idx="990">
                  <c:v>71.049107142857139</c:v>
                </c:pt>
                <c:pt idx="991">
                  <c:v>71.049107142857139</c:v>
                </c:pt>
                <c:pt idx="992">
                  <c:v>71.071428571428569</c:v>
                </c:pt>
                <c:pt idx="993">
                  <c:v>71.071428571428569</c:v>
                </c:pt>
                <c:pt idx="994">
                  <c:v>71.09375</c:v>
                </c:pt>
                <c:pt idx="995">
                  <c:v>71.09375</c:v>
                </c:pt>
                <c:pt idx="996">
                  <c:v>71.116071428571431</c:v>
                </c:pt>
                <c:pt idx="997">
                  <c:v>71.116071428571431</c:v>
                </c:pt>
                <c:pt idx="998">
                  <c:v>71.138392857142861</c:v>
                </c:pt>
                <c:pt idx="999">
                  <c:v>71.138392857142861</c:v>
                </c:pt>
                <c:pt idx="1000">
                  <c:v>71.160714285714292</c:v>
                </c:pt>
                <c:pt idx="1001">
                  <c:v>71.160714285714292</c:v>
                </c:pt>
                <c:pt idx="1002">
                  <c:v>71.183035714285708</c:v>
                </c:pt>
                <c:pt idx="1003">
                  <c:v>71.183035714285708</c:v>
                </c:pt>
                <c:pt idx="1004">
                  <c:v>71.205357142857139</c:v>
                </c:pt>
                <c:pt idx="1005">
                  <c:v>71.205357142857139</c:v>
                </c:pt>
                <c:pt idx="1006">
                  <c:v>71.227678571428569</c:v>
                </c:pt>
                <c:pt idx="1007">
                  <c:v>71.227678571428569</c:v>
                </c:pt>
                <c:pt idx="1008">
                  <c:v>71.25</c:v>
                </c:pt>
                <c:pt idx="1009">
                  <c:v>71.25</c:v>
                </c:pt>
                <c:pt idx="1010">
                  <c:v>71.272321428571431</c:v>
                </c:pt>
                <c:pt idx="1011">
                  <c:v>71.272321428571431</c:v>
                </c:pt>
                <c:pt idx="1012">
                  <c:v>71.294642857142861</c:v>
                </c:pt>
                <c:pt idx="1013">
                  <c:v>71.294642857142861</c:v>
                </c:pt>
                <c:pt idx="1014">
                  <c:v>71.316964285714292</c:v>
                </c:pt>
                <c:pt idx="1015">
                  <c:v>71.316964285714292</c:v>
                </c:pt>
                <c:pt idx="1016">
                  <c:v>71.339285714285708</c:v>
                </c:pt>
                <c:pt idx="1017">
                  <c:v>71.339285714285708</c:v>
                </c:pt>
                <c:pt idx="1018">
                  <c:v>71.361607142857139</c:v>
                </c:pt>
                <c:pt idx="1019">
                  <c:v>71.361607142857139</c:v>
                </c:pt>
                <c:pt idx="1020">
                  <c:v>71.383928571428569</c:v>
                </c:pt>
                <c:pt idx="1021">
                  <c:v>71.383928571428569</c:v>
                </c:pt>
                <c:pt idx="1022">
                  <c:v>71.40625</c:v>
                </c:pt>
                <c:pt idx="1023">
                  <c:v>71.40625</c:v>
                </c:pt>
                <c:pt idx="1024">
                  <c:v>71.428571428571431</c:v>
                </c:pt>
                <c:pt idx="1025">
                  <c:v>71.428571428571431</c:v>
                </c:pt>
                <c:pt idx="1026">
                  <c:v>71.450892857142861</c:v>
                </c:pt>
                <c:pt idx="1027">
                  <c:v>71.450892857142861</c:v>
                </c:pt>
                <c:pt idx="1028">
                  <c:v>71.473214285714292</c:v>
                </c:pt>
                <c:pt idx="1029">
                  <c:v>71.473214285714292</c:v>
                </c:pt>
                <c:pt idx="1030">
                  <c:v>71.495535714285708</c:v>
                </c:pt>
                <c:pt idx="1031">
                  <c:v>71.495535714285708</c:v>
                </c:pt>
                <c:pt idx="1032">
                  <c:v>71.517857142857139</c:v>
                </c:pt>
                <c:pt idx="1033">
                  <c:v>71.517857142857139</c:v>
                </c:pt>
                <c:pt idx="1034">
                  <c:v>71.540178571428569</c:v>
                </c:pt>
                <c:pt idx="1035">
                  <c:v>71.540178571428569</c:v>
                </c:pt>
                <c:pt idx="1036">
                  <c:v>71.5625</c:v>
                </c:pt>
                <c:pt idx="1037">
                  <c:v>71.5625</c:v>
                </c:pt>
                <c:pt idx="1038">
                  <c:v>71.584821428571431</c:v>
                </c:pt>
                <c:pt idx="1039">
                  <c:v>71.584821428571431</c:v>
                </c:pt>
                <c:pt idx="1040">
                  <c:v>71.607142857142861</c:v>
                </c:pt>
                <c:pt idx="1041">
                  <c:v>71.607142857142861</c:v>
                </c:pt>
                <c:pt idx="1042">
                  <c:v>71.629464285714292</c:v>
                </c:pt>
                <c:pt idx="1043">
                  <c:v>71.629464285714292</c:v>
                </c:pt>
                <c:pt idx="1044">
                  <c:v>71.651785714285708</c:v>
                </c:pt>
                <c:pt idx="1045">
                  <c:v>71.651785714285708</c:v>
                </c:pt>
                <c:pt idx="1046">
                  <c:v>71.674107142857139</c:v>
                </c:pt>
                <c:pt idx="1047">
                  <c:v>71.674107142857139</c:v>
                </c:pt>
                <c:pt idx="1048">
                  <c:v>71.696428571428569</c:v>
                </c:pt>
                <c:pt idx="1049">
                  <c:v>71.696428571428569</c:v>
                </c:pt>
                <c:pt idx="1050">
                  <c:v>71.71875</c:v>
                </c:pt>
                <c:pt idx="1051">
                  <c:v>71.71875</c:v>
                </c:pt>
                <c:pt idx="1052">
                  <c:v>71.741071428571431</c:v>
                </c:pt>
                <c:pt idx="1053">
                  <c:v>71.741071428571431</c:v>
                </c:pt>
                <c:pt idx="1054">
                  <c:v>71.763392857142861</c:v>
                </c:pt>
                <c:pt idx="1055">
                  <c:v>71.763392857142861</c:v>
                </c:pt>
                <c:pt idx="1056">
                  <c:v>71.785714285714292</c:v>
                </c:pt>
                <c:pt idx="1057">
                  <c:v>71.785714285714292</c:v>
                </c:pt>
                <c:pt idx="1058">
                  <c:v>71.808035714285708</c:v>
                </c:pt>
                <c:pt idx="1059">
                  <c:v>71.808035714285708</c:v>
                </c:pt>
                <c:pt idx="1060">
                  <c:v>71.830357142857139</c:v>
                </c:pt>
                <c:pt idx="1061">
                  <c:v>71.830357142857139</c:v>
                </c:pt>
                <c:pt idx="1062">
                  <c:v>71.852678571428569</c:v>
                </c:pt>
                <c:pt idx="1063">
                  <c:v>71.852678571428569</c:v>
                </c:pt>
                <c:pt idx="1064">
                  <c:v>71.875</c:v>
                </c:pt>
                <c:pt idx="1065">
                  <c:v>71.875</c:v>
                </c:pt>
                <c:pt idx="1066">
                  <c:v>71.897321428571431</c:v>
                </c:pt>
                <c:pt idx="1067">
                  <c:v>71.897321428571431</c:v>
                </c:pt>
                <c:pt idx="1068">
                  <c:v>71.919642857142861</c:v>
                </c:pt>
                <c:pt idx="1069">
                  <c:v>71.919642857142861</c:v>
                </c:pt>
                <c:pt idx="1070">
                  <c:v>71.941964285714292</c:v>
                </c:pt>
                <c:pt idx="1071">
                  <c:v>71.941964285714292</c:v>
                </c:pt>
                <c:pt idx="1072">
                  <c:v>71.964285714285708</c:v>
                </c:pt>
                <c:pt idx="1073">
                  <c:v>71.964285714285708</c:v>
                </c:pt>
                <c:pt idx="1074">
                  <c:v>71.986607142857139</c:v>
                </c:pt>
                <c:pt idx="1075">
                  <c:v>71.986607142857139</c:v>
                </c:pt>
                <c:pt idx="1076">
                  <c:v>72.008928571428569</c:v>
                </c:pt>
                <c:pt idx="1077">
                  <c:v>72.008928571428569</c:v>
                </c:pt>
                <c:pt idx="1078">
                  <c:v>72.03125</c:v>
                </c:pt>
                <c:pt idx="1079">
                  <c:v>72.03125</c:v>
                </c:pt>
                <c:pt idx="1080">
                  <c:v>72.053571428571431</c:v>
                </c:pt>
                <c:pt idx="1081">
                  <c:v>72.053571428571431</c:v>
                </c:pt>
                <c:pt idx="1082">
                  <c:v>72.075892857142861</c:v>
                </c:pt>
                <c:pt idx="1083">
                  <c:v>72.075892857142861</c:v>
                </c:pt>
                <c:pt idx="1084">
                  <c:v>72.098214285714292</c:v>
                </c:pt>
                <c:pt idx="1085">
                  <c:v>72.098214285714292</c:v>
                </c:pt>
                <c:pt idx="1086">
                  <c:v>72.120535714285708</c:v>
                </c:pt>
                <c:pt idx="1087">
                  <c:v>72.120535714285708</c:v>
                </c:pt>
                <c:pt idx="1088">
                  <c:v>72.142857142857139</c:v>
                </c:pt>
                <c:pt idx="1089">
                  <c:v>72.142857142857139</c:v>
                </c:pt>
                <c:pt idx="1090">
                  <c:v>72.165178571428569</c:v>
                </c:pt>
                <c:pt idx="1091">
                  <c:v>72.165178571428569</c:v>
                </c:pt>
                <c:pt idx="1092">
                  <c:v>72.1875</c:v>
                </c:pt>
                <c:pt idx="1093">
                  <c:v>72.1875</c:v>
                </c:pt>
                <c:pt idx="1094">
                  <c:v>72.209821428571431</c:v>
                </c:pt>
                <c:pt idx="1095">
                  <c:v>72.209821428571431</c:v>
                </c:pt>
                <c:pt idx="1096">
                  <c:v>72.232142857142861</c:v>
                </c:pt>
                <c:pt idx="1097">
                  <c:v>72.232142857142861</c:v>
                </c:pt>
                <c:pt idx="1098">
                  <c:v>72.254464285714292</c:v>
                </c:pt>
                <c:pt idx="1099">
                  <c:v>72.254464285714292</c:v>
                </c:pt>
                <c:pt idx="1100">
                  <c:v>72.276785714285708</c:v>
                </c:pt>
                <c:pt idx="1101">
                  <c:v>72.276785714285708</c:v>
                </c:pt>
                <c:pt idx="1102">
                  <c:v>72.299107142857139</c:v>
                </c:pt>
                <c:pt idx="1103">
                  <c:v>72.299107142857139</c:v>
                </c:pt>
                <c:pt idx="1104">
                  <c:v>72.321428571428569</c:v>
                </c:pt>
                <c:pt idx="1105">
                  <c:v>72.321428571428569</c:v>
                </c:pt>
                <c:pt idx="1106">
                  <c:v>72.34375</c:v>
                </c:pt>
                <c:pt idx="1107">
                  <c:v>72.34375</c:v>
                </c:pt>
                <c:pt idx="1108">
                  <c:v>72.366071428571431</c:v>
                </c:pt>
                <c:pt idx="1109">
                  <c:v>72.366071428571431</c:v>
                </c:pt>
                <c:pt idx="1110">
                  <c:v>72.388392857142861</c:v>
                </c:pt>
                <c:pt idx="1111">
                  <c:v>72.388392857142861</c:v>
                </c:pt>
                <c:pt idx="1112">
                  <c:v>72.410714285714292</c:v>
                </c:pt>
                <c:pt idx="1113">
                  <c:v>72.410714285714292</c:v>
                </c:pt>
                <c:pt idx="1114">
                  <c:v>72.433035714285708</c:v>
                </c:pt>
                <c:pt idx="1115">
                  <c:v>72.433035714285708</c:v>
                </c:pt>
                <c:pt idx="1116">
                  <c:v>72.455357142857139</c:v>
                </c:pt>
                <c:pt idx="1117">
                  <c:v>72.455357142857139</c:v>
                </c:pt>
                <c:pt idx="1118">
                  <c:v>72.477678571428569</c:v>
                </c:pt>
                <c:pt idx="1119">
                  <c:v>72.477678571428569</c:v>
                </c:pt>
                <c:pt idx="1120">
                  <c:v>72.5</c:v>
                </c:pt>
                <c:pt idx="1121">
                  <c:v>72.5</c:v>
                </c:pt>
                <c:pt idx="1122">
                  <c:v>72.522321428571431</c:v>
                </c:pt>
                <c:pt idx="1123">
                  <c:v>72.522321428571431</c:v>
                </c:pt>
                <c:pt idx="1124">
                  <c:v>72.544642857142861</c:v>
                </c:pt>
                <c:pt idx="1125">
                  <c:v>72.544642857142861</c:v>
                </c:pt>
                <c:pt idx="1126">
                  <c:v>72.566964285714292</c:v>
                </c:pt>
                <c:pt idx="1127">
                  <c:v>72.566964285714292</c:v>
                </c:pt>
                <c:pt idx="1128">
                  <c:v>72.589285714285708</c:v>
                </c:pt>
                <c:pt idx="1129">
                  <c:v>72.589285714285708</c:v>
                </c:pt>
                <c:pt idx="1130">
                  <c:v>72.611607142857139</c:v>
                </c:pt>
                <c:pt idx="1131">
                  <c:v>72.611607142857139</c:v>
                </c:pt>
                <c:pt idx="1132">
                  <c:v>72.633928571428569</c:v>
                </c:pt>
                <c:pt idx="1133">
                  <c:v>72.633928571428569</c:v>
                </c:pt>
                <c:pt idx="1134">
                  <c:v>72.65625</c:v>
                </c:pt>
                <c:pt idx="1135">
                  <c:v>72.65625</c:v>
                </c:pt>
                <c:pt idx="1136">
                  <c:v>72.678571428571431</c:v>
                </c:pt>
                <c:pt idx="1137">
                  <c:v>72.678571428571431</c:v>
                </c:pt>
                <c:pt idx="1138">
                  <c:v>72.700892857142861</c:v>
                </c:pt>
                <c:pt idx="1139">
                  <c:v>72.700892857142861</c:v>
                </c:pt>
                <c:pt idx="1140">
                  <c:v>72.723214285714292</c:v>
                </c:pt>
                <c:pt idx="1141">
                  <c:v>72.723214285714292</c:v>
                </c:pt>
                <c:pt idx="1142">
                  <c:v>72.745535714285708</c:v>
                </c:pt>
                <c:pt idx="1143">
                  <c:v>72.745535714285708</c:v>
                </c:pt>
                <c:pt idx="1144">
                  <c:v>72.767857142857139</c:v>
                </c:pt>
                <c:pt idx="1145">
                  <c:v>72.767857142857139</c:v>
                </c:pt>
                <c:pt idx="1146">
                  <c:v>72.790178571428569</c:v>
                </c:pt>
                <c:pt idx="1147">
                  <c:v>72.790178571428569</c:v>
                </c:pt>
                <c:pt idx="1148">
                  <c:v>72.8125</c:v>
                </c:pt>
                <c:pt idx="1149">
                  <c:v>72.8125</c:v>
                </c:pt>
                <c:pt idx="1150">
                  <c:v>72.834821428571431</c:v>
                </c:pt>
                <c:pt idx="1151">
                  <c:v>72.834821428571431</c:v>
                </c:pt>
                <c:pt idx="1152">
                  <c:v>72.857142857142861</c:v>
                </c:pt>
                <c:pt idx="1153">
                  <c:v>72.857142857142861</c:v>
                </c:pt>
                <c:pt idx="1154">
                  <c:v>72.879464285714292</c:v>
                </c:pt>
                <c:pt idx="1155">
                  <c:v>72.879464285714292</c:v>
                </c:pt>
                <c:pt idx="1156">
                  <c:v>72.901785714285708</c:v>
                </c:pt>
                <c:pt idx="1157">
                  <c:v>72.901785714285708</c:v>
                </c:pt>
                <c:pt idx="1158">
                  <c:v>72.924107142857139</c:v>
                </c:pt>
                <c:pt idx="1159">
                  <c:v>72.924107142857139</c:v>
                </c:pt>
                <c:pt idx="1160">
                  <c:v>72.946428571428569</c:v>
                </c:pt>
                <c:pt idx="1161">
                  <c:v>72.946428571428569</c:v>
                </c:pt>
                <c:pt idx="1162">
                  <c:v>72.96875</c:v>
                </c:pt>
                <c:pt idx="1163">
                  <c:v>72.96875</c:v>
                </c:pt>
                <c:pt idx="1164">
                  <c:v>72.991071428571431</c:v>
                </c:pt>
                <c:pt idx="1165">
                  <c:v>72.991071428571431</c:v>
                </c:pt>
                <c:pt idx="1166">
                  <c:v>73.013392857142861</c:v>
                </c:pt>
                <c:pt idx="1167">
                  <c:v>73.013392857142861</c:v>
                </c:pt>
                <c:pt idx="1168">
                  <c:v>73.035714285714292</c:v>
                </c:pt>
                <c:pt idx="1169">
                  <c:v>73.035714285714292</c:v>
                </c:pt>
                <c:pt idx="1170">
                  <c:v>73.058035714285708</c:v>
                </c:pt>
                <c:pt idx="1171">
                  <c:v>73.058035714285708</c:v>
                </c:pt>
                <c:pt idx="1172">
                  <c:v>73.080357142857139</c:v>
                </c:pt>
                <c:pt idx="1173">
                  <c:v>73.080357142857139</c:v>
                </c:pt>
                <c:pt idx="1174">
                  <c:v>73.102678571428569</c:v>
                </c:pt>
                <c:pt idx="1175">
                  <c:v>73.102678571428569</c:v>
                </c:pt>
                <c:pt idx="1176">
                  <c:v>73.125</c:v>
                </c:pt>
                <c:pt idx="1177">
                  <c:v>73.125</c:v>
                </c:pt>
                <c:pt idx="1178">
                  <c:v>73.147321428571431</c:v>
                </c:pt>
                <c:pt idx="1179">
                  <c:v>73.147321428571431</c:v>
                </c:pt>
                <c:pt idx="1180">
                  <c:v>73.169642857142861</c:v>
                </c:pt>
                <c:pt idx="1181">
                  <c:v>73.169642857142861</c:v>
                </c:pt>
                <c:pt idx="1182">
                  <c:v>73.191964285714292</c:v>
                </c:pt>
                <c:pt idx="1183">
                  <c:v>73.191964285714292</c:v>
                </c:pt>
                <c:pt idx="1184">
                  <c:v>73.214285714285708</c:v>
                </c:pt>
                <c:pt idx="1185">
                  <c:v>73.214285714285708</c:v>
                </c:pt>
                <c:pt idx="1186">
                  <c:v>73.236607142857139</c:v>
                </c:pt>
                <c:pt idx="1187">
                  <c:v>73.236607142857139</c:v>
                </c:pt>
                <c:pt idx="1188">
                  <c:v>73.258928571428569</c:v>
                </c:pt>
                <c:pt idx="1189">
                  <c:v>73.258928571428569</c:v>
                </c:pt>
                <c:pt idx="1190">
                  <c:v>73.28125</c:v>
                </c:pt>
                <c:pt idx="1191">
                  <c:v>73.28125</c:v>
                </c:pt>
                <c:pt idx="1192">
                  <c:v>73.303571428571431</c:v>
                </c:pt>
                <c:pt idx="1193">
                  <c:v>73.303571428571431</c:v>
                </c:pt>
                <c:pt idx="1194">
                  <c:v>73.325892857142861</c:v>
                </c:pt>
                <c:pt idx="1195">
                  <c:v>73.325892857142861</c:v>
                </c:pt>
                <c:pt idx="1196">
                  <c:v>73.348214285714292</c:v>
                </c:pt>
                <c:pt idx="1197">
                  <c:v>73.348214285714292</c:v>
                </c:pt>
                <c:pt idx="1198">
                  <c:v>73.370535714285708</c:v>
                </c:pt>
                <c:pt idx="1199">
                  <c:v>73.370535714285708</c:v>
                </c:pt>
                <c:pt idx="1200">
                  <c:v>73.392857142857139</c:v>
                </c:pt>
                <c:pt idx="1201">
                  <c:v>73.392857142857139</c:v>
                </c:pt>
                <c:pt idx="1202">
                  <c:v>73.415178571428569</c:v>
                </c:pt>
                <c:pt idx="1203">
                  <c:v>73.415178571428569</c:v>
                </c:pt>
                <c:pt idx="1204">
                  <c:v>73.4375</c:v>
                </c:pt>
                <c:pt idx="1205">
                  <c:v>73.4375</c:v>
                </c:pt>
                <c:pt idx="1206">
                  <c:v>73.459821428571431</c:v>
                </c:pt>
                <c:pt idx="1207">
                  <c:v>73.459821428571431</c:v>
                </c:pt>
                <c:pt idx="1208">
                  <c:v>73.482142857142861</c:v>
                </c:pt>
                <c:pt idx="1209">
                  <c:v>73.482142857142861</c:v>
                </c:pt>
                <c:pt idx="1210">
                  <c:v>73.504464285714292</c:v>
                </c:pt>
                <c:pt idx="1211">
                  <c:v>73.504464285714292</c:v>
                </c:pt>
                <c:pt idx="1212">
                  <c:v>73.526785714285708</c:v>
                </c:pt>
                <c:pt idx="1213">
                  <c:v>73.526785714285708</c:v>
                </c:pt>
                <c:pt idx="1214">
                  <c:v>73.549107142857139</c:v>
                </c:pt>
                <c:pt idx="1215">
                  <c:v>73.549107142857139</c:v>
                </c:pt>
                <c:pt idx="1216">
                  <c:v>73.571428571428569</c:v>
                </c:pt>
                <c:pt idx="1217">
                  <c:v>73.571428571428569</c:v>
                </c:pt>
                <c:pt idx="1218">
                  <c:v>73.59375</c:v>
                </c:pt>
                <c:pt idx="1219">
                  <c:v>73.59375</c:v>
                </c:pt>
                <c:pt idx="1220">
                  <c:v>73.616071428571431</c:v>
                </c:pt>
                <c:pt idx="1221">
                  <c:v>73.616071428571431</c:v>
                </c:pt>
                <c:pt idx="1222">
                  <c:v>73.638392857142861</c:v>
                </c:pt>
                <c:pt idx="1223">
                  <c:v>73.638392857142861</c:v>
                </c:pt>
                <c:pt idx="1224">
                  <c:v>73.660714285714292</c:v>
                </c:pt>
                <c:pt idx="1225">
                  <c:v>73.660714285714292</c:v>
                </c:pt>
                <c:pt idx="1226">
                  <c:v>73.683035714285708</c:v>
                </c:pt>
                <c:pt idx="1227">
                  <c:v>73.683035714285708</c:v>
                </c:pt>
                <c:pt idx="1228">
                  <c:v>73.705357142857139</c:v>
                </c:pt>
                <c:pt idx="1229">
                  <c:v>73.705357142857139</c:v>
                </c:pt>
                <c:pt idx="1230">
                  <c:v>73.727678571428569</c:v>
                </c:pt>
                <c:pt idx="1231">
                  <c:v>73.727678571428569</c:v>
                </c:pt>
                <c:pt idx="1232">
                  <c:v>73.75</c:v>
                </c:pt>
                <c:pt idx="1233">
                  <c:v>73.75</c:v>
                </c:pt>
                <c:pt idx="1234">
                  <c:v>73.772321428571431</c:v>
                </c:pt>
                <c:pt idx="1235">
                  <c:v>73.772321428571431</c:v>
                </c:pt>
                <c:pt idx="1236">
                  <c:v>73.794642857142861</c:v>
                </c:pt>
                <c:pt idx="1237">
                  <c:v>73.794642857142861</c:v>
                </c:pt>
                <c:pt idx="1238">
                  <c:v>73.816964285714292</c:v>
                </c:pt>
                <c:pt idx="1239">
                  <c:v>73.816964285714292</c:v>
                </c:pt>
                <c:pt idx="1240">
                  <c:v>73.839285714285708</c:v>
                </c:pt>
                <c:pt idx="1241">
                  <c:v>73.839285714285708</c:v>
                </c:pt>
                <c:pt idx="1242">
                  <c:v>73.861607142857139</c:v>
                </c:pt>
                <c:pt idx="1243">
                  <c:v>73.861607142857139</c:v>
                </c:pt>
                <c:pt idx="1244">
                  <c:v>73.883928571428569</c:v>
                </c:pt>
                <c:pt idx="1245">
                  <c:v>73.883928571428569</c:v>
                </c:pt>
                <c:pt idx="1246">
                  <c:v>73.90625</c:v>
                </c:pt>
                <c:pt idx="1247">
                  <c:v>73.90625</c:v>
                </c:pt>
                <c:pt idx="1248">
                  <c:v>73.928571428571431</c:v>
                </c:pt>
                <c:pt idx="1249">
                  <c:v>73.928571428571431</c:v>
                </c:pt>
                <c:pt idx="1250">
                  <c:v>73.950892857142861</c:v>
                </c:pt>
                <c:pt idx="1251">
                  <c:v>73.950892857142861</c:v>
                </c:pt>
                <c:pt idx="1252">
                  <c:v>73.973214285714292</c:v>
                </c:pt>
                <c:pt idx="1253">
                  <c:v>73.973214285714292</c:v>
                </c:pt>
                <c:pt idx="1254">
                  <c:v>73.995535714285708</c:v>
                </c:pt>
                <c:pt idx="1255">
                  <c:v>73.995535714285708</c:v>
                </c:pt>
                <c:pt idx="1256">
                  <c:v>74.017857142857139</c:v>
                </c:pt>
                <c:pt idx="1257">
                  <c:v>74.017857142857139</c:v>
                </c:pt>
                <c:pt idx="1258">
                  <c:v>74.040178571428569</c:v>
                </c:pt>
                <c:pt idx="1259">
                  <c:v>74.040178571428569</c:v>
                </c:pt>
                <c:pt idx="1260">
                  <c:v>74.0625</c:v>
                </c:pt>
                <c:pt idx="1261">
                  <c:v>74.0625</c:v>
                </c:pt>
                <c:pt idx="1262">
                  <c:v>74.084821428571431</c:v>
                </c:pt>
                <c:pt idx="1263">
                  <c:v>74.084821428571431</c:v>
                </c:pt>
                <c:pt idx="1264">
                  <c:v>74.107142857142861</c:v>
                </c:pt>
                <c:pt idx="1265">
                  <c:v>74.107142857142861</c:v>
                </c:pt>
                <c:pt idx="1266">
                  <c:v>74.129464285714292</c:v>
                </c:pt>
                <c:pt idx="1267">
                  <c:v>74.129464285714292</c:v>
                </c:pt>
                <c:pt idx="1268">
                  <c:v>74.151785714285708</c:v>
                </c:pt>
                <c:pt idx="1269">
                  <c:v>74.151785714285708</c:v>
                </c:pt>
                <c:pt idx="1270">
                  <c:v>74.174107142857139</c:v>
                </c:pt>
                <c:pt idx="1271">
                  <c:v>74.174107142857139</c:v>
                </c:pt>
                <c:pt idx="1272">
                  <c:v>74.196428571428569</c:v>
                </c:pt>
                <c:pt idx="1273">
                  <c:v>74.196428571428569</c:v>
                </c:pt>
                <c:pt idx="1274">
                  <c:v>74.21875</c:v>
                </c:pt>
                <c:pt idx="1275">
                  <c:v>74.21875</c:v>
                </c:pt>
                <c:pt idx="1276">
                  <c:v>74.241071428571431</c:v>
                </c:pt>
                <c:pt idx="1277">
                  <c:v>74.241071428571431</c:v>
                </c:pt>
                <c:pt idx="1278">
                  <c:v>74.263392857142861</c:v>
                </c:pt>
                <c:pt idx="1279">
                  <c:v>74.263392857142861</c:v>
                </c:pt>
                <c:pt idx="1280">
                  <c:v>74.285714285714292</c:v>
                </c:pt>
                <c:pt idx="1281">
                  <c:v>74.285714285714292</c:v>
                </c:pt>
                <c:pt idx="1282">
                  <c:v>74.308035714285708</c:v>
                </c:pt>
                <c:pt idx="1283">
                  <c:v>74.308035714285708</c:v>
                </c:pt>
                <c:pt idx="1284">
                  <c:v>74.330357142857139</c:v>
                </c:pt>
                <c:pt idx="1285">
                  <c:v>74.330357142857139</c:v>
                </c:pt>
                <c:pt idx="1286">
                  <c:v>74.352678571428569</c:v>
                </c:pt>
                <c:pt idx="1287">
                  <c:v>74.352678571428569</c:v>
                </c:pt>
                <c:pt idx="1288">
                  <c:v>74.375</c:v>
                </c:pt>
                <c:pt idx="1289">
                  <c:v>74.375</c:v>
                </c:pt>
                <c:pt idx="1290">
                  <c:v>74.397321428571431</c:v>
                </c:pt>
                <c:pt idx="1291">
                  <c:v>74.397321428571431</c:v>
                </c:pt>
                <c:pt idx="1292">
                  <c:v>74.419642857142861</c:v>
                </c:pt>
                <c:pt idx="1293">
                  <c:v>74.419642857142861</c:v>
                </c:pt>
                <c:pt idx="1294">
                  <c:v>74.441964285714292</c:v>
                </c:pt>
                <c:pt idx="1295">
                  <c:v>74.441964285714292</c:v>
                </c:pt>
                <c:pt idx="1296">
                  <c:v>74.464285714285708</c:v>
                </c:pt>
                <c:pt idx="1297">
                  <c:v>74.464285714285708</c:v>
                </c:pt>
                <c:pt idx="1298">
                  <c:v>74.486607142857139</c:v>
                </c:pt>
                <c:pt idx="1299">
                  <c:v>74.486607142857139</c:v>
                </c:pt>
                <c:pt idx="1300">
                  <c:v>74.508928571428569</c:v>
                </c:pt>
                <c:pt idx="1301">
                  <c:v>74.508928571428569</c:v>
                </c:pt>
                <c:pt idx="1302">
                  <c:v>74.53125</c:v>
                </c:pt>
                <c:pt idx="1303">
                  <c:v>74.53125</c:v>
                </c:pt>
                <c:pt idx="1304">
                  <c:v>74.553571428571431</c:v>
                </c:pt>
                <c:pt idx="1305">
                  <c:v>74.553571428571431</c:v>
                </c:pt>
                <c:pt idx="1306">
                  <c:v>74.575892857142861</c:v>
                </c:pt>
                <c:pt idx="1307">
                  <c:v>74.575892857142861</c:v>
                </c:pt>
                <c:pt idx="1308">
                  <c:v>74.598214285714292</c:v>
                </c:pt>
                <c:pt idx="1309">
                  <c:v>74.598214285714292</c:v>
                </c:pt>
                <c:pt idx="1310">
                  <c:v>74.620535714285708</c:v>
                </c:pt>
                <c:pt idx="1311">
                  <c:v>74.620535714285708</c:v>
                </c:pt>
                <c:pt idx="1312">
                  <c:v>74.642857142857139</c:v>
                </c:pt>
                <c:pt idx="1313">
                  <c:v>74.642857142857139</c:v>
                </c:pt>
                <c:pt idx="1314">
                  <c:v>74.665178571428569</c:v>
                </c:pt>
                <c:pt idx="1315">
                  <c:v>74.665178571428569</c:v>
                </c:pt>
                <c:pt idx="1316">
                  <c:v>74.6875</c:v>
                </c:pt>
                <c:pt idx="1317">
                  <c:v>74.6875</c:v>
                </c:pt>
                <c:pt idx="1318">
                  <c:v>74.709821428571431</c:v>
                </c:pt>
                <c:pt idx="1319">
                  <c:v>74.709821428571431</c:v>
                </c:pt>
                <c:pt idx="1320">
                  <c:v>74.732142857142861</c:v>
                </c:pt>
                <c:pt idx="1321">
                  <c:v>74.732142857142861</c:v>
                </c:pt>
                <c:pt idx="1322">
                  <c:v>74.754464285714292</c:v>
                </c:pt>
                <c:pt idx="1323">
                  <c:v>74.754464285714292</c:v>
                </c:pt>
                <c:pt idx="1324">
                  <c:v>74.776785714285708</c:v>
                </c:pt>
                <c:pt idx="1325">
                  <c:v>74.776785714285708</c:v>
                </c:pt>
                <c:pt idx="1326">
                  <c:v>74.799107142857139</c:v>
                </c:pt>
                <c:pt idx="1327">
                  <c:v>74.799107142857139</c:v>
                </c:pt>
                <c:pt idx="1328">
                  <c:v>74.821428571428569</c:v>
                </c:pt>
                <c:pt idx="1329">
                  <c:v>74.821428571428569</c:v>
                </c:pt>
                <c:pt idx="1330">
                  <c:v>74.84375</c:v>
                </c:pt>
                <c:pt idx="1331">
                  <c:v>74.84375</c:v>
                </c:pt>
                <c:pt idx="1332">
                  <c:v>74.866071428571431</c:v>
                </c:pt>
                <c:pt idx="1333">
                  <c:v>74.866071428571431</c:v>
                </c:pt>
                <c:pt idx="1334">
                  <c:v>74.888392857142861</c:v>
                </c:pt>
                <c:pt idx="1335">
                  <c:v>74.888392857142861</c:v>
                </c:pt>
                <c:pt idx="1336">
                  <c:v>74.910714285714292</c:v>
                </c:pt>
                <c:pt idx="1337">
                  <c:v>74.910714285714292</c:v>
                </c:pt>
                <c:pt idx="1338">
                  <c:v>74.933035714285708</c:v>
                </c:pt>
                <c:pt idx="1339">
                  <c:v>74.933035714285708</c:v>
                </c:pt>
                <c:pt idx="1340">
                  <c:v>74.955357142857139</c:v>
                </c:pt>
                <c:pt idx="1341">
                  <c:v>74.955357142857139</c:v>
                </c:pt>
                <c:pt idx="1342">
                  <c:v>74.977678571428569</c:v>
                </c:pt>
                <c:pt idx="1343">
                  <c:v>74.977678571428569</c:v>
                </c:pt>
                <c:pt idx="1344">
                  <c:v>75</c:v>
                </c:pt>
                <c:pt idx="1345">
                  <c:v>75</c:v>
                </c:pt>
                <c:pt idx="1346">
                  <c:v>75.022321428571431</c:v>
                </c:pt>
                <c:pt idx="1347">
                  <c:v>75.022321428571431</c:v>
                </c:pt>
                <c:pt idx="1348">
                  <c:v>75.044642857142861</c:v>
                </c:pt>
                <c:pt idx="1349">
                  <c:v>75.044642857142861</c:v>
                </c:pt>
                <c:pt idx="1350">
                  <c:v>75.066964285714292</c:v>
                </c:pt>
                <c:pt idx="1351">
                  <c:v>75.066964285714292</c:v>
                </c:pt>
                <c:pt idx="1352">
                  <c:v>75.089285714285708</c:v>
                </c:pt>
                <c:pt idx="1353">
                  <c:v>75.089285714285708</c:v>
                </c:pt>
                <c:pt idx="1354">
                  <c:v>75.111607142857139</c:v>
                </c:pt>
                <c:pt idx="1355">
                  <c:v>75.111607142857139</c:v>
                </c:pt>
                <c:pt idx="1356">
                  <c:v>75.133928571428569</c:v>
                </c:pt>
                <c:pt idx="1357">
                  <c:v>75.133928571428569</c:v>
                </c:pt>
                <c:pt idx="1358">
                  <c:v>75.15625</c:v>
                </c:pt>
                <c:pt idx="1359">
                  <c:v>75.15625</c:v>
                </c:pt>
                <c:pt idx="1360">
                  <c:v>75.178571428571431</c:v>
                </c:pt>
                <c:pt idx="1361">
                  <c:v>75.178571428571431</c:v>
                </c:pt>
                <c:pt idx="1362">
                  <c:v>75.200892857142861</c:v>
                </c:pt>
                <c:pt idx="1363">
                  <c:v>75.200892857142861</c:v>
                </c:pt>
                <c:pt idx="1364">
                  <c:v>75.223214285714292</c:v>
                </c:pt>
                <c:pt idx="1365">
                  <c:v>75.223214285714292</c:v>
                </c:pt>
                <c:pt idx="1366">
                  <c:v>75.245535714285708</c:v>
                </c:pt>
                <c:pt idx="1367">
                  <c:v>75.245535714285708</c:v>
                </c:pt>
                <c:pt idx="1368">
                  <c:v>75.267857142857139</c:v>
                </c:pt>
                <c:pt idx="1369">
                  <c:v>75.267857142857139</c:v>
                </c:pt>
                <c:pt idx="1370">
                  <c:v>75.290178571428569</c:v>
                </c:pt>
                <c:pt idx="1371">
                  <c:v>75.290178571428569</c:v>
                </c:pt>
                <c:pt idx="1372">
                  <c:v>75.3125</c:v>
                </c:pt>
                <c:pt idx="1373">
                  <c:v>75.3125</c:v>
                </c:pt>
                <c:pt idx="1374">
                  <c:v>75.334821428571431</c:v>
                </c:pt>
                <c:pt idx="1375">
                  <c:v>75.334821428571431</c:v>
                </c:pt>
                <c:pt idx="1376">
                  <c:v>75.357142857142861</c:v>
                </c:pt>
                <c:pt idx="1377">
                  <c:v>75.357142857142861</c:v>
                </c:pt>
                <c:pt idx="1378">
                  <c:v>75.379464285714292</c:v>
                </c:pt>
                <c:pt idx="1379">
                  <c:v>75.379464285714292</c:v>
                </c:pt>
                <c:pt idx="1380">
                  <c:v>75.401785714285708</c:v>
                </c:pt>
                <c:pt idx="1381">
                  <c:v>75.401785714285708</c:v>
                </c:pt>
                <c:pt idx="1382">
                  <c:v>75.424107142857139</c:v>
                </c:pt>
                <c:pt idx="1383">
                  <c:v>75.424107142857139</c:v>
                </c:pt>
                <c:pt idx="1384">
                  <c:v>75.446428571428569</c:v>
                </c:pt>
                <c:pt idx="1385">
                  <c:v>75.446428571428569</c:v>
                </c:pt>
                <c:pt idx="1386">
                  <c:v>75.46875</c:v>
                </c:pt>
                <c:pt idx="1387">
                  <c:v>75.46875</c:v>
                </c:pt>
                <c:pt idx="1388">
                  <c:v>75.491071428571431</c:v>
                </c:pt>
                <c:pt idx="1389">
                  <c:v>75.491071428571431</c:v>
                </c:pt>
                <c:pt idx="1390">
                  <c:v>75.513392857142861</c:v>
                </c:pt>
                <c:pt idx="1391">
                  <c:v>75.513392857142861</c:v>
                </c:pt>
                <c:pt idx="1392">
                  <c:v>75.535714285714292</c:v>
                </c:pt>
                <c:pt idx="1393">
                  <c:v>75.535714285714292</c:v>
                </c:pt>
                <c:pt idx="1394">
                  <c:v>75.558035714285708</c:v>
                </c:pt>
                <c:pt idx="1395">
                  <c:v>75.558035714285708</c:v>
                </c:pt>
                <c:pt idx="1396">
                  <c:v>75.580357142857139</c:v>
                </c:pt>
                <c:pt idx="1397">
                  <c:v>75.580357142857139</c:v>
                </c:pt>
                <c:pt idx="1398">
                  <c:v>75.602678571428569</c:v>
                </c:pt>
                <c:pt idx="1399">
                  <c:v>75.602678571428569</c:v>
                </c:pt>
                <c:pt idx="1400">
                  <c:v>75.625</c:v>
                </c:pt>
                <c:pt idx="1401">
                  <c:v>75.625</c:v>
                </c:pt>
                <c:pt idx="1402">
                  <c:v>75.647321428571431</c:v>
                </c:pt>
                <c:pt idx="1403">
                  <c:v>75.647321428571431</c:v>
                </c:pt>
                <c:pt idx="1404">
                  <c:v>75.669642857142861</c:v>
                </c:pt>
                <c:pt idx="1405">
                  <c:v>75.669642857142861</c:v>
                </c:pt>
                <c:pt idx="1406">
                  <c:v>75.691964285714292</c:v>
                </c:pt>
                <c:pt idx="1407">
                  <c:v>75.691964285714292</c:v>
                </c:pt>
                <c:pt idx="1408">
                  <c:v>75.714285714285708</c:v>
                </c:pt>
                <c:pt idx="1409">
                  <c:v>75.714285714285708</c:v>
                </c:pt>
                <c:pt idx="1410">
                  <c:v>75.736607142857139</c:v>
                </c:pt>
                <c:pt idx="1411">
                  <c:v>75.736607142857139</c:v>
                </c:pt>
                <c:pt idx="1412">
                  <c:v>75.758928571428569</c:v>
                </c:pt>
                <c:pt idx="1413">
                  <c:v>75.758928571428569</c:v>
                </c:pt>
                <c:pt idx="1414">
                  <c:v>75.78125</c:v>
                </c:pt>
                <c:pt idx="1415">
                  <c:v>75.78125</c:v>
                </c:pt>
                <c:pt idx="1416">
                  <c:v>75.803571428571431</c:v>
                </c:pt>
                <c:pt idx="1417">
                  <c:v>75.803571428571431</c:v>
                </c:pt>
                <c:pt idx="1418">
                  <c:v>75.825892857142861</c:v>
                </c:pt>
                <c:pt idx="1419">
                  <c:v>75.825892857142861</c:v>
                </c:pt>
                <c:pt idx="1420">
                  <c:v>75.848214285714292</c:v>
                </c:pt>
                <c:pt idx="1421">
                  <c:v>75.848214285714292</c:v>
                </c:pt>
                <c:pt idx="1422">
                  <c:v>75.870535714285708</c:v>
                </c:pt>
                <c:pt idx="1423">
                  <c:v>75.870535714285708</c:v>
                </c:pt>
                <c:pt idx="1424">
                  <c:v>75.892857142857139</c:v>
                </c:pt>
                <c:pt idx="1425">
                  <c:v>75.892857142857139</c:v>
                </c:pt>
                <c:pt idx="1426">
                  <c:v>75.915178571428569</c:v>
                </c:pt>
                <c:pt idx="1427">
                  <c:v>75.915178571428569</c:v>
                </c:pt>
                <c:pt idx="1428">
                  <c:v>75.9375</c:v>
                </c:pt>
                <c:pt idx="1429">
                  <c:v>75.9375</c:v>
                </c:pt>
                <c:pt idx="1430">
                  <c:v>75.959821428571431</c:v>
                </c:pt>
                <c:pt idx="1431">
                  <c:v>75.959821428571431</c:v>
                </c:pt>
                <c:pt idx="1432">
                  <c:v>75.982142857142861</c:v>
                </c:pt>
                <c:pt idx="1433">
                  <c:v>75.982142857142861</c:v>
                </c:pt>
                <c:pt idx="1434">
                  <c:v>76.004464285714292</c:v>
                </c:pt>
                <c:pt idx="1435">
                  <c:v>76.004464285714292</c:v>
                </c:pt>
                <c:pt idx="1436">
                  <c:v>76.026785714285708</c:v>
                </c:pt>
                <c:pt idx="1437">
                  <c:v>76.026785714285708</c:v>
                </c:pt>
                <c:pt idx="1438">
                  <c:v>76.049107142857139</c:v>
                </c:pt>
                <c:pt idx="1439">
                  <c:v>76.049107142857139</c:v>
                </c:pt>
                <c:pt idx="1440">
                  <c:v>76.071428571428569</c:v>
                </c:pt>
                <c:pt idx="1441">
                  <c:v>76.071428571428569</c:v>
                </c:pt>
                <c:pt idx="1442">
                  <c:v>76.09375</c:v>
                </c:pt>
                <c:pt idx="1443">
                  <c:v>76.09375</c:v>
                </c:pt>
                <c:pt idx="1444">
                  <c:v>76.116071428571431</c:v>
                </c:pt>
                <c:pt idx="1445">
                  <c:v>76.116071428571431</c:v>
                </c:pt>
                <c:pt idx="1446">
                  <c:v>76.138392857142861</c:v>
                </c:pt>
                <c:pt idx="1447">
                  <c:v>76.138392857142861</c:v>
                </c:pt>
                <c:pt idx="1448">
                  <c:v>76.160714285714292</c:v>
                </c:pt>
                <c:pt idx="1449">
                  <c:v>76.160714285714292</c:v>
                </c:pt>
                <c:pt idx="1450">
                  <c:v>76.183035714285708</c:v>
                </c:pt>
                <c:pt idx="1451">
                  <c:v>76.183035714285708</c:v>
                </c:pt>
                <c:pt idx="1452">
                  <c:v>76.205357142857139</c:v>
                </c:pt>
                <c:pt idx="1453">
                  <c:v>76.205357142857139</c:v>
                </c:pt>
                <c:pt idx="1454">
                  <c:v>76.227678571428569</c:v>
                </c:pt>
                <c:pt idx="1455">
                  <c:v>76.227678571428569</c:v>
                </c:pt>
                <c:pt idx="1456">
                  <c:v>76.25</c:v>
                </c:pt>
                <c:pt idx="1457">
                  <c:v>76.25</c:v>
                </c:pt>
                <c:pt idx="1458">
                  <c:v>76.272321428571431</c:v>
                </c:pt>
                <c:pt idx="1459">
                  <c:v>76.272321428571431</c:v>
                </c:pt>
                <c:pt idx="1460">
                  <c:v>76.294642857142861</c:v>
                </c:pt>
                <c:pt idx="1461">
                  <c:v>76.294642857142861</c:v>
                </c:pt>
                <c:pt idx="1462">
                  <c:v>76.316964285714292</c:v>
                </c:pt>
                <c:pt idx="1463">
                  <c:v>76.316964285714292</c:v>
                </c:pt>
                <c:pt idx="1464">
                  <c:v>76.339285714285708</c:v>
                </c:pt>
                <c:pt idx="1465">
                  <c:v>76.339285714285708</c:v>
                </c:pt>
                <c:pt idx="1466">
                  <c:v>76.361607142857139</c:v>
                </c:pt>
                <c:pt idx="1467">
                  <c:v>76.361607142857139</c:v>
                </c:pt>
                <c:pt idx="1468">
                  <c:v>76.383928571428569</c:v>
                </c:pt>
                <c:pt idx="1469">
                  <c:v>76.383928571428569</c:v>
                </c:pt>
                <c:pt idx="1470">
                  <c:v>76.40625</c:v>
                </c:pt>
                <c:pt idx="1471">
                  <c:v>76.40625</c:v>
                </c:pt>
                <c:pt idx="1472">
                  <c:v>76.428571428571431</c:v>
                </c:pt>
                <c:pt idx="1473">
                  <c:v>76.428571428571431</c:v>
                </c:pt>
                <c:pt idx="1474">
                  <c:v>76.450892857142861</c:v>
                </c:pt>
                <c:pt idx="1475">
                  <c:v>76.450892857142861</c:v>
                </c:pt>
                <c:pt idx="1476">
                  <c:v>76.473214285714292</c:v>
                </c:pt>
                <c:pt idx="1477">
                  <c:v>76.473214285714292</c:v>
                </c:pt>
                <c:pt idx="1478">
                  <c:v>76.495535714285708</c:v>
                </c:pt>
                <c:pt idx="1479">
                  <c:v>76.495535714285708</c:v>
                </c:pt>
                <c:pt idx="1480">
                  <c:v>76.517857142857139</c:v>
                </c:pt>
                <c:pt idx="1481">
                  <c:v>76.517857142857139</c:v>
                </c:pt>
                <c:pt idx="1482">
                  <c:v>76.540178571428569</c:v>
                </c:pt>
                <c:pt idx="1483">
                  <c:v>76.540178571428569</c:v>
                </c:pt>
                <c:pt idx="1484">
                  <c:v>76.5625</c:v>
                </c:pt>
                <c:pt idx="1485">
                  <c:v>76.5625</c:v>
                </c:pt>
                <c:pt idx="1486">
                  <c:v>76.584821428571431</c:v>
                </c:pt>
                <c:pt idx="1487">
                  <c:v>76.584821428571431</c:v>
                </c:pt>
                <c:pt idx="1488">
                  <c:v>76.607142857142861</c:v>
                </c:pt>
                <c:pt idx="1489">
                  <c:v>76.607142857142861</c:v>
                </c:pt>
                <c:pt idx="1490">
                  <c:v>76.629464285714292</c:v>
                </c:pt>
                <c:pt idx="1491">
                  <c:v>76.629464285714292</c:v>
                </c:pt>
                <c:pt idx="1492">
                  <c:v>76.651785714285708</c:v>
                </c:pt>
                <c:pt idx="1493">
                  <c:v>76.651785714285708</c:v>
                </c:pt>
                <c:pt idx="1494">
                  <c:v>76.674107142857139</c:v>
                </c:pt>
                <c:pt idx="1495">
                  <c:v>76.674107142857139</c:v>
                </c:pt>
                <c:pt idx="1496">
                  <c:v>76.696428571428569</c:v>
                </c:pt>
                <c:pt idx="1497">
                  <c:v>76.696428571428569</c:v>
                </c:pt>
                <c:pt idx="1498">
                  <c:v>76.71875</c:v>
                </c:pt>
                <c:pt idx="1499">
                  <c:v>76.71875</c:v>
                </c:pt>
                <c:pt idx="1500">
                  <c:v>76.741071428571431</c:v>
                </c:pt>
                <c:pt idx="1501">
                  <c:v>76.741071428571431</c:v>
                </c:pt>
                <c:pt idx="1502">
                  <c:v>76.763392857142861</c:v>
                </c:pt>
                <c:pt idx="1503">
                  <c:v>76.763392857142861</c:v>
                </c:pt>
                <c:pt idx="1504">
                  <c:v>76.785714285714292</c:v>
                </c:pt>
                <c:pt idx="1505">
                  <c:v>76.785714285714292</c:v>
                </c:pt>
                <c:pt idx="1506">
                  <c:v>76.808035714285708</c:v>
                </c:pt>
                <c:pt idx="1507">
                  <c:v>76.808035714285708</c:v>
                </c:pt>
                <c:pt idx="1508">
                  <c:v>76.830357142857139</c:v>
                </c:pt>
                <c:pt idx="1509">
                  <c:v>76.830357142857139</c:v>
                </c:pt>
                <c:pt idx="1510">
                  <c:v>76.852678571428569</c:v>
                </c:pt>
                <c:pt idx="1511">
                  <c:v>76.852678571428569</c:v>
                </c:pt>
                <c:pt idx="1512">
                  <c:v>76.875</c:v>
                </c:pt>
                <c:pt idx="1513">
                  <c:v>76.875</c:v>
                </c:pt>
                <c:pt idx="1514">
                  <c:v>76.897321428571431</c:v>
                </c:pt>
                <c:pt idx="1515">
                  <c:v>76.897321428571431</c:v>
                </c:pt>
                <c:pt idx="1516">
                  <c:v>76.919642857142861</c:v>
                </c:pt>
                <c:pt idx="1517">
                  <c:v>76.919642857142861</c:v>
                </c:pt>
                <c:pt idx="1518">
                  <c:v>76.941964285714292</c:v>
                </c:pt>
                <c:pt idx="1519">
                  <c:v>76.941964285714292</c:v>
                </c:pt>
                <c:pt idx="1520">
                  <c:v>76.964285714285708</c:v>
                </c:pt>
                <c:pt idx="1521">
                  <c:v>76.964285714285708</c:v>
                </c:pt>
                <c:pt idx="1522">
                  <c:v>76.986607142857139</c:v>
                </c:pt>
                <c:pt idx="1523">
                  <c:v>76.986607142857139</c:v>
                </c:pt>
                <c:pt idx="1524">
                  <c:v>77.008928571428569</c:v>
                </c:pt>
                <c:pt idx="1525">
                  <c:v>77.008928571428569</c:v>
                </c:pt>
                <c:pt idx="1526">
                  <c:v>77.03125</c:v>
                </c:pt>
                <c:pt idx="1527">
                  <c:v>77.03125</c:v>
                </c:pt>
                <c:pt idx="1528">
                  <c:v>77.053571428571431</c:v>
                </c:pt>
                <c:pt idx="1529">
                  <c:v>77.053571428571431</c:v>
                </c:pt>
                <c:pt idx="1530">
                  <c:v>77.075892857142861</c:v>
                </c:pt>
                <c:pt idx="1531">
                  <c:v>77.075892857142861</c:v>
                </c:pt>
                <c:pt idx="1532">
                  <c:v>77.098214285714292</c:v>
                </c:pt>
                <c:pt idx="1533">
                  <c:v>77.098214285714292</c:v>
                </c:pt>
                <c:pt idx="1534">
                  <c:v>77.120535714285708</c:v>
                </c:pt>
                <c:pt idx="1535">
                  <c:v>77.120535714285708</c:v>
                </c:pt>
                <c:pt idx="1536">
                  <c:v>77.142857142857139</c:v>
                </c:pt>
                <c:pt idx="1537">
                  <c:v>77.142857142857139</c:v>
                </c:pt>
                <c:pt idx="1538">
                  <c:v>77.165178571428569</c:v>
                </c:pt>
                <c:pt idx="1539">
                  <c:v>77.165178571428569</c:v>
                </c:pt>
                <c:pt idx="1540">
                  <c:v>77.1875</c:v>
                </c:pt>
                <c:pt idx="1541">
                  <c:v>77.1875</c:v>
                </c:pt>
                <c:pt idx="1542">
                  <c:v>77.209821428571431</c:v>
                </c:pt>
                <c:pt idx="1543">
                  <c:v>77.209821428571431</c:v>
                </c:pt>
                <c:pt idx="1544">
                  <c:v>77.232142857142861</c:v>
                </c:pt>
                <c:pt idx="1545">
                  <c:v>77.232142857142861</c:v>
                </c:pt>
                <c:pt idx="1546">
                  <c:v>77.254464285714292</c:v>
                </c:pt>
                <c:pt idx="1547">
                  <c:v>77.254464285714292</c:v>
                </c:pt>
                <c:pt idx="1548">
                  <c:v>77.276785714285708</c:v>
                </c:pt>
                <c:pt idx="1549">
                  <c:v>77.276785714285708</c:v>
                </c:pt>
                <c:pt idx="1550">
                  <c:v>77.299107142857139</c:v>
                </c:pt>
                <c:pt idx="1551">
                  <c:v>77.299107142857139</c:v>
                </c:pt>
                <c:pt idx="1552">
                  <c:v>77.321428571428569</c:v>
                </c:pt>
                <c:pt idx="1553">
                  <c:v>77.321428571428569</c:v>
                </c:pt>
                <c:pt idx="1554">
                  <c:v>77.34375</c:v>
                </c:pt>
                <c:pt idx="1555">
                  <c:v>77.34375</c:v>
                </c:pt>
                <c:pt idx="1556">
                  <c:v>77.366071428571431</c:v>
                </c:pt>
                <c:pt idx="1557">
                  <c:v>77.366071428571431</c:v>
                </c:pt>
                <c:pt idx="1558">
                  <c:v>77.388392857142861</c:v>
                </c:pt>
                <c:pt idx="1559">
                  <c:v>77.388392857142861</c:v>
                </c:pt>
                <c:pt idx="1560">
                  <c:v>77.410714285714292</c:v>
                </c:pt>
                <c:pt idx="1561">
                  <c:v>77.410714285714292</c:v>
                </c:pt>
                <c:pt idx="1562">
                  <c:v>77.433035714285708</c:v>
                </c:pt>
                <c:pt idx="1563">
                  <c:v>77.433035714285708</c:v>
                </c:pt>
                <c:pt idx="1564">
                  <c:v>77.455357142857139</c:v>
                </c:pt>
                <c:pt idx="1565">
                  <c:v>77.455357142857139</c:v>
                </c:pt>
                <c:pt idx="1566">
                  <c:v>77.477678571428569</c:v>
                </c:pt>
                <c:pt idx="1567">
                  <c:v>77.477678571428569</c:v>
                </c:pt>
                <c:pt idx="1568">
                  <c:v>77.5</c:v>
                </c:pt>
                <c:pt idx="1569">
                  <c:v>77.5</c:v>
                </c:pt>
                <c:pt idx="1570">
                  <c:v>77.522321428571431</c:v>
                </c:pt>
                <c:pt idx="1571">
                  <c:v>77.522321428571431</c:v>
                </c:pt>
                <c:pt idx="1572">
                  <c:v>77.544642857142861</c:v>
                </c:pt>
                <c:pt idx="1573">
                  <c:v>77.544642857142861</c:v>
                </c:pt>
                <c:pt idx="1574">
                  <c:v>77.566964285714292</c:v>
                </c:pt>
                <c:pt idx="1575">
                  <c:v>77.566964285714292</c:v>
                </c:pt>
                <c:pt idx="1576">
                  <c:v>77.589285714285708</c:v>
                </c:pt>
                <c:pt idx="1577">
                  <c:v>77.589285714285708</c:v>
                </c:pt>
                <c:pt idx="1578">
                  <c:v>77.611607142857139</c:v>
                </c:pt>
                <c:pt idx="1579">
                  <c:v>77.611607142857139</c:v>
                </c:pt>
                <c:pt idx="1580">
                  <c:v>77.633928571428569</c:v>
                </c:pt>
                <c:pt idx="1581">
                  <c:v>77.633928571428569</c:v>
                </c:pt>
                <c:pt idx="1582">
                  <c:v>77.65625</c:v>
                </c:pt>
                <c:pt idx="1583">
                  <c:v>77.65625</c:v>
                </c:pt>
                <c:pt idx="1584">
                  <c:v>77.678571428571431</c:v>
                </c:pt>
                <c:pt idx="1585">
                  <c:v>77.678571428571431</c:v>
                </c:pt>
                <c:pt idx="1586">
                  <c:v>77.700892857142861</c:v>
                </c:pt>
                <c:pt idx="1587">
                  <c:v>77.700892857142861</c:v>
                </c:pt>
                <c:pt idx="1588">
                  <c:v>77.723214285714292</c:v>
                </c:pt>
                <c:pt idx="1589">
                  <c:v>77.723214285714292</c:v>
                </c:pt>
                <c:pt idx="1590">
                  <c:v>77.745535714285708</c:v>
                </c:pt>
                <c:pt idx="1591">
                  <c:v>77.745535714285708</c:v>
                </c:pt>
                <c:pt idx="1592">
                  <c:v>77.767857142857139</c:v>
                </c:pt>
                <c:pt idx="1593">
                  <c:v>77.767857142857139</c:v>
                </c:pt>
                <c:pt idx="1594">
                  <c:v>77.790178571428569</c:v>
                </c:pt>
                <c:pt idx="1595">
                  <c:v>77.790178571428569</c:v>
                </c:pt>
                <c:pt idx="1596">
                  <c:v>77.8125</c:v>
                </c:pt>
                <c:pt idx="1597">
                  <c:v>77.8125</c:v>
                </c:pt>
                <c:pt idx="1598">
                  <c:v>77.834821428571431</c:v>
                </c:pt>
                <c:pt idx="1599">
                  <c:v>77.834821428571431</c:v>
                </c:pt>
                <c:pt idx="1600">
                  <c:v>77.857142857142861</c:v>
                </c:pt>
                <c:pt idx="1601">
                  <c:v>77.857142857142861</c:v>
                </c:pt>
                <c:pt idx="1602">
                  <c:v>77.879464285714292</c:v>
                </c:pt>
                <c:pt idx="1603">
                  <c:v>77.879464285714292</c:v>
                </c:pt>
                <c:pt idx="1604">
                  <c:v>77.901785714285708</c:v>
                </c:pt>
                <c:pt idx="1605">
                  <c:v>77.901785714285708</c:v>
                </c:pt>
                <c:pt idx="1606">
                  <c:v>77.924107142857139</c:v>
                </c:pt>
                <c:pt idx="1607">
                  <c:v>77.924107142857139</c:v>
                </c:pt>
                <c:pt idx="1608">
                  <c:v>77.946428571428569</c:v>
                </c:pt>
                <c:pt idx="1609">
                  <c:v>77.946428571428569</c:v>
                </c:pt>
                <c:pt idx="1610">
                  <c:v>77.96875</c:v>
                </c:pt>
                <c:pt idx="1611">
                  <c:v>77.96875</c:v>
                </c:pt>
                <c:pt idx="1612">
                  <c:v>77.991071428571431</c:v>
                </c:pt>
                <c:pt idx="1613">
                  <c:v>77.991071428571431</c:v>
                </c:pt>
                <c:pt idx="1614">
                  <c:v>78.013392857142861</c:v>
                </c:pt>
                <c:pt idx="1615">
                  <c:v>78.013392857142861</c:v>
                </c:pt>
                <c:pt idx="1616">
                  <c:v>78.035714285714292</c:v>
                </c:pt>
                <c:pt idx="1617">
                  <c:v>78.035714285714292</c:v>
                </c:pt>
                <c:pt idx="1618">
                  <c:v>78.058035714285708</c:v>
                </c:pt>
                <c:pt idx="1619">
                  <c:v>78.058035714285708</c:v>
                </c:pt>
                <c:pt idx="1620">
                  <c:v>78.080357142857139</c:v>
                </c:pt>
                <c:pt idx="1621">
                  <c:v>78.080357142857139</c:v>
                </c:pt>
                <c:pt idx="1622">
                  <c:v>78.102678571428569</c:v>
                </c:pt>
                <c:pt idx="1623">
                  <c:v>78.102678571428569</c:v>
                </c:pt>
                <c:pt idx="1624">
                  <c:v>78.125</c:v>
                </c:pt>
                <c:pt idx="1625">
                  <c:v>78.125</c:v>
                </c:pt>
                <c:pt idx="1626">
                  <c:v>78.147321428571431</c:v>
                </c:pt>
                <c:pt idx="1627">
                  <c:v>78.147321428571431</c:v>
                </c:pt>
                <c:pt idx="1628">
                  <c:v>78.169642857142861</c:v>
                </c:pt>
                <c:pt idx="1629">
                  <c:v>78.169642857142861</c:v>
                </c:pt>
                <c:pt idx="1630">
                  <c:v>78.191964285714292</c:v>
                </c:pt>
                <c:pt idx="1631">
                  <c:v>78.191964285714292</c:v>
                </c:pt>
                <c:pt idx="1632">
                  <c:v>78.214285714285708</c:v>
                </c:pt>
                <c:pt idx="1633">
                  <c:v>78.214285714285708</c:v>
                </c:pt>
                <c:pt idx="1634">
                  <c:v>78.236607142857139</c:v>
                </c:pt>
                <c:pt idx="1635">
                  <c:v>78.236607142857139</c:v>
                </c:pt>
                <c:pt idx="1636">
                  <c:v>78.258928571428569</c:v>
                </c:pt>
                <c:pt idx="1637">
                  <c:v>78.258928571428569</c:v>
                </c:pt>
                <c:pt idx="1638">
                  <c:v>78.28125</c:v>
                </c:pt>
                <c:pt idx="1639">
                  <c:v>78.28125</c:v>
                </c:pt>
                <c:pt idx="1640">
                  <c:v>78.303571428571431</c:v>
                </c:pt>
                <c:pt idx="1641">
                  <c:v>78.303571428571431</c:v>
                </c:pt>
                <c:pt idx="1642">
                  <c:v>78.325892857142861</c:v>
                </c:pt>
                <c:pt idx="1643">
                  <c:v>78.325892857142861</c:v>
                </c:pt>
                <c:pt idx="1644">
                  <c:v>78.348214285714292</c:v>
                </c:pt>
                <c:pt idx="1645">
                  <c:v>78.348214285714292</c:v>
                </c:pt>
                <c:pt idx="1646">
                  <c:v>78.370535714285708</c:v>
                </c:pt>
                <c:pt idx="1647">
                  <c:v>78.370535714285708</c:v>
                </c:pt>
                <c:pt idx="1648">
                  <c:v>78.392857142857139</c:v>
                </c:pt>
                <c:pt idx="1649">
                  <c:v>78.392857142857139</c:v>
                </c:pt>
                <c:pt idx="1650">
                  <c:v>78.415178571428569</c:v>
                </c:pt>
                <c:pt idx="1651">
                  <c:v>78.415178571428569</c:v>
                </c:pt>
                <c:pt idx="1652">
                  <c:v>78.4375</c:v>
                </c:pt>
                <c:pt idx="1653">
                  <c:v>78.4375</c:v>
                </c:pt>
                <c:pt idx="1654">
                  <c:v>78.459821428571431</c:v>
                </c:pt>
                <c:pt idx="1655">
                  <c:v>78.459821428571431</c:v>
                </c:pt>
                <c:pt idx="1656">
                  <c:v>78.482142857142861</c:v>
                </c:pt>
                <c:pt idx="1657">
                  <c:v>78.482142857142861</c:v>
                </c:pt>
                <c:pt idx="1658">
                  <c:v>78.504464285714292</c:v>
                </c:pt>
                <c:pt idx="1659">
                  <c:v>78.504464285714292</c:v>
                </c:pt>
                <c:pt idx="1660">
                  <c:v>78.526785714285708</c:v>
                </c:pt>
                <c:pt idx="1661">
                  <c:v>78.526785714285708</c:v>
                </c:pt>
                <c:pt idx="1662">
                  <c:v>78.549107142857139</c:v>
                </c:pt>
                <c:pt idx="1663">
                  <c:v>78.549107142857139</c:v>
                </c:pt>
                <c:pt idx="1664">
                  <c:v>78.571428571428569</c:v>
                </c:pt>
                <c:pt idx="1665">
                  <c:v>78.571428571428569</c:v>
                </c:pt>
                <c:pt idx="1666">
                  <c:v>78.59375</c:v>
                </c:pt>
                <c:pt idx="1667">
                  <c:v>78.59375</c:v>
                </c:pt>
                <c:pt idx="1668">
                  <c:v>78.616071428571431</c:v>
                </c:pt>
                <c:pt idx="1669">
                  <c:v>78.616071428571431</c:v>
                </c:pt>
                <c:pt idx="1670">
                  <c:v>78.638392857142861</c:v>
                </c:pt>
                <c:pt idx="1671">
                  <c:v>78.638392857142861</c:v>
                </c:pt>
                <c:pt idx="1672">
                  <c:v>78.660714285714292</c:v>
                </c:pt>
                <c:pt idx="1673">
                  <c:v>78.660714285714292</c:v>
                </c:pt>
                <c:pt idx="1674">
                  <c:v>78.683035714285708</c:v>
                </c:pt>
                <c:pt idx="1675">
                  <c:v>78.683035714285708</c:v>
                </c:pt>
                <c:pt idx="1676">
                  <c:v>78.705357142857139</c:v>
                </c:pt>
                <c:pt idx="1677">
                  <c:v>78.705357142857139</c:v>
                </c:pt>
                <c:pt idx="1678">
                  <c:v>78.727678571428569</c:v>
                </c:pt>
                <c:pt idx="1679">
                  <c:v>78.727678571428569</c:v>
                </c:pt>
                <c:pt idx="1680">
                  <c:v>78.75</c:v>
                </c:pt>
                <c:pt idx="1681">
                  <c:v>78.75</c:v>
                </c:pt>
                <c:pt idx="1682">
                  <c:v>78.772321428571431</c:v>
                </c:pt>
                <c:pt idx="1683">
                  <c:v>78.772321428571431</c:v>
                </c:pt>
                <c:pt idx="1684">
                  <c:v>78.794642857142861</c:v>
                </c:pt>
                <c:pt idx="1685">
                  <c:v>78.794642857142861</c:v>
                </c:pt>
                <c:pt idx="1686">
                  <c:v>78.816964285714292</c:v>
                </c:pt>
                <c:pt idx="1687">
                  <c:v>78.816964285714292</c:v>
                </c:pt>
                <c:pt idx="1688">
                  <c:v>78.839285714285708</c:v>
                </c:pt>
                <c:pt idx="1689">
                  <c:v>78.839285714285708</c:v>
                </c:pt>
                <c:pt idx="1690">
                  <c:v>78.861607142857139</c:v>
                </c:pt>
                <c:pt idx="1691">
                  <c:v>78.861607142857139</c:v>
                </c:pt>
                <c:pt idx="1692">
                  <c:v>78.883928571428569</c:v>
                </c:pt>
                <c:pt idx="1693">
                  <c:v>78.883928571428569</c:v>
                </c:pt>
                <c:pt idx="1694">
                  <c:v>78.90625</c:v>
                </c:pt>
                <c:pt idx="1695">
                  <c:v>78.90625</c:v>
                </c:pt>
                <c:pt idx="1696">
                  <c:v>78.928571428571431</c:v>
                </c:pt>
                <c:pt idx="1697">
                  <c:v>78.928571428571431</c:v>
                </c:pt>
                <c:pt idx="1698">
                  <c:v>78.950892857142861</c:v>
                </c:pt>
                <c:pt idx="1699">
                  <c:v>78.950892857142861</c:v>
                </c:pt>
                <c:pt idx="1700">
                  <c:v>78.973214285714292</c:v>
                </c:pt>
                <c:pt idx="1701">
                  <c:v>78.973214285714292</c:v>
                </c:pt>
                <c:pt idx="1702">
                  <c:v>78.995535714285708</c:v>
                </c:pt>
                <c:pt idx="1703">
                  <c:v>78.995535714285708</c:v>
                </c:pt>
                <c:pt idx="1704">
                  <c:v>79.017857142857139</c:v>
                </c:pt>
                <c:pt idx="1705">
                  <c:v>79.017857142857139</c:v>
                </c:pt>
                <c:pt idx="1706">
                  <c:v>79.040178571428569</c:v>
                </c:pt>
                <c:pt idx="1707">
                  <c:v>79.040178571428569</c:v>
                </c:pt>
                <c:pt idx="1708">
                  <c:v>79.0625</c:v>
                </c:pt>
                <c:pt idx="1709">
                  <c:v>79.0625</c:v>
                </c:pt>
                <c:pt idx="1710">
                  <c:v>79.084821428571431</c:v>
                </c:pt>
                <c:pt idx="1711">
                  <c:v>79.084821428571431</c:v>
                </c:pt>
                <c:pt idx="1712">
                  <c:v>79.107142857142861</c:v>
                </c:pt>
                <c:pt idx="1713">
                  <c:v>79.107142857142861</c:v>
                </c:pt>
                <c:pt idx="1714">
                  <c:v>79.129464285714292</c:v>
                </c:pt>
                <c:pt idx="1715">
                  <c:v>79.129464285714292</c:v>
                </c:pt>
                <c:pt idx="1716">
                  <c:v>79.151785714285708</c:v>
                </c:pt>
                <c:pt idx="1717">
                  <c:v>79.151785714285708</c:v>
                </c:pt>
                <c:pt idx="1718">
                  <c:v>79.174107142857139</c:v>
                </c:pt>
                <c:pt idx="1719">
                  <c:v>79.174107142857139</c:v>
                </c:pt>
                <c:pt idx="1720">
                  <c:v>79.196428571428569</c:v>
                </c:pt>
                <c:pt idx="1721">
                  <c:v>79.196428571428569</c:v>
                </c:pt>
                <c:pt idx="1722">
                  <c:v>79.21875</c:v>
                </c:pt>
                <c:pt idx="1723">
                  <c:v>79.21875</c:v>
                </c:pt>
                <c:pt idx="1724">
                  <c:v>79.241071428571431</c:v>
                </c:pt>
                <c:pt idx="1725">
                  <c:v>79.241071428571431</c:v>
                </c:pt>
                <c:pt idx="1726">
                  <c:v>79.263392857142861</c:v>
                </c:pt>
                <c:pt idx="1727">
                  <c:v>79.263392857142861</c:v>
                </c:pt>
                <c:pt idx="1728">
                  <c:v>79.285714285714292</c:v>
                </c:pt>
                <c:pt idx="1729">
                  <c:v>79.285714285714292</c:v>
                </c:pt>
                <c:pt idx="1730">
                  <c:v>79.308035714285708</c:v>
                </c:pt>
                <c:pt idx="1731">
                  <c:v>79.308035714285708</c:v>
                </c:pt>
                <c:pt idx="1732">
                  <c:v>79.330357142857139</c:v>
                </c:pt>
                <c:pt idx="1733">
                  <c:v>79.330357142857139</c:v>
                </c:pt>
                <c:pt idx="1734">
                  <c:v>79.352678571428569</c:v>
                </c:pt>
                <c:pt idx="1735">
                  <c:v>79.352678571428569</c:v>
                </c:pt>
                <c:pt idx="1736">
                  <c:v>79.375</c:v>
                </c:pt>
                <c:pt idx="1737">
                  <c:v>79.375</c:v>
                </c:pt>
                <c:pt idx="1738">
                  <c:v>79.397321428571431</c:v>
                </c:pt>
                <c:pt idx="1739">
                  <c:v>79.397321428571431</c:v>
                </c:pt>
                <c:pt idx="1740">
                  <c:v>79.419642857142861</c:v>
                </c:pt>
                <c:pt idx="1741">
                  <c:v>79.419642857142861</c:v>
                </c:pt>
                <c:pt idx="1742">
                  <c:v>79.441964285714292</c:v>
                </c:pt>
                <c:pt idx="1743">
                  <c:v>79.441964285714292</c:v>
                </c:pt>
                <c:pt idx="1744">
                  <c:v>79.464285714285708</c:v>
                </c:pt>
                <c:pt idx="1745">
                  <c:v>79.464285714285708</c:v>
                </c:pt>
                <c:pt idx="1746">
                  <c:v>79.486607142857139</c:v>
                </c:pt>
                <c:pt idx="1747">
                  <c:v>79.486607142857139</c:v>
                </c:pt>
                <c:pt idx="1748">
                  <c:v>79.508928571428569</c:v>
                </c:pt>
                <c:pt idx="1749">
                  <c:v>79.508928571428569</c:v>
                </c:pt>
                <c:pt idx="1750">
                  <c:v>79.53125</c:v>
                </c:pt>
                <c:pt idx="1751">
                  <c:v>79.53125</c:v>
                </c:pt>
                <c:pt idx="1752">
                  <c:v>79.553571428571431</c:v>
                </c:pt>
                <c:pt idx="1753">
                  <c:v>79.553571428571431</c:v>
                </c:pt>
                <c:pt idx="1754">
                  <c:v>79.575892857142861</c:v>
                </c:pt>
                <c:pt idx="1755">
                  <c:v>79.575892857142861</c:v>
                </c:pt>
                <c:pt idx="1756">
                  <c:v>79.598214285714292</c:v>
                </c:pt>
                <c:pt idx="1757">
                  <c:v>79.598214285714292</c:v>
                </c:pt>
                <c:pt idx="1758">
                  <c:v>79.620535714285708</c:v>
                </c:pt>
                <c:pt idx="1759">
                  <c:v>79.620535714285708</c:v>
                </c:pt>
                <c:pt idx="1760">
                  <c:v>79.642857142857139</c:v>
                </c:pt>
                <c:pt idx="1761">
                  <c:v>79.642857142857139</c:v>
                </c:pt>
                <c:pt idx="1762">
                  <c:v>79.665178571428569</c:v>
                </c:pt>
                <c:pt idx="1763">
                  <c:v>79.665178571428569</c:v>
                </c:pt>
                <c:pt idx="1764">
                  <c:v>79.6875</c:v>
                </c:pt>
                <c:pt idx="1765">
                  <c:v>79.6875</c:v>
                </c:pt>
                <c:pt idx="1766">
                  <c:v>79.709821428571431</c:v>
                </c:pt>
                <c:pt idx="1767">
                  <c:v>79.709821428571431</c:v>
                </c:pt>
                <c:pt idx="1768">
                  <c:v>79.732142857142861</c:v>
                </c:pt>
                <c:pt idx="1769">
                  <c:v>79.732142857142861</c:v>
                </c:pt>
                <c:pt idx="1770">
                  <c:v>79.754464285714292</c:v>
                </c:pt>
                <c:pt idx="1771">
                  <c:v>79.754464285714292</c:v>
                </c:pt>
                <c:pt idx="1772">
                  <c:v>79.776785714285708</c:v>
                </c:pt>
                <c:pt idx="1773">
                  <c:v>79.776785714285708</c:v>
                </c:pt>
                <c:pt idx="1774">
                  <c:v>79.799107142857139</c:v>
                </c:pt>
                <c:pt idx="1775">
                  <c:v>79.799107142857139</c:v>
                </c:pt>
                <c:pt idx="1776">
                  <c:v>79.821428571428569</c:v>
                </c:pt>
                <c:pt idx="1777">
                  <c:v>79.821428571428569</c:v>
                </c:pt>
                <c:pt idx="1778">
                  <c:v>79.84375</c:v>
                </c:pt>
                <c:pt idx="1779">
                  <c:v>79.84375</c:v>
                </c:pt>
                <c:pt idx="1780">
                  <c:v>79.866071428571431</c:v>
                </c:pt>
                <c:pt idx="1781">
                  <c:v>79.866071428571431</c:v>
                </c:pt>
                <c:pt idx="1782">
                  <c:v>79.888392857142861</c:v>
                </c:pt>
                <c:pt idx="1783">
                  <c:v>79.888392857142861</c:v>
                </c:pt>
                <c:pt idx="1784">
                  <c:v>79.910714285714292</c:v>
                </c:pt>
                <c:pt idx="1785">
                  <c:v>79.910714285714292</c:v>
                </c:pt>
                <c:pt idx="1786">
                  <c:v>79.933035714285708</c:v>
                </c:pt>
                <c:pt idx="1787">
                  <c:v>79.933035714285708</c:v>
                </c:pt>
                <c:pt idx="1788">
                  <c:v>79.955357142857139</c:v>
                </c:pt>
                <c:pt idx="1789">
                  <c:v>79.955357142857139</c:v>
                </c:pt>
                <c:pt idx="1790">
                  <c:v>79.977678571428569</c:v>
                </c:pt>
                <c:pt idx="1791">
                  <c:v>79.977678571428569</c:v>
                </c:pt>
                <c:pt idx="1792">
                  <c:v>80</c:v>
                </c:pt>
                <c:pt idx="1793">
                  <c:v>80</c:v>
                </c:pt>
                <c:pt idx="1794">
                  <c:v>80.022321428571431</c:v>
                </c:pt>
                <c:pt idx="1795">
                  <c:v>80.022321428571431</c:v>
                </c:pt>
                <c:pt idx="1796">
                  <c:v>80.044642857142861</c:v>
                </c:pt>
                <c:pt idx="1797">
                  <c:v>80.044642857142861</c:v>
                </c:pt>
                <c:pt idx="1798">
                  <c:v>80.066964285714292</c:v>
                </c:pt>
                <c:pt idx="1799">
                  <c:v>80.066964285714292</c:v>
                </c:pt>
                <c:pt idx="1800">
                  <c:v>80.089285714285708</c:v>
                </c:pt>
                <c:pt idx="1801">
                  <c:v>80.089285714285708</c:v>
                </c:pt>
                <c:pt idx="1802">
                  <c:v>80.111607142857139</c:v>
                </c:pt>
                <c:pt idx="1803">
                  <c:v>80.111607142857139</c:v>
                </c:pt>
                <c:pt idx="1804">
                  <c:v>80.133928571428569</c:v>
                </c:pt>
                <c:pt idx="1805">
                  <c:v>80.133928571428569</c:v>
                </c:pt>
                <c:pt idx="1806">
                  <c:v>80.15625</c:v>
                </c:pt>
                <c:pt idx="1807">
                  <c:v>80.15625</c:v>
                </c:pt>
                <c:pt idx="1808">
                  <c:v>80.178571428571431</c:v>
                </c:pt>
                <c:pt idx="1809">
                  <c:v>80.178571428571431</c:v>
                </c:pt>
                <c:pt idx="1810">
                  <c:v>80.200892857142861</c:v>
                </c:pt>
                <c:pt idx="1811">
                  <c:v>80.200892857142861</c:v>
                </c:pt>
                <c:pt idx="1812">
                  <c:v>80.223214285714292</c:v>
                </c:pt>
                <c:pt idx="1813">
                  <c:v>80.223214285714292</c:v>
                </c:pt>
                <c:pt idx="1814">
                  <c:v>80.245535714285708</c:v>
                </c:pt>
                <c:pt idx="1815">
                  <c:v>80.245535714285708</c:v>
                </c:pt>
                <c:pt idx="1816">
                  <c:v>80.267857142857139</c:v>
                </c:pt>
                <c:pt idx="1817">
                  <c:v>80.267857142857139</c:v>
                </c:pt>
                <c:pt idx="1818">
                  <c:v>80.290178571428569</c:v>
                </c:pt>
                <c:pt idx="1819">
                  <c:v>80.290178571428569</c:v>
                </c:pt>
                <c:pt idx="1820">
                  <c:v>80.3125</c:v>
                </c:pt>
                <c:pt idx="1821">
                  <c:v>80.3125</c:v>
                </c:pt>
                <c:pt idx="1822">
                  <c:v>80.334821428571431</c:v>
                </c:pt>
                <c:pt idx="1823">
                  <c:v>80.334821428571431</c:v>
                </c:pt>
                <c:pt idx="1824">
                  <c:v>80.357142857142861</c:v>
                </c:pt>
                <c:pt idx="1825">
                  <c:v>80.357142857142861</c:v>
                </c:pt>
                <c:pt idx="1826">
                  <c:v>80.379464285714292</c:v>
                </c:pt>
                <c:pt idx="1827">
                  <c:v>80.379464285714292</c:v>
                </c:pt>
                <c:pt idx="1828">
                  <c:v>80.401785714285708</c:v>
                </c:pt>
                <c:pt idx="1829">
                  <c:v>80.401785714285708</c:v>
                </c:pt>
                <c:pt idx="1830">
                  <c:v>80.424107142857139</c:v>
                </c:pt>
                <c:pt idx="1831">
                  <c:v>80.424107142857139</c:v>
                </c:pt>
                <c:pt idx="1832">
                  <c:v>80.446428571428569</c:v>
                </c:pt>
                <c:pt idx="1833">
                  <c:v>80.446428571428569</c:v>
                </c:pt>
                <c:pt idx="1834">
                  <c:v>80.46875</c:v>
                </c:pt>
                <c:pt idx="1835">
                  <c:v>80.46875</c:v>
                </c:pt>
                <c:pt idx="1836">
                  <c:v>80.491071428571431</c:v>
                </c:pt>
                <c:pt idx="1837">
                  <c:v>80.491071428571431</c:v>
                </c:pt>
                <c:pt idx="1838">
                  <c:v>80.513392857142861</c:v>
                </c:pt>
                <c:pt idx="1839">
                  <c:v>80.513392857142861</c:v>
                </c:pt>
                <c:pt idx="1840">
                  <c:v>80.535714285714292</c:v>
                </c:pt>
                <c:pt idx="1841">
                  <c:v>80.535714285714292</c:v>
                </c:pt>
                <c:pt idx="1842">
                  <c:v>80.558035714285708</c:v>
                </c:pt>
                <c:pt idx="1843">
                  <c:v>80.558035714285708</c:v>
                </c:pt>
                <c:pt idx="1844">
                  <c:v>80.580357142857139</c:v>
                </c:pt>
                <c:pt idx="1845">
                  <c:v>80.580357142857139</c:v>
                </c:pt>
                <c:pt idx="1846">
                  <c:v>80.602678571428569</c:v>
                </c:pt>
                <c:pt idx="1847">
                  <c:v>80.602678571428569</c:v>
                </c:pt>
                <c:pt idx="1848">
                  <c:v>80.625</c:v>
                </c:pt>
                <c:pt idx="1849">
                  <c:v>80.625</c:v>
                </c:pt>
                <c:pt idx="1850">
                  <c:v>80.647321428571431</c:v>
                </c:pt>
                <c:pt idx="1851">
                  <c:v>80.647321428571431</c:v>
                </c:pt>
                <c:pt idx="1852">
                  <c:v>80.669642857142861</c:v>
                </c:pt>
                <c:pt idx="1853">
                  <c:v>80.669642857142861</c:v>
                </c:pt>
                <c:pt idx="1854">
                  <c:v>80.691964285714292</c:v>
                </c:pt>
                <c:pt idx="1855">
                  <c:v>80.691964285714292</c:v>
                </c:pt>
                <c:pt idx="1856">
                  <c:v>80.714285714285708</c:v>
                </c:pt>
                <c:pt idx="1857">
                  <c:v>80.714285714285708</c:v>
                </c:pt>
                <c:pt idx="1858">
                  <c:v>80.736607142857139</c:v>
                </c:pt>
                <c:pt idx="1859">
                  <c:v>80.736607142857139</c:v>
                </c:pt>
                <c:pt idx="1860">
                  <c:v>80.758928571428569</c:v>
                </c:pt>
                <c:pt idx="1861">
                  <c:v>80.758928571428569</c:v>
                </c:pt>
                <c:pt idx="1862">
                  <c:v>80.78125</c:v>
                </c:pt>
                <c:pt idx="1863">
                  <c:v>80.78125</c:v>
                </c:pt>
                <c:pt idx="1864">
                  <c:v>80.803571428571431</c:v>
                </c:pt>
                <c:pt idx="1865">
                  <c:v>80.803571428571431</c:v>
                </c:pt>
                <c:pt idx="1866">
                  <c:v>80.825892857142861</c:v>
                </c:pt>
                <c:pt idx="1867">
                  <c:v>80.825892857142861</c:v>
                </c:pt>
                <c:pt idx="1868">
                  <c:v>80.848214285714292</c:v>
                </c:pt>
                <c:pt idx="1869">
                  <c:v>80.848214285714292</c:v>
                </c:pt>
                <c:pt idx="1870">
                  <c:v>80.870535714285708</c:v>
                </c:pt>
                <c:pt idx="1871">
                  <c:v>80.870535714285708</c:v>
                </c:pt>
                <c:pt idx="1872">
                  <c:v>80.892857142857139</c:v>
                </c:pt>
                <c:pt idx="1873">
                  <c:v>80.892857142857139</c:v>
                </c:pt>
                <c:pt idx="1874">
                  <c:v>80.915178571428569</c:v>
                </c:pt>
                <c:pt idx="1875">
                  <c:v>80.915178571428569</c:v>
                </c:pt>
                <c:pt idx="1876">
                  <c:v>80.9375</c:v>
                </c:pt>
                <c:pt idx="1877">
                  <c:v>80.9375</c:v>
                </c:pt>
                <c:pt idx="1878">
                  <c:v>80.959821428571431</c:v>
                </c:pt>
                <c:pt idx="1879">
                  <c:v>80.959821428571431</c:v>
                </c:pt>
                <c:pt idx="1880">
                  <c:v>80.982142857142861</c:v>
                </c:pt>
                <c:pt idx="1881">
                  <c:v>80.982142857142861</c:v>
                </c:pt>
                <c:pt idx="1882">
                  <c:v>81.004464285714292</c:v>
                </c:pt>
                <c:pt idx="1883">
                  <c:v>81.004464285714292</c:v>
                </c:pt>
                <c:pt idx="1884">
                  <c:v>81.026785714285708</c:v>
                </c:pt>
                <c:pt idx="1885">
                  <c:v>81.026785714285708</c:v>
                </c:pt>
                <c:pt idx="1886">
                  <c:v>81.049107142857139</c:v>
                </c:pt>
                <c:pt idx="1887">
                  <c:v>81.049107142857139</c:v>
                </c:pt>
                <c:pt idx="1888">
                  <c:v>81.071428571428569</c:v>
                </c:pt>
                <c:pt idx="1889">
                  <c:v>81.071428571428569</c:v>
                </c:pt>
                <c:pt idx="1890">
                  <c:v>81.09375</c:v>
                </c:pt>
                <c:pt idx="1891">
                  <c:v>81.09375</c:v>
                </c:pt>
                <c:pt idx="1892">
                  <c:v>81.116071428571431</c:v>
                </c:pt>
                <c:pt idx="1893">
                  <c:v>81.116071428571431</c:v>
                </c:pt>
                <c:pt idx="1894">
                  <c:v>81.138392857142861</c:v>
                </c:pt>
                <c:pt idx="1895">
                  <c:v>81.138392857142861</c:v>
                </c:pt>
                <c:pt idx="1896">
                  <c:v>81.160714285714292</c:v>
                </c:pt>
                <c:pt idx="1897">
                  <c:v>81.160714285714292</c:v>
                </c:pt>
                <c:pt idx="1898">
                  <c:v>81.183035714285708</c:v>
                </c:pt>
                <c:pt idx="1899">
                  <c:v>81.183035714285708</c:v>
                </c:pt>
                <c:pt idx="1900">
                  <c:v>81.205357142857139</c:v>
                </c:pt>
                <c:pt idx="1901">
                  <c:v>81.205357142857139</c:v>
                </c:pt>
                <c:pt idx="1902">
                  <c:v>81.227678571428569</c:v>
                </c:pt>
                <c:pt idx="1903">
                  <c:v>81.227678571428569</c:v>
                </c:pt>
                <c:pt idx="1904">
                  <c:v>81.25</c:v>
                </c:pt>
                <c:pt idx="1905">
                  <c:v>81.25</c:v>
                </c:pt>
                <c:pt idx="1906">
                  <c:v>81.272321428571431</c:v>
                </c:pt>
                <c:pt idx="1907">
                  <c:v>81.272321428571431</c:v>
                </c:pt>
                <c:pt idx="1908">
                  <c:v>81.294642857142861</c:v>
                </c:pt>
                <c:pt idx="1909">
                  <c:v>81.294642857142861</c:v>
                </c:pt>
                <c:pt idx="1910">
                  <c:v>81.316964285714292</c:v>
                </c:pt>
                <c:pt idx="1911">
                  <c:v>81.316964285714292</c:v>
                </c:pt>
                <c:pt idx="1912">
                  <c:v>81.339285714285708</c:v>
                </c:pt>
                <c:pt idx="1913">
                  <c:v>81.339285714285708</c:v>
                </c:pt>
                <c:pt idx="1914">
                  <c:v>81.361607142857139</c:v>
                </c:pt>
                <c:pt idx="1915">
                  <c:v>81.361607142857139</c:v>
                </c:pt>
                <c:pt idx="1916">
                  <c:v>81.383928571428569</c:v>
                </c:pt>
                <c:pt idx="1917">
                  <c:v>81.383928571428569</c:v>
                </c:pt>
                <c:pt idx="1918">
                  <c:v>81.40625</c:v>
                </c:pt>
                <c:pt idx="1919">
                  <c:v>81.40625</c:v>
                </c:pt>
                <c:pt idx="1920">
                  <c:v>81.428571428571431</c:v>
                </c:pt>
                <c:pt idx="1921">
                  <c:v>81.428571428571431</c:v>
                </c:pt>
                <c:pt idx="1922">
                  <c:v>81.450892857142861</c:v>
                </c:pt>
                <c:pt idx="1923">
                  <c:v>81.450892857142861</c:v>
                </c:pt>
                <c:pt idx="1924">
                  <c:v>81.473214285714292</c:v>
                </c:pt>
                <c:pt idx="1925">
                  <c:v>81.473214285714292</c:v>
                </c:pt>
                <c:pt idx="1926">
                  <c:v>81.495535714285708</c:v>
                </c:pt>
                <c:pt idx="1927">
                  <c:v>81.495535714285708</c:v>
                </c:pt>
                <c:pt idx="1928">
                  <c:v>81.517857142857139</c:v>
                </c:pt>
                <c:pt idx="1929">
                  <c:v>81.517857142857139</c:v>
                </c:pt>
                <c:pt idx="1930">
                  <c:v>81.540178571428569</c:v>
                </c:pt>
                <c:pt idx="1931">
                  <c:v>81.540178571428569</c:v>
                </c:pt>
                <c:pt idx="1932">
                  <c:v>81.5625</c:v>
                </c:pt>
                <c:pt idx="1933">
                  <c:v>81.5625</c:v>
                </c:pt>
                <c:pt idx="1934">
                  <c:v>81.584821428571431</c:v>
                </c:pt>
                <c:pt idx="1935">
                  <c:v>81.584821428571431</c:v>
                </c:pt>
                <c:pt idx="1936">
                  <c:v>81.607142857142861</c:v>
                </c:pt>
                <c:pt idx="1937">
                  <c:v>81.607142857142861</c:v>
                </c:pt>
                <c:pt idx="1938">
                  <c:v>81.629464285714292</c:v>
                </c:pt>
                <c:pt idx="1939">
                  <c:v>81.629464285714292</c:v>
                </c:pt>
                <c:pt idx="1940">
                  <c:v>81.651785714285708</c:v>
                </c:pt>
                <c:pt idx="1941">
                  <c:v>81.651785714285708</c:v>
                </c:pt>
                <c:pt idx="1942">
                  <c:v>81.674107142857139</c:v>
                </c:pt>
                <c:pt idx="1943">
                  <c:v>81.674107142857139</c:v>
                </c:pt>
                <c:pt idx="1944">
                  <c:v>81.696428571428569</c:v>
                </c:pt>
                <c:pt idx="1945">
                  <c:v>81.696428571428569</c:v>
                </c:pt>
                <c:pt idx="1946">
                  <c:v>81.71875</c:v>
                </c:pt>
                <c:pt idx="1947">
                  <c:v>81.71875</c:v>
                </c:pt>
                <c:pt idx="1948">
                  <c:v>81.741071428571431</c:v>
                </c:pt>
                <c:pt idx="1949">
                  <c:v>81.741071428571431</c:v>
                </c:pt>
                <c:pt idx="1950">
                  <c:v>81.763392857142861</c:v>
                </c:pt>
                <c:pt idx="1951">
                  <c:v>81.763392857142861</c:v>
                </c:pt>
                <c:pt idx="1952">
                  <c:v>81.785714285714292</c:v>
                </c:pt>
                <c:pt idx="1953">
                  <c:v>81.785714285714292</c:v>
                </c:pt>
                <c:pt idx="1954">
                  <c:v>81.808035714285708</c:v>
                </c:pt>
                <c:pt idx="1955">
                  <c:v>81.808035714285708</c:v>
                </c:pt>
                <c:pt idx="1956">
                  <c:v>81.830357142857139</c:v>
                </c:pt>
                <c:pt idx="1957">
                  <c:v>81.830357142857139</c:v>
                </c:pt>
                <c:pt idx="1958">
                  <c:v>81.852678571428569</c:v>
                </c:pt>
                <c:pt idx="1959">
                  <c:v>81.852678571428569</c:v>
                </c:pt>
                <c:pt idx="1960">
                  <c:v>81.875</c:v>
                </c:pt>
                <c:pt idx="1961">
                  <c:v>81.875</c:v>
                </c:pt>
                <c:pt idx="1962">
                  <c:v>81.897321428571431</c:v>
                </c:pt>
                <c:pt idx="1963">
                  <c:v>81.897321428571431</c:v>
                </c:pt>
                <c:pt idx="1964">
                  <c:v>81.919642857142861</c:v>
                </c:pt>
                <c:pt idx="1965">
                  <c:v>81.919642857142861</c:v>
                </c:pt>
                <c:pt idx="1966">
                  <c:v>81.941964285714292</c:v>
                </c:pt>
                <c:pt idx="1967">
                  <c:v>81.941964285714292</c:v>
                </c:pt>
                <c:pt idx="1968">
                  <c:v>81.964285714285708</c:v>
                </c:pt>
                <c:pt idx="1969">
                  <c:v>81.964285714285708</c:v>
                </c:pt>
                <c:pt idx="1970">
                  <c:v>81.986607142857139</c:v>
                </c:pt>
                <c:pt idx="1971">
                  <c:v>81.986607142857139</c:v>
                </c:pt>
                <c:pt idx="1972">
                  <c:v>82.008928571428569</c:v>
                </c:pt>
                <c:pt idx="1973">
                  <c:v>82.008928571428569</c:v>
                </c:pt>
                <c:pt idx="1974">
                  <c:v>82.03125</c:v>
                </c:pt>
                <c:pt idx="1975">
                  <c:v>82.03125</c:v>
                </c:pt>
                <c:pt idx="1976">
                  <c:v>82.053571428571431</c:v>
                </c:pt>
                <c:pt idx="1977">
                  <c:v>82.053571428571431</c:v>
                </c:pt>
                <c:pt idx="1978">
                  <c:v>82.075892857142861</c:v>
                </c:pt>
                <c:pt idx="1979">
                  <c:v>82.075892857142861</c:v>
                </c:pt>
                <c:pt idx="1980">
                  <c:v>82.098214285714292</c:v>
                </c:pt>
                <c:pt idx="1981">
                  <c:v>82.098214285714292</c:v>
                </c:pt>
                <c:pt idx="1982">
                  <c:v>82.120535714285708</c:v>
                </c:pt>
                <c:pt idx="1983">
                  <c:v>82.120535714285708</c:v>
                </c:pt>
                <c:pt idx="1984">
                  <c:v>82.142857142857139</c:v>
                </c:pt>
                <c:pt idx="1985">
                  <c:v>82.142857142857139</c:v>
                </c:pt>
                <c:pt idx="1986">
                  <c:v>82.165178571428569</c:v>
                </c:pt>
                <c:pt idx="1987">
                  <c:v>82.165178571428569</c:v>
                </c:pt>
                <c:pt idx="1988">
                  <c:v>82.1875</c:v>
                </c:pt>
                <c:pt idx="1989">
                  <c:v>82.1875</c:v>
                </c:pt>
                <c:pt idx="1990">
                  <c:v>82.209821428571431</c:v>
                </c:pt>
                <c:pt idx="1991">
                  <c:v>82.209821428571431</c:v>
                </c:pt>
                <c:pt idx="1992">
                  <c:v>82.232142857142861</c:v>
                </c:pt>
                <c:pt idx="1993">
                  <c:v>82.232142857142861</c:v>
                </c:pt>
                <c:pt idx="1994">
                  <c:v>82.254464285714292</c:v>
                </c:pt>
                <c:pt idx="1995">
                  <c:v>82.254464285714292</c:v>
                </c:pt>
                <c:pt idx="1996">
                  <c:v>82.276785714285708</c:v>
                </c:pt>
                <c:pt idx="1997">
                  <c:v>82.276785714285708</c:v>
                </c:pt>
                <c:pt idx="1998">
                  <c:v>82.299107142857139</c:v>
                </c:pt>
                <c:pt idx="1999">
                  <c:v>82.299107142857139</c:v>
                </c:pt>
                <c:pt idx="2000">
                  <c:v>82.321428571428569</c:v>
                </c:pt>
                <c:pt idx="2001">
                  <c:v>82.321428571428569</c:v>
                </c:pt>
                <c:pt idx="2002">
                  <c:v>82.34375</c:v>
                </c:pt>
                <c:pt idx="2003">
                  <c:v>82.34375</c:v>
                </c:pt>
                <c:pt idx="2004">
                  <c:v>82.366071428571431</c:v>
                </c:pt>
                <c:pt idx="2005">
                  <c:v>82.366071428571431</c:v>
                </c:pt>
                <c:pt idx="2006">
                  <c:v>82.388392857142861</c:v>
                </c:pt>
                <c:pt idx="2007">
                  <c:v>82.388392857142861</c:v>
                </c:pt>
                <c:pt idx="2008">
                  <c:v>82.410714285714292</c:v>
                </c:pt>
                <c:pt idx="2009">
                  <c:v>82.410714285714292</c:v>
                </c:pt>
                <c:pt idx="2010">
                  <c:v>82.433035714285708</c:v>
                </c:pt>
                <c:pt idx="2011">
                  <c:v>82.433035714285708</c:v>
                </c:pt>
                <c:pt idx="2012">
                  <c:v>82.455357142857139</c:v>
                </c:pt>
                <c:pt idx="2013">
                  <c:v>82.455357142857139</c:v>
                </c:pt>
                <c:pt idx="2014">
                  <c:v>82.477678571428569</c:v>
                </c:pt>
                <c:pt idx="2015">
                  <c:v>82.477678571428569</c:v>
                </c:pt>
                <c:pt idx="2016">
                  <c:v>82.5</c:v>
                </c:pt>
                <c:pt idx="2017">
                  <c:v>82.5</c:v>
                </c:pt>
                <c:pt idx="2018">
                  <c:v>82.522321428571431</c:v>
                </c:pt>
                <c:pt idx="2019">
                  <c:v>82.522321428571431</c:v>
                </c:pt>
                <c:pt idx="2020">
                  <c:v>82.544642857142861</c:v>
                </c:pt>
                <c:pt idx="2021">
                  <c:v>82.544642857142861</c:v>
                </c:pt>
                <c:pt idx="2022">
                  <c:v>82.566964285714292</c:v>
                </c:pt>
                <c:pt idx="2023">
                  <c:v>82.566964285714292</c:v>
                </c:pt>
                <c:pt idx="2024">
                  <c:v>82.589285714285708</c:v>
                </c:pt>
                <c:pt idx="2025">
                  <c:v>82.589285714285708</c:v>
                </c:pt>
                <c:pt idx="2026">
                  <c:v>82.611607142857139</c:v>
                </c:pt>
                <c:pt idx="2027">
                  <c:v>82.611607142857139</c:v>
                </c:pt>
                <c:pt idx="2028">
                  <c:v>82.633928571428569</c:v>
                </c:pt>
                <c:pt idx="2029">
                  <c:v>82.633928571428569</c:v>
                </c:pt>
                <c:pt idx="2030">
                  <c:v>82.65625</c:v>
                </c:pt>
                <c:pt idx="2031">
                  <c:v>82.65625</c:v>
                </c:pt>
                <c:pt idx="2032">
                  <c:v>82.678571428571431</c:v>
                </c:pt>
                <c:pt idx="2033">
                  <c:v>82.678571428571431</c:v>
                </c:pt>
                <c:pt idx="2034">
                  <c:v>82.700892857142861</c:v>
                </c:pt>
                <c:pt idx="2035">
                  <c:v>82.700892857142861</c:v>
                </c:pt>
                <c:pt idx="2036">
                  <c:v>82.723214285714292</c:v>
                </c:pt>
                <c:pt idx="2037">
                  <c:v>82.723214285714292</c:v>
                </c:pt>
                <c:pt idx="2038">
                  <c:v>82.745535714285708</c:v>
                </c:pt>
                <c:pt idx="2039">
                  <c:v>82.745535714285708</c:v>
                </c:pt>
                <c:pt idx="2040">
                  <c:v>82.767857142857139</c:v>
                </c:pt>
                <c:pt idx="2041">
                  <c:v>82.767857142857139</c:v>
                </c:pt>
                <c:pt idx="2042">
                  <c:v>82.790178571428569</c:v>
                </c:pt>
                <c:pt idx="2043">
                  <c:v>82.790178571428569</c:v>
                </c:pt>
                <c:pt idx="2044">
                  <c:v>82.8125</c:v>
                </c:pt>
                <c:pt idx="2045">
                  <c:v>82.8125</c:v>
                </c:pt>
                <c:pt idx="2046">
                  <c:v>82.834821428571431</c:v>
                </c:pt>
                <c:pt idx="2047">
                  <c:v>82.834821428571431</c:v>
                </c:pt>
                <c:pt idx="2048">
                  <c:v>82.857142857142861</c:v>
                </c:pt>
                <c:pt idx="2049">
                  <c:v>82.857142857142861</c:v>
                </c:pt>
                <c:pt idx="2050">
                  <c:v>82.879464285714292</c:v>
                </c:pt>
                <c:pt idx="2051">
                  <c:v>82.879464285714292</c:v>
                </c:pt>
                <c:pt idx="2052">
                  <c:v>82.901785714285708</c:v>
                </c:pt>
                <c:pt idx="2053">
                  <c:v>82.901785714285708</c:v>
                </c:pt>
                <c:pt idx="2054">
                  <c:v>82.924107142857139</c:v>
                </c:pt>
                <c:pt idx="2055">
                  <c:v>82.924107142857139</c:v>
                </c:pt>
                <c:pt idx="2056">
                  <c:v>82.946428571428569</c:v>
                </c:pt>
                <c:pt idx="2057">
                  <c:v>82.946428571428569</c:v>
                </c:pt>
                <c:pt idx="2058">
                  <c:v>82.96875</c:v>
                </c:pt>
                <c:pt idx="2059">
                  <c:v>82.96875</c:v>
                </c:pt>
                <c:pt idx="2060">
                  <c:v>82.991071428571431</c:v>
                </c:pt>
                <c:pt idx="2061">
                  <c:v>82.991071428571431</c:v>
                </c:pt>
                <c:pt idx="2062">
                  <c:v>83.013392857142861</c:v>
                </c:pt>
                <c:pt idx="2063">
                  <c:v>83.013392857142861</c:v>
                </c:pt>
                <c:pt idx="2064">
                  <c:v>83.035714285714292</c:v>
                </c:pt>
                <c:pt idx="2065">
                  <c:v>83.035714285714292</c:v>
                </c:pt>
                <c:pt idx="2066">
                  <c:v>83.058035714285708</c:v>
                </c:pt>
                <c:pt idx="2067">
                  <c:v>83.058035714285708</c:v>
                </c:pt>
                <c:pt idx="2068">
                  <c:v>83.080357142857139</c:v>
                </c:pt>
                <c:pt idx="2069">
                  <c:v>83.080357142857139</c:v>
                </c:pt>
                <c:pt idx="2070">
                  <c:v>83.102678571428569</c:v>
                </c:pt>
                <c:pt idx="2071">
                  <c:v>83.102678571428569</c:v>
                </c:pt>
                <c:pt idx="2072">
                  <c:v>83.125</c:v>
                </c:pt>
                <c:pt idx="2073">
                  <c:v>83.125</c:v>
                </c:pt>
                <c:pt idx="2074">
                  <c:v>83.147321428571431</c:v>
                </c:pt>
                <c:pt idx="2075">
                  <c:v>83.147321428571431</c:v>
                </c:pt>
                <c:pt idx="2076">
                  <c:v>83.169642857142861</c:v>
                </c:pt>
                <c:pt idx="2077">
                  <c:v>83.169642857142861</c:v>
                </c:pt>
                <c:pt idx="2078">
                  <c:v>83.191964285714292</c:v>
                </c:pt>
                <c:pt idx="2079">
                  <c:v>83.191964285714292</c:v>
                </c:pt>
                <c:pt idx="2080">
                  <c:v>83.214285714285708</c:v>
                </c:pt>
                <c:pt idx="2081">
                  <c:v>83.214285714285708</c:v>
                </c:pt>
                <c:pt idx="2082">
                  <c:v>83.236607142857139</c:v>
                </c:pt>
                <c:pt idx="2083">
                  <c:v>83.236607142857139</c:v>
                </c:pt>
                <c:pt idx="2084">
                  <c:v>83.258928571428569</c:v>
                </c:pt>
                <c:pt idx="2085">
                  <c:v>83.258928571428569</c:v>
                </c:pt>
                <c:pt idx="2086">
                  <c:v>83.28125</c:v>
                </c:pt>
                <c:pt idx="2087">
                  <c:v>83.28125</c:v>
                </c:pt>
                <c:pt idx="2088">
                  <c:v>83.303571428571431</c:v>
                </c:pt>
                <c:pt idx="2089">
                  <c:v>83.303571428571431</c:v>
                </c:pt>
                <c:pt idx="2090">
                  <c:v>83.325892857142861</c:v>
                </c:pt>
                <c:pt idx="2091">
                  <c:v>83.325892857142861</c:v>
                </c:pt>
                <c:pt idx="2092">
                  <c:v>83.348214285714292</c:v>
                </c:pt>
                <c:pt idx="2093">
                  <c:v>83.348214285714292</c:v>
                </c:pt>
                <c:pt idx="2094">
                  <c:v>83.370535714285708</c:v>
                </c:pt>
                <c:pt idx="2095">
                  <c:v>83.370535714285708</c:v>
                </c:pt>
                <c:pt idx="2096">
                  <c:v>83.392857142857139</c:v>
                </c:pt>
                <c:pt idx="2097">
                  <c:v>83.392857142857139</c:v>
                </c:pt>
                <c:pt idx="2098">
                  <c:v>83.415178571428569</c:v>
                </c:pt>
                <c:pt idx="2099">
                  <c:v>83.415178571428569</c:v>
                </c:pt>
                <c:pt idx="2100">
                  <c:v>83.4375</c:v>
                </c:pt>
                <c:pt idx="2101">
                  <c:v>83.4375</c:v>
                </c:pt>
                <c:pt idx="2102">
                  <c:v>83.459821428571431</c:v>
                </c:pt>
                <c:pt idx="2103">
                  <c:v>83.459821428571431</c:v>
                </c:pt>
                <c:pt idx="2104">
                  <c:v>83.482142857142861</c:v>
                </c:pt>
                <c:pt idx="2105">
                  <c:v>83.482142857142861</c:v>
                </c:pt>
                <c:pt idx="2106">
                  <c:v>83.504464285714292</c:v>
                </c:pt>
                <c:pt idx="2107">
                  <c:v>83.504464285714292</c:v>
                </c:pt>
                <c:pt idx="2108">
                  <c:v>83.526785714285708</c:v>
                </c:pt>
                <c:pt idx="2109">
                  <c:v>83.526785714285708</c:v>
                </c:pt>
                <c:pt idx="2110">
                  <c:v>83.549107142857139</c:v>
                </c:pt>
                <c:pt idx="2111">
                  <c:v>83.549107142857139</c:v>
                </c:pt>
                <c:pt idx="2112">
                  <c:v>83.571428571428569</c:v>
                </c:pt>
                <c:pt idx="2113">
                  <c:v>83.571428571428569</c:v>
                </c:pt>
                <c:pt idx="2114">
                  <c:v>83.59375</c:v>
                </c:pt>
                <c:pt idx="2115">
                  <c:v>83.59375</c:v>
                </c:pt>
                <c:pt idx="2116">
                  <c:v>83.616071428571431</c:v>
                </c:pt>
                <c:pt idx="2117">
                  <c:v>83.616071428571431</c:v>
                </c:pt>
                <c:pt idx="2118">
                  <c:v>83.638392857142861</c:v>
                </c:pt>
                <c:pt idx="2119">
                  <c:v>83.638392857142861</c:v>
                </c:pt>
                <c:pt idx="2120">
                  <c:v>83.660714285714292</c:v>
                </c:pt>
                <c:pt idx="2121">
                  <c:v>83.660714285714292</c:v>
                </c:pt>
                <c:pt idx="2122">
                  <c:v>83.683035714285708</c:v>
                </c:pt>
                <c:pt idx="2123">
                  <c:v>83.683035714285708</c:v>
                </c:pt>
                <c:pt idx="2124">
                  <c:v>83.705357142857139</c:v>
                </c:pt>
                <c:pt idx="2125">
                  <c:v>83.705357142857139</c:v>
                </c:pt>
                <c:pt idx="2126">
                  <c:v>83.727678571428569</c:v>
                </c:pt>
                <c:pt idx="2127">
                  <c:v>83.727678571428569</c:v>
                </c:pt>
                <c:pt idx="2128">
                  <c:v>83.75</c:v>
                </c:pt>
                <c:pt idx="2129">
                  <c:v>83.75</c:v>
                </c:pt>
                <c:pt idx="2130">
                  <c:v>83.772321428571431</c:v>
                </c:pt>
                <c:pt idx="2131">
                  <c:v>83.772321428571431</c:v>
                </c:pt>
                <c:pt idx="2132">
                  <c:v>83.794642857142861</c:v>
                </c:pt>
                <c:pt idx="2133">
                  <c:v>83.794642857142861</c:v>
                </c:pt>
                <c:pt idx="2134">
                  <c:v>83.816964285714292</c:v>
                </c:pt>
                <c:pt idx="2135">
                  <c:v>83.816964285714292</c:v>
                </c:pt>
                <c:pt idx="2136">
                  <c:v>83.839285714285708</c:v>
                </c:pt>
                <c:pt idx="2137">
                  <c:v>83.839285714285708</c:v>
                </c:pt>
                <c:pt idx="2138">
                  <c:v>83.861607142857139</c:v>
                </c:pt>
                <c:pt idx="2139">
                  <c:v>83.861607142857139</c:v>
                </c:pt>
                <c:pt idx="2140">
                  <c:v>83.883928571428569</c:v>
                </c:pt>
                <c:pt idx="2141">
                  <c:v>83.883928571428569</c:v>
                </c:pt>
                <c:pt idx="2142">
                  <c:v>83.90625</c:v>
                </c:pt>
                <c:pt idx="2143">
                  <c:v>83.90625</c:v>
                </c:pt>
                <c:pt idx="2144">
                  <c:v>83.928571428571431</c:v>
                </c:pt>
                <c:pt idx="2145">
                  <c:v>83.928571428571431</c:v>
                </c:pt>
                <c:pt idx="2146">
                  <c:v>83.950892857142861</c:v>
                </c:pt>
                <c:pt idx="2147">
                  <c:v>83.950892857142861</c:v>
                </c:pt>
                <c:pt idx="2148">
                  <c:v>83.973214285714292</c:v>
                </c:pt>
                <c:pt idx="2149">
                  <c:v>83.973214285714292</c:v>
                </c:pt>
                <c:pt idx="2150">
                  <c:v>83.995535714285708</c:v>
                </c:pt>
                <c:pt idx="2151">
                  <c:v>83.995535714285708</c:v>
                </c:pt>
                <c:pt idx="2152">
                  <c:v>84.017857142857139</c:v>
                </c:pt>
                <c:pt idx="2153">
                  <c:v>84.017857142857139</c:v>
                </c:pt>
                <c:pt idx="2154">
                  <c:v>84.040178571428569</c:v>
                </c:pt>
                <c:pt idx="2155">
                  <c:v>84.040178571428569</c:v>
                </c:pt>
                <c:pt idx="2156">
                  <c:v>84.0625</c:v>
                </c:pt>
                <c:pt idx="2157">
                  <c:v>84.0625</c:v>
                </c:pt>
                <c:pt idx="2158">
                  <c:v>84.084821428571431</c:v>
                </c:pt>
                <c:pt idx="2159">
                  <c:v>84.084821428571431</c:v>
                </c:pt>
                <c:pt idx="2160">
                  <c:v>84.107142857142861</c:v>
                </c:pt>
                <c:pt idx="2161">
                  <c:v>84.107142857142861</c:v>
                </c:pt>
                <c:pt idx="2162">
                  <c:v>84.129464285714292</c:v>
                </c:pt>
                <c:pt idx="2163">
                  <c:v>84.129464285714292</c:v>
                </c:pt>
                <c:pt idx="2164">
                  <c:v>84.151785714285708</c:v>
                </c:pt>
                <c:pt idx="2165">
                  <c:v>84.151785714285708</c:v>
                </c:pt>
                <c:pt idx="2166">
                  <c:v>84.174107142857139</c:v>
                </c:pt>
                <c:pt idx="2167">
                  <c:v>84.174107142857139</c:v>
                </c:pt>
                <c:pt idx="2168">
                  <c:v>84.196428571428569</c:v>
                </c:pt>
                <c:pt idx="2169">
                  <c:v>84.196428571428569</c:v>
                </c:pt>
                <c:pt idx="2170">
                  <c:v>84.21875</c:v>
                </c:pt>
                <c:pt idx="2171">
                  <c:v>84.21875</c:v>
                </c:pt>
                <c:pt idx="2172">
                  <c:v>84.241071428571431</c:v>
                </c:pt>
                <c:pt idx="2173">
                  <c:v>84.241071428571431</c:v>
                </c:pt>
                <c:pt idx="2174">
                  <c:v>84.263392857142861</c:v>
                </c:pt>
                <c:pt idx="2175">
                  <c:v>84.263392857142861</c:v>
                </c:pt>
                <c:pt idx="2176">
                  <c:v>84.285714285714292</c:v>
                </c:pt>
                <c:pt idx="2177">
                  <c:v>84.285714285714292</c:v>
                </c:pt>
                <c:pt idx="2178">
                  <c:v>84.308035714285708</c:v>
                </c:pt>
                <c:pt idx="2179">
                  <c:v>84.308035714285708</c:v>
                </c:pt>
                <c:pt idx="2180">
                  <c:v>84.330357142857139</c:v>
                </c:pt>
                <c:pt idx="2181">
                  <c:v>84.330357142857139</c:v>
                </c:pt>
                <c:pt idx="2182">
                  <c:v>84.352678571428569</c:v>
                </c:pt>
                <c:pt idx="2183">
                  <c:v>84.352678571428569</c:v>
                </c:pt>
                <c:pt idx="2184">
                  <c:v>84.375</c:v>
                </c:pt>
                <c:pt idx="2185">
                  <c:v>84.375</c:v>
                </c:pt>
                <c:pt idx="2186">
                  <c:v>84.397321428571431</c:v>
                </c:pt>
                <c:pt idx="2187">
                  <c:v>84.397321428571431</c:v>
                </c:pt>
                <c:pt idx="2188">
                  <c:v>84.419642857142861</c:v>
                </c:pt>
                <c:pt idx="2189">
                  <c:v>84.419642857142861</c:v>
                </c:pt>
                <c:pt idx="2190">
                  <c:v>84.441964285714292</c:v>
                </c:pt>
                <c:pt idx="2191">
                  <c:v>84.441964285714292</c:v>
                </c:pt>
                <c:pt idx="2192">
                  <c:v>84.464285714285708</c:v>
                </c:pt>
                <c:pt idx="2193">
                  <c:v>84.464285714285708</c:v>
                </c:pt>
                <c:pt idx="2194">
                  <c:v>84.486607142857139</c:v>
                </c:pt>
                <c:pt idx="2195">
                  <c:v>84.486607142857139</c:v>
                </c:pt>
                <c:pt idx="2196">
                  <c:v>84.508928571428569</c:v>
                </c:pt>
                <c:pt idx="2197">
                  <c:v>84.508928571428569</c:v>
                </c:pt>
                <c:pt idx="2198">
                  <c:v>84.53125</c:v>
                </c:pt>
                <c:pt idx="2199">
                  <c:v>84.53125</c:v>
                </c:pt>
                <c:pt idx="2200">
                  <c:v>84.553571428571431</c:v>
                </c:pt>
                <c:pt idx="2201">
                  <c:v>84.553571428571431</c:v>
                </c:pt>
                <c:pt idx="2202">
                  <c:v>84.575892857142861</c:v>
                </c:pt>
                <c:pt idx="2203">
                  <c:v>84.575892857142861</c:v>
                </c:pt>
                <c:pt idx="2204">
                  <c:v>84.598214285714292</c:v>
                </c:pt>
                <c:pt idx="2205">
                  <c:v>84.598214285714292</c:v>
                </c:pt>
                <c:pt idx="2206">
                  <c:v>84.620535714285708</c:v>
                </c:pt>
                <c:pt idx="2207">
                  <c:v>84.620535714285708</c:v>
                </c:pt>
                <c:pt idx="2208">
                  <c:v>84.642857142857139</c:v>
                </c:pt>
                <c:pt idx="2209">
                  <c:v>84.642857142857139</c:v>
                </c:pt>
                <c:pt idx="2210">
                  <c:v>84.665178571428569</c:v>
                </c:pt>
                <c:pt idx="2211">
                  <c:v>84.665178571428569</c:v>
                </c:pt>
                <c:pt idx="2212">
                  <c:v>84.6875</c:v>
                </c:pt>
                <c:pt idx="2213">
                  <c:v>84.6875</c:v>
                </c:pt>
                <c:pt idx="2214">
                  <c:v>84.709821428571431</c:v>
                </c:pt>
                <c:pt idx="2215">
                  <c:v>84.709821428571431</c:v>
                </c:pt>
                <c:pt idx="2216">
                  <c:v>84.732142857142861</c:v>
                </c:pt>
                <c:pt idx="2217">
                  <c:v>84.732142857142861</c:v>
                </c:pt>
                <c:pt idx="2218">
                  <c:v>84.754464285714292</c:v>
                </c:pt>
                <c:pt idx="2219">
                  <c:v>84.754464285714292</c:v>
                </c:pt>
                <c:pt idx="2220">
                  <c:v>84.776785714285708</c:v>
                </c:pt>
                <c:pt idx="2221">
                  <c:v>84.776785714285708</c:v>
                </c:pt>
                <c:pt idx="2222">
                  <c:v>84.799107142857139</c:v>
                </c:pt>
                <c:pt idx="2223">
                  <c:v>84.799107142857139</c:v>
                </c:pt>
                <c:pt idx="2224">
                  <c:v>84.821428571428569</c:v>
                </c:pt>
                <c:pt idx="2225">
                  <c:v>84.821428571428569</c:v>
                </c:pt>
                <c:pt idx="2226">
                  <c:v>84.84375</c:v>
                </c:pt>
                <c:pt idx="2227">
                  <c:v>84.84375</c:v>
                </c:pt>
                <c:pt idx="2228">
                  <c:v>84.866071428571431</c:v>
                </c:pt>
                <c:pt idx="2229">
                  <c:v>84.866071428571431</c:v>
                </c:pt>
                <c:pt idx="2230">
                  <c:v>84.888392857142861</c:v>
                </c:pt>
                <c:pt idx="2231">
                  <c:v>84.888392857142861</c:v>
                </c:pt>
                <c:pt idx="2232">
                  <c:v>84.910714285714292</c:v>
                </c:pt>
                <c:pt idx="2233">
                  <c:v>84.910714285714292</c:v>
                </c:pt>
                <c:pt idx="2234">
                  <c:v>84.933035714285708</c:v>
                </c:pt>
                <c:pt idx="2235">
                  <c:v>84.933035714285708</c:v>
                </c:pt>
                <c:pt idx="2236">
                  <c:v>84.955357142857139</c:v>
                </c:pt>
                <c:pt idx="2237">
                  <c:v>84.955357142857139</c:v>
                </c:pt>
                <c:pt idx="2238">
                  <c:v>84.977678571428569</c:v>
                </c:pt>
                <c:pt idx="2239">
                  <c:v>84.977678571428569</c:v>
                </c:pt>
                <c:pt idx="2240">
                  <c:v>85</c:v>
                </c:pt>
                <c:pt idx="2241">
                  <c:v>85</c:v>
                </c:pt>
                <c:pt idx="2242">
                  <c:v>85.022321428571431</c:v>
                </c:pt>
                <c:pt idx="2243">
                  <c:v>85.022321428571431</c:v>
                </c:pt>
                <c:pt idx="2244">
                  <c:v>85.044642857142861</c:v>
                </c:pt>
                <c:pt idx="2245">
                  <c:v>85.044642857142861</c:v>
                </c:pt>
                <c:pt idx="2246">
                  <c:v>85.066964285714292</c:v>
                </c:pt>
                <c:pt idx="2247">
                  <c:v>85.066964285714292</c:v>
                </c:pt>
                <c:pt idx="2248">
                  <c:v>85.089285714285708</c:v>
                </c:pt>
                <c:pt idx="2249">
                  <c:v>85.089285714285708</c:v>
                </c:pt>
                <c:pt idx="2250">
                  <c:v>85.111607142857139</c:v>
                </c:pt>
                <c:pt idx="2251">
                  <c:v>85.111607142857139</c:v>
                </c:pt>
                <c:pt idx="2252">
                  <c:v>85.133928571428569</c:v>
                </c:pt>
                <c:pt idx="2253">
                  <c:v>85.133928571428569</c:v>
                </c:pt>
                <c:pt idx="2254">
                  <c:v>85.15625</c:v>
                </c:pt>
                <c:pt idx="2255">
                  <c:v>85.15625</c:v>
                </c:pt>
                <c:pt idx="2256">
                  <c:v>85.178571428571431</c:v>
                </c:pt>
                <c:pt idx="2257">
                  <c:v>85.178571428571431</c:v>
                </c:pt>
                <c:pt idx="2258">
                  <c:v>85.200892857142861</c:v>
                </c:pt>
                <c:pt idx="2259">
                  <c:v>85.200892857142861</c:v>
                </c:pt>
                <c:pt idx="2260">
                  <c:v>85.223214285714292</c:v>
                </c:pt>
                <c:pt idx="2261">
                  <c:v>85.223214285714292</c:v>
                </c:pt>
                <c:pt idx="2262">
                  <c:v>85.245535714285708</c:v>
                </c:pt>
                <c:pt idx="2263">
                  <c:v>85.245535714285708</c:v>
                </c:pt>
                <c:pt idx="2264">
                  <c:v>85.267857142857139</c:v>
                </c:pt>
                <c:pt idx="2265">
                  <c:v>85.267857142857139</c:v>
                </c:pt>
                <c:pt idx="2266">
                  <c:v>85.290178571428569</c:v>
                </c:pt>
                <c:pt idx="2267">
                  <c:v>85.290178571428569</c:v>
                </c:pt>
                <c:pt idx="2268">
                  <c:v>85.3125</c:v>
                </c:pt>
                <c:pt idx="2269">
                  <c:v>85.3125</c:v>
                </c:pt>
                <c:pt idx="2270">
                  <c:v>85.334821428571431</c:v>
                </c:pt>
                <c:pt idx="2271">
                  <c:v>85.334821428571431</c:v>
                </c:pt>
                <c:pt idx="2272">
                  <c:v>85.357142857142861</c:v>
                </c:pt>
                <c:pt idx="2273">
                  <c:v>85.357142857142861</c:v>
                </c:pt>
                <c:pt idx="2274">
                  <c:v>85.379464285714292</c:v>
                </c:pt>
                <c:pt idx="2275">
                  <c:v>85.379464285714292</c:v>
                </c:pt>
                <c:pt idx="2276">
                  <c:v>85.401785714285708</c:v>
                </c:pt>
                <c:pt idx="2277">
                  <c:v>85.401785714285708</c:v>
                </c:pt>
                <c:pt idx="2278">
                  <c:v>85.424107142857139</c:v>
                </c:pt>
                <c:pt idx="2279">
                  <c:v>85.424107142857139</c:v>
                </c:pt>
                <c:pt idx="2280">
                  <c:v>85.446428571428569</c:v>
                </c:pt>
                <c:pt idx="2281">
                  <c:v>85.446428571428569</c:v>
                </c:pt>
                <c:pt idx="2282">
                  <c:v>85.46875</c:v>
                </c:pt>
                <c:pt idx="2283">
                  <c:v>85.46875</c:v>
                </c:pt>
                <c:pt idx="2284">
                  <c:v>85.491071428571431</c:v>
                </c:pt>
                <c:pt idx="2285">
                  <c:v>85.491071428571431</c:v>
                </c:pt>
                <c:pt idx="2286">
                  <c:v>85.513392857142861</c:v>
                </c:pt>
                <c:pt idx="2287">
                  <c:v>85.513392857142861</c:v>
                </c:pt>
                <c:pt idx="2288">
                  <c:v>85.535714285714292</c:v>
                </c:pt>
                <c:pt idx="2289">
                  <c:v>85.535714285714292</c:v>
                </c:pt>
                <c:pt idx="2290">
                  <c:v>85.558035714285708</c:v>
                </c:pt>
                <c:pt idx="2291">
                  <c:v>85.558035714285708</c:v>
                </c:pt>
                <c:pt idx="2292">
                  <c:v>85.580357142857139</c:v>
                </c:pt>
                <c:pt idx="2293">
                  <c:v>85.580357142857139</c:v>
                </c:pt>
                <c:pt idx="2294">
                  <c:v>85.602678571428569</c:v>
                </c:pt>
                <c:pt idx="2295">
                  <c:v>85.602678571428569</c:v>
                </c:pt>
                <c:pt idx="2296">
                  <c:v>85.625</c:v>
                </c:pt>
                <c:pt idx="2297">
                  <c:v>85.625</c:v>
                </c:pt>
                <c:pt idx="2298">
                  <c:v>85.647321428571431</c:v>
                </c:pt>
                <c:pt idx="2299">
                  <c:v>85.647321428571431</c:v>
                </c:pt>
                <c:pt idx="2300">
                  <c:v>85.669642857142861</c:v>
                </c:pt>
                <c:pt idx="2301">
                  <c:v>85.669642857142861</c:v>
                </c:pt>
                <c:pt idx="2302">
                  <c:v>85.691964285714292</c:v>
                </c:pt>
                <c:pt idx="2303">
                  <c:v>85.691964285714292</c:v>
                </c:pt>
                <c:pt idx="2304">
                  <c:v>85.714285714285708</c:v>
                </c:pt>
                <c:pt idx="2305">
                  <c:v>85.714285714285708</c:v>
                </c:pt>
                <c:pt idx="2306">
                  <c:v>85.736607142857139</c:v>
                </c:pt>
                <c:pt idx="2307">
                  <c:v>85.736607142857139</c:v>
                </c:pt>
                <c:pt idx="2308">
                  <c:v>85.758928571428569</c:v>
                </c:pt>
                <c:pt idx="2309">
                  <c:v>85.758928571428569</c:v>
                </c:pt>
                <c:pt idx="2310">
                  <c:v>85.78125</c:v>
                </c:pt>
                <c:pt idx="2311">
                  <c:v>85.78125</c:v>
                </c:pt>
                <c:pt idx="2312">
                  <c:v>85.803571428571431</c:v>
                </c:pt>
                <c:pt idx="2313">
                  <c:v>85.803571428571431</c:v>
                </c:pt>
                <c:pt idx="2314">
                  <c:v>85.825892857142861</c:v>
                </c:pt>
                <c:pt idx="2315">
                  <c:v>85.825892857142861</c:v>
                </c:pt>
                <c:pt idx="2316">
                  <c:v>85.848214285714292</c:v>
                </c:pt>
                <c:pt idx="2317">
                  <c:v>85.848214285714292</c:v>
                </c:pt>
                <c:pt idx="2318">
                  <c:v>85.870535714285708</c:v>
                </c:pt>
                <c:pt idx="2319">
                  <c:v>85.870535714285708</c:v>
                </c:pt>
                <c:pt idx="2320">
                  <c:v>85.892857142857139</c:v>
                </c:pt>
                <c:pt idx="2321">
                  <c:v>85.892857142857139</c:v>
                </c:pt>
                <c:pt idx="2322">
                  <c:v>85.915178571428569</c:v>
                </c:pt>
                <c:pt idx="2323">
                  <c:v>85.915178571428569</c:v>
                </c:pt>
                <c:pt idx="2324">
                  <c:v>85.9375</c:v>
                </c:pt>
                <c:pt idx="2325">
                  <c:v>85.9375</c:v>
                </c:pt>
                <c:pt idx="2326">
                  <c:v>85.959821428571431</c:v>
                </c:pt>
                <c:pt idx="2327">
                  <c:v>85.959821428571431</c:v>
                </c:pt>
                <c:pt idx="2328">
                  <c:v>85.982142857142861</c:v>
                </c:pt>
                <c:pt idx="2329">
                  <c:v>85.982142857142861</c:v>
                </c:pt>
                <c:pt idx="2330">
                  <c:v>86.004464285714292</c:v>
                </c:pt>
                <c:pt idx="2331">
                  <c:v>86.004464285714292</c:v>
                </c:pt>
                <c:pt idx="2332">
                  <c:v>86.026785714285708</c:v>
                </c:pt>
                <c:pt idx="2333">
                  <c:v>86.026785714285708</c:v>
                </c:pt>
                <c:pt idx="2334">
                  <c:v>86.049107142857139</c:v>
                </c:pt>
                <c:pt idx="2335">
                  <c:v>86.049107142857139</c:v>
                </c:pt>
                <c:pt idx="2336">
                  <c:v>86.071428571428569</c:v>
                </c:pt>
                <c:pt idx="2337">
                  <c:v>86.071428571428569</c:v>
                </c:pt>
                <c:pt idx="2338">
                  <c:v>86.09375</c:v>
                </c:pt>
                <c:pt idx="2339">
                  <c:v>86.09375</c:v>
                </c:pt>
                <c:pt idx="2340">
                  <c:v>86.116071428571431</c:v>
                </c:pt>
                <c:pt idx="2341">
                  <c:v>86.116071428571431</c:v>
                </c:pt>
                <c:pt idx="2342">
                  <c:v>86.138392857142861</c:v>
                </c:pt>
                <c:pt idx="2343">
                  <c:v>86.138392857142861</c:v>
                </c:pt>
                <c:pt idx="2344">
                  <c:v>86.160714285714292</c:v>
                </c:pt>
                <c:pt idx="2345">
                  <c:v>86.160714285714292</c:v>
                </c:pt>
                <c:pt idx="2346">
                  <c:v>86.183035714285708</c:v>
                </c:pt>
                <c:pt idx="2347">
                  <c:v>86.183035714285708</c:v>
                </c:pt>
                <c:pt idx="2348">
                  <c:v>86.205357142857139</c:v>
                </c:pt>
                <c:pt idx="2349">
                  <c:v>86.205357142857139</c:v>
                </c:pt>
                <c:pt idx="2350">
                  <c:v>86.227678571428569</c:v>
                </c:pt>
                <c:pt idx="2351">
                  <c:v>86.227678571428569</c:v>
                </c:pt>
                <c:pt idx="2352">
                  <c:v>86.25</c:v>
                </c:pt>
                <c:pt idx="2353">
                  <c:v>86.25</c:v>
                </c:pt>
                <c:pt idx="2354">
                  <c:v>86.272321428571431</c:v>
                </c:pt>
                <c:pt idx="2355">
                  <c:v>86.272321428571431</c:v>
                </c:pt>
                <c:pt idx="2356">
                  <c:v>86.294642857142861</c:v>
                </c:pt>
                <c:pt idx="2357">
                  <c:v>86.294642857142861</c:v>
                </c:pt>
                <c:pt idx="2358">
                  <c:v>86.316964285714292</c:v>
                </c:pt>
                <c:pt idx="2359">
                  <c:v>86.316964285714292</c:v>
                </c:pt>
                <c:pt idx="2360">
                  <c:v>86.339285714285708</c:v>
                </c:pt>
                <c:pt idx="2361">
                  <c:v>86.339285714285708</c:v>
                </c:pt>
                <c:pt idx="2362">
                  <c:v>86.361607142857139</c:v>
                </c:pt>
                <c:pt idx="2363">
                  <c:v>86.361607142857139</c:v>
                </c:pt>
                <c:pt idx="2364">
                  <c:v>86.383928571428569</c:v>
                </c:pt>
                <c:pt idx="2365">
                  <c:v>86.383928571428569</c:v>
                </c:pt>
                <c:pt idx="2366">
                  <c:v>86.40625</c:v>
                </c:pt>
                <c:pt idx="2367">
                  <c:v>86.40625</c:v>
                </c:pt>
                <c:pt idx="2368">
                  <c:v>86.428571428571431</c:v>
                </c:pt>
                <c:pt idx="2369">
                  <c:v>86.428571428571431</c:v>
                </c:pt>
                <c:pt idx="2370">
                  <c:v>86.450892857142861</c:v>
                </c:pt>
                <c:pt idx="2371">
                  <c:v>86.450892857142861</c:v>
                </c:pt>
                <c:pt idx="2372">
                  <c:v>86.473214285714292</c:v>
                </c:pt>
                <c:pt idx="2373">
                  <c:v>86.473214285714292</c:v>
                </c:pt>
                <c:pt idx="2374">
                  <c:v>86.495535714285708</c:v>
                </c:pt>
                <c:pt idx="2375">
                  <c:v>86.495535714285708</c:v>
                </c:pt>
                <c:pt idx="2376">
                  <c:v>86.517857142857139</c:v>
                </c:pt>
                <c:pt idx="2377">
                  <c:v>86.517857142857139</c:v>
                </c:pt>
                <c:pt idx="2378">
                  <c:v>86.540178571428569</c:v>
                </c:pt>
                <c:pt idx="2379">
                  <c:v>86.540178571428569</c:v>
                </c:pt>
                <c:pt idx="2380">
                  <c:v>86.5625</c:v>
                </c:pt>
                <c:pt idx="2381">
                  <c:v>86.5625</c:v>
                </c:pt>
                <c:pt idx="2382">
                  <c:v>86.584821428571431</c:v>
                </c:pt>
                <c:pt idx="2383">
                  <c:v>86.584821428571431</c:v>
                </c:pt>
                <c:pt idx="2384">
                  <c:v>86.607142857142861</c:v>
                </c:pt>
                <c:pt idx="2385">
                  <c:v>86.607142857142861</c:v>
                </c:pt>
                <c:pt idx="2386">
                  <c:v>86.629464285714292</c:v>
                </c:pt>
                <c:pt idx="2387">
                  <c:v>86.629464285714292</c:v>
                </c:pt>
                <c:pt idx="2388">
                  <c:v>86.651785714285708</c:v>
                </c:pt>
                <c:pt idx="2389">
                  <c:v>86.651785714285708</c:v>
                </c:pt>
                <c:pt idx="2390">
                  <c:v>86.674107142857139</c:v>
                </c:pt>
                <c:pt idx="2391">
                  <c:v>86.674107142857139</c:v>
                </c:pt>
                <c:pt idx="2392">
                  <c:v>86.696428571428569</c:v>
                </c:pt>
                <c:pt idx="2393">
                  <c:v>86.696428571428569</c:v>
                </c:pt>
                <c:pt idx="2394">
                  <c:v>86.71875</c:v>
                </c:pt>
                <c:pt idx="2395">
                  <c:v>86.71875</c:v>
                </c:pt>
                <c:pt idx="2396">
                  <c:v>86.741071428571431</c:v>
                </c:pt>
                <c:pt idx="2397">
                  <c:v>86.741071428571431</c:v>
                </c:pt>
                <c:pt idx="2398">
                  <c:v>86.763392857142861</c:v>
                </c:pt>
                <c:pt idx="2399">
                  <c:v>86.763392857142861</c:v>
                </c:pt>
                <c:pt idx="2400">
                  <c:v>86.785714285714292</c:v>
                </c:pt>
                <c:pt idx="2401">
                  <c:v>86.785714285714292</c:v>
                </c:pt>
                <c:pt idx="2402">
                  <c:v>86.808035714285708</c:v>
                </c:pt>
                <c:pt idx="2403">
                  <c:v>86.808035714285708</c:v>
                </c:pt>
                <c:pt idx="2404">
                  <c:v>86.830357142857139</c:v>
                </c:pt>
                <c:pt idx="2405">
                  <c:v>86.830357142857139</c:v>
                </c:pt>
                <c:pt idx="2406">
                  <c:v>86.852678571428569</c:v>
                </c:pt>
                <c:pt idx="2407">
                  <c:v>86.852678571428569</c:v>
                </c:pt>
                <c:pt idx="2408">
                  <c:v>86.875</c:v>
                </c:pt>
                <c:pt idx="2409">
                  <c:v>86.875</c:v>
                </c:pt>
                <c:pt idx="2410">
                  <c:v>86.897321428571431</c:v>
                </c:pt>
                <c:pt idx="2411">
                  <c:v>86.897321428571431</c:v>
                </c:pt>
                <c:pt idx="2412">
                  <c:v>86.919642857142861</c:v>
                </c:pt>
                <c:pt idx="2413">
                  <c:v>86.919642857142861</c:v>
                </c:pt>
                <c:pt idx="2414">
                  <c:v>86.941964285714292</c:v>
                </c:pt>
                <c:pt idx="2415">
                  <c:v>86.941964285714292</c:v>
                </c:pt>
                <c:pt idx="2416">
                  <c:v>86.964285714285708</c:v>
                </c:pt>
                <c:pt idx="2417">
                  <c:v>86.964285714285708</c:v>
                </c:pt>
                <c:pt idx="2418">
                  <c:v>86.986607142857139</c:v>
                </c:pt>
                <c:pt idx="2419">
                  <c:v>86.986607142857139</c:v>
                </c:pt>
                <c:pt idx="2420">
                  <c:v>87.008928571428569</c:v>
                </c:pt>
                <c:pt idx="2421">
                  <c:v>87.008928571428569</c:v>
                </c:pt>
                <c:pt idx="2422">
                  <c:v>87.03125</c:v>
                </c:pt>
                <c:pt idx="2423">
                  <c:v>87.03125</c:v>
                </c:pt>
                <c:pt idx="2424">
                  <c:v>87.053571428571431</c:v>
                </c:pt>
                <c:pt idx="2425">
                  <c:v>87.053571428571431</c:v>
                </c:pt>
                <c:pt idx="2426">
                  <c:v>87.075892857142861</c:v>
                </c:pt>
                <c:pt idx="2427">
                  <c:v>87.075892857142861</c:v>
                </c:pt>
                <c:pt idx="2428">
                  <c:v>87.098214285714292</c:v>
                </c:pt>
                <c:pt idx="2429">
                  <c:v>87.098214285714292</c:v>
                </c:pt>
                <c:pt idx="2430">
                  <c:v>87.120535714285708</c:v>
                </c:pt>
                <c:pt idx="2431">
                  <c:v>87.120535714285708</c:v>
                </c:pt>
                <c:pt idx="2432">
                  <c:v>87.142857142857139</c:v>
                </c:pt>
                <c:pt idx="2433">
                  <c:v>87.142857142857139</c:v>
                </c:pt>
                <c:pt idx="2434">
                  <c:v>87.165178571428569</c:v>
                </c:pt>
                <c:pt idx="2435">
                  <c:v>87.165178571428569</c:v>
                </c:pt>
                <c:pt idx="2436">
                  <c:v>87.1875</c:v>
                </c:pt>
                <c:pt idx="2437">
                  <c:v>87.1875</c:v>
                </c:pt>
                <c:pt idx="2438">
                  <c:v>87.209821428571431</c:v>
                </c:pt>
                <c:pt idx="2439">
                  <c:v>87.209821428571431</c:v>
                </c:pt>
                <c:pt idx="2440">
                  <c:v>87.232142857142861</c:v>
                </c:pt>
                <c:pt idx="2441">
                  <c:v>87.232142857142861</c:v>
                </c:pt>
                <c:pt idx="2442">
                  <c:v>87.254464285714292</c:v>
                </c:pt>
                <c:pt idx="2443">
                  <c:v>87.254464285714292</c:v>
                </c:pt>
                <c:pt idx="2444">
                  <c:v>87.276785714285708</c:v>
                </c:pt>
                <c:pt idx="2445">
                  <c:v>87.276785714285708</c:v>
                </c:pt>
                <c:pt idx="2446">
                  <c:v>87.299107142857139</c:v>
                </c:pt>
                <c:pt idx="2447">
                  <c:v>87.299107142857139</c:v>
                </c:pt>
                <c:pt idx="2448">
                  <c:v>87.321428571428569</c:v>
                </c:pt>
                <c:pt idx="2449">
                  <c:v>87.321428571428569</c:v>
                </c:pt>
                <c:pt idx="2450">
                  <c:v>87.34375</c:v>
                </c:pt>
                <c:pt idx="2451">
                  <c:v>87.34375</c:v>
                </c:pt>
                <c:pt idx="2452">
                  <c:v>87.366071428571431</c:v>
                </c:pt>
                <c:pt idx="2453">
                  <c:v>87.366071428571431</c:v>
                </c:pt>
                <c:pt idx="2454">
                  <c:v>87.388392857142861</c:v>
                </c:pt>
                <c:pt idx="2455">
                  <c:v>87.388392857142861</c:v>
                </c:pt>
                <c:pt idx="2456">
                  <c:v>87.410714285714292</c:v>
                </c:pt>
                <c:pt idx="2457">
                  <c:v>87.410714285714292</c:v>
                </c:pt>
                <c:pt idx="2458">
                  <c:v>87.433035714285708</c:v>
                </c:pt>
                <c:pt idx="2459">
                  <c:v>87.433035714285708</c:v>
                </c:pt>
                <c:pt idx="2460">
                  <c:v>87.455357142857139</c:v>
                </c:pt>
                <c:pt idx="2461">
                  <c:v>87.455357142857139</c:v>
                </c:pt>
                <c:pt idx="2462">
                  <c:v>87.477678571428569</c:v>
                </c:pt>
                <c:pt idx="2463">
                  <c:v>87.477678571428569</c:v>
                </c:pt>
                <c:pt idx="2464">
                  <c:v>87.5</c:v>
                </c:pt>
                <c:pt idx="2465">
                  <c:v>87.5</c:v>
                </c:pt>
                <c:pt idx="2466">
                  <c:v>87.522321428571431</c:v>
                </c:pt>
                <c:pt idx="2467">
                  <c:v>87.522321428571431</c:v>
                </c:pt>
                <c:pt idx="2468">
                  <c:v>87.544642857142861</c:v>
                </c:pt>
                <c:pt idx="2469">
                  <c:v>87.544642857142861</c:v>
                </c:pt>
                <c:pt idx="2470">
                  <c:v>87.566964285714292</c:v>
                </c:pt>
                <c:pt idx="2471">
                  <c:v>87.566964285714292</c:v>
                </c:pt>
                <c:pt idx="2472">
                  <c:v>87.589285714285708</c:v>
                </c:pt>
                <c:pt idx="2473">
                  <c:v>87.589285714285708</c:v>
                </c:pt>
                <c:pt idx="2474">
                  <c:v>87.611607142857139</c:v>
                </c:pt>
                <c:pt idx="2475">
                  <c:v>87.611607142857139</c:v>
                </c:pt>
                <c:pt idx="2476">
                  <c:v>87.633928571428569</c:v>
                </c:pt>
                <c:pt idx="2477">
                  <c:v>87.633928571428569</c:v>
                </c:pt>
                <c:pt idx="2478">
                  <c:v>87.65625</c:v>
                </c:pt>
                <c:pt idx="2479">
                  <c:v>87.65625</c:v>
                </c:pt>
                <c:pt idx="2480">
                  <c:v>87.678571428571431</c:v>
                </c:pt>
                <c:pt idx="2481">
                  <c:v>87.678571428571431</c:v>
                </c:pt>
                <c:pt idx="2482">
                  <c:v>87.700892857142861</c:v>
                </c:pt>
                <c:pt idx="2483">
                  <c:v>87.700892857142861</c:v>
                </c:pt>
                <c:pt idx="2484">
                  <c:v>87.723214285714292</c:v>
                </c:pt>
                <c:pt idx="2485">
                  <c:v>87.723214285714292</c:v>
                </c:pt>
                <c:pt idx="2486">
                  <c:v>87.745535714285708</c:v>
                </c:pt>
                <c:pt idx="2487">
                  <c:v>87.745535714285708</c:v>
                </c:pt>
                <c:pt idx="2488">
                  <c:v>87.767857142857139</c:v>
                </c:pt>
                <c:pt idx="2489">
                  <c:v>87.767857142857139</c:v>
                </c:pt>
                <c:pt idx="2490">
                  <c:v>87.790178571428569</c:v>
                </c:pt>
                <c:pt idx="2491">
                  <c:v>87.790178571428569</c:v>
                </c:pt>
                <c:pt idx="2492">
                  <c:v>87.8125</c:v>
                </c:pt>
                <c:pt idx="2493">
                  <c:v>87.8125</c:v>
                </c:pt>
                <c:pt idx="2494">
                  <c:v>87.834821428571431</c:v>
                </c:pt>
                <c:pt idx="2495">
                  <c:v>87.834821428571431</c:v>
                </c:pt>
                <c:pt idx="2496">
                  <c:v>87.857142857142861</c:v>
                </c:pt>
                <c:pt idx="2497">
                  <c:v>87.857142857142861</c:v>
                </c:pt>
                <c:pt idx="2498">
                  <c:v>87.879464285714292</c:v>
                </c:pt>
                <c:pt idx="2499">
                  <c:v>87.879464285714292</c:v>
                </c:pt>
                <c:pt idx="2500">
                  <c:v>87.901785714285708</c:v>
                </c:pt>
                <c:pt idx="2501">
                  <c:v>87.901785714285708</c:v>
                </c:pt>
                <c:pt idx="2502">
                  <c:v>87.924107142857139</c:v>
                </c:pt>
                <c:pt idx="2503">
                  <c:v>87.924107142857139</c:v>
                </c:pt>
                <c:pt idx="2504">
                  <c:v>87.946428571428569</c:v>
                </c:pt>
                <c:pt idx="2505">
                  <c:v>87.946428571428569</c:v>
                </c:pt>
                <c:pt idx="2506">
                  <c:v>87.96875</c:v>
                </c:pt>
                <c:pt idx="2507">
                  <c:v>87.96875</c:v>
                </c:pt>
                <c:pt idx="2508">
                  <c:v>87.991071428571431</c:v>
                </c:pt>
                <c:pt idx="2509">
                  <c:v>87.991071428571431</c:v>
                </c:pt>
                <c:pt idx="2510">
                  <c:v>88.013392857142861</c:v>
                </c:pt>
                <c:pt idx="2511">
                  <c:v>88.013392857142861</c:v>
                </c:pt>
                <c:pt idx="2512">
                  <c:v>88.035714285714292</c:v>
                </c:pt>
                <c:pt idx="2513">
                  <c:v>88.035714285714292</c:v>
                </c:pt>
                <c:pt idx="2514">
                  <c:v>88.058035714285708</c:v>
                </c:pt>
                <c:pt idx="2515">
                  <c:v>88.058035714285708</c:v>
                </c:pt>
                <c:pt idx="2516">
                  <c:v>88.080357142857139</c:v>
                </c:pt>
                <c:pt idx="2517">
                  <c:v>88.080357142857139</c:v>
                </c:pt>
                <c:pt idx="2518">
                  <c:v>88.102678571428569</c:v>
                </c:pt>
                <c:pt idx="2519">
                  <c:v>88.102678571428569</c:v>
                </c:pt>
                <c:pt idx="2520">
                  <c:v>88.125</c:v>
                </c:pt>
                <c:pt idx="2521">
                  <c:v>88.125</c:v>
                </c:pt>
                <c:pt idx="2522">
                  <c:v>88.147321428571431</c:v>
                </c:pt>
                <c:pt idx="2523">
                  <c:v>88.147321428571431</c:v>
                </c:pt>
                <c:pt idx="2524">
                  <c:v>88.169642857142861</c:v>
                </c:pt>
                <c:pt idx="2525">
                  <c:v>88.169642857142861</c:v>
                </c:pt>
                <c:pt idx="2526">
                  <c:v>88.191964285714292</c:v>
                </c:pt>
                <c:pt idx="2527">
                  <c:v>88.191964285714292</c:v>
                </c:pt>
                <c:pt idx="2528">
                  <c:v>88.214285714285708</c:v>
                </c:pt>
                <c:pt idx="2529">
                  <c:v>88.214285714285708</c:v>
                </c:pt>
                <c:pt idx="2530">
                  <c:v>88.236607142857139</c:v>
                </c:pt>
                <c:pt idx="2531">
                  <c:v>88.236607142857139</c:v>
                </c:pt>
                <c:pt idx="2532">
                  <c:v>88.258928571428569</c:v>
                </c:pt>
                <c:pt idx="2533">
                  <c:v>88.258928571428569</c:v>
                </c:pt>
                <c:pt idx="2534">
                  <c:v>88.28125</c:v>
                </c:pt>
                <c:pt idx="2535">
                  <c:v>88.28125</c:v>
                </c:pt>
                <c:pt idx="2536">
                  <c:v>88.303571428571431</c:v>
                </c:pt>
                <c:pt idx="2537">
                  <c:v>88.303571428571431</c:v>
                </c:pt>
                <c:pt idx="2538">
                  <c:v>88.325892857142861</c:v>
                </c:pt>
                <c:pt idx="2539">
                  <c:v>88.325892857142861</c:v>
                </c:pt>
                <c:pt idx="2540">
                  <c:v>88.348214285714292</c:v>
                </c:pt>
                <c:pt idx="2541">
                  <c:v>88.348214285714292</c:v>
                </c:pt>
                <c:pt idx="2542">
                  <c:v>88.370535714285708</c:v>
                </c:pt>
                <c:pt idx="2543">
                  <c:v>88.370535714285708</c:v>
                </c:pt>
                <c:pt idx="2544">
                  <c:v>88.392857142857139</c:v>
                </c:pt>
                <c:pt idx="2545">
                  <c:v>88.392857142857139</c:v>
                </c:pt>
                <c:pt idx="2546">
                  <c:v>88.415178571428569</c:v>
                </c:pt>
                <c:pt idx="2547">
                  <c:v>88.415178571428569</c:v>
                </c:pt>
                <c:pt idx="2548">
                  <c:v>88.4375</c:v>
                </c:pt>
                <c:pt idx="2549">
                  <c:v>88.4375</c:v>
                </c:pt>
                <c:pt idx="2550">
                  <c:v>88.459821428571431</c:v>
                </c:pt>
                <c:pt idx="2551">
                  <c:v>88.459821428571431</c:v>
                </c:pt>
                <c:pt idx="2552">
                  <c:v>88.482142857142861</c:v>
                </c:pt>
                <c:pt idx="2553">
                  <c:v>88.482142857142861</c:v>
                </c:pt>
                <c:pt idx="2554">
                  <c:v>88.504464285714292</c:v>
                </c:pt>
                <c:pt idx="2555">
                  <c:v>88.504464285714292</c:v>
                </c:pt>
                <c:pt idx="2556">
                  <c:v>88.526785714285708</c:v>
                </c:pt>
                <c:pt idx="2557">
                  <c:v>88.526785714285708</c:v>
                </c:pt>
                <c:pt idx="2558">
                  <c:v>88.549107142857139</c:v>
                </c:pt>
                <c:pt idx="2559">
                  <c:v>88.549107142857139</c:v>
                </c:pt>
                <c:pt idx="2560">
                  <c:v>88.571428571428569</c:v>
                </c:pt>
                <c:pt idx="2561">
                  <c:v>88.571428571428569</c:v>
                </c:pt>
                <c:pt idx="2562">
                  <c:v>88.59375</c:v>
                </c:pt>
                <c:pt idx="2563">
                  <c:v>88.59375</c:v>
                </c:pt>
                <c:pt idx="2564">
                  <c:v>88.616071428571431</c:v>
                </c:pt>
                <c:pt idx="2565">
                  <c:v>88.616071428571431</c:v>
                </c:pt>
                <c:pt idx="2566">
                  <c:v>88.638392857142861</c:v>
                </c:pt>
                <c:pt idx="2567">
                  <c:v>88.638392857142861</c:v>
                </c:pt>
                <c:pt idx="2568">
                  <c:v>88.660714285714292</c:v>
                </c:pt>
                <c:pt idx="2569">
                  <c:v>88.660714285714292</c:v>
                </c:pt>
                <c:pt idx="2570">
                  <c:v>88.683035714285708</c:v>
                </c:pt>
                <c:pt idx="2571">
                  <c:v>88.683035714285708</c:v>
                </c:pt>
                <c:pt idx="2572">
                  <c:v>88.705357142857139</c:v>
                </c:pt>
                <c:pt idx="2573">
                  <c:v>88.705357142857139</c:v>
                </c:pt>
                <c:pt idx="2574">
                  <c:v>88.727678571428569</c:v>
                </c:pt>
                <c:pt idx="2575">
                  <c:v>88.727678571428569</c:v>
                </c:pt>
                <c:pt idx="2576">
                  <c:v>88.75</c:v>
                </c:pt>
                <c:pt idx="2577">
                  <c:v>88.75</c:v>
                </c:pt>
                <c:pt idx="2578">
                  <c:v>88.772321428571431</c:v>
                </c:pt>
                <c:pt idx="2579">
                  <c:v>88.772321428571431</c:v>
                </c:pt>
                <c:pt idx="2580">
                  <c:v>88.794642857142861</c:v>
                </c:pt>
                <c:pt idx="2581">
                  <c:v>88.794642857142861</c:v>
                </c:pt>
                <c:pt idx="2582">
                  <c:v>88.816964285714292</c:v>
                </c:pt>
                <c:pt idx="2583">
                  <c:v>88.816964285714292</c:v>
                </c:pt>
                <c:pt idx="2584">
                  <c:v>88.839285714285708</c:v>
                </c:pt>
                <c:pt idx="2585">
                  <c:v>88.839285714285708</c:v>
                </c:pt>
                <c:pt idx="2586">
                  <c:v>88.861607142857139</c:v>
                </c:pt>
                <c:pt idx="2587">
                  <c:v>88.861607142857139</c:v>
                </c:pt>
                <c:pt idx="2588">
                  <c:v>88.883928571428569</c:v>
                </c:pt>
                <c:pt idx="2589">
                  <c:v>88.883928571428569</c:v>
                </c:pt>
                <c:pt idx="2590">
                  <c:v>88.90625</c:v>
                </c:pt>
                <c:pt idx="2591">
                  <c:v>88.90625</c:v>
                </c:pt>
                <c:pt idx="2592">
                  <c:v>88.928571428571431</c:v>
                </c:pt>
                <c:pt idx="2593">
                  <c:v>88.928571428571431</c:v>
                </c:pt>
                <c:pt idx="2594">
                  <c:v>88.950892857142861</c:v>
                </c:pt>
                <c:pt idx="2595">
                  <c:v>88.950892857142861</c:v>
                </c:pt>
                <c:pt idx="2596">
                  <c:v>88.973214285714292</c:v>
                </c:pt>
                <c:pt idx="2597">
                  <c:v>88.973214285714292</c:v>
                </c:pt>
                <c:pt idx="2598">
                  <c:v>88.995535714285708</c:v>
                </c:pt>
                <c:pt idx="2599">
                  <c:v>88.995535714285708</c:v>
                </c:pt>
                <c:pt idx="2600">
                  <c:v>89.017857142857139</c:v>
                </c:pt>
                <c:pt idx="2601">
                  <c:v>89.017857142857139</c:v>
                </c:pt>
                <c:pt idx="2602">
                  <c:v>89.040178571428569</c:v>
                </c:pt>
                <c:pt idx="2603">
                  <c:v>89.040178571428569</c:v>
                </c:pt>
                <c:pt idx="2604">
                  <c:v>89.0625</c:v>
                </c:pt>
                <c:pt idx="2605">
                  <c:v>89.0625</c:v>
                </c:pt>
                <c:pt idx="2606">
                  <c:v>89.084821428571431</c:v>
                </c:pt>
                <c:pt idx="2607">
                  <c:v>89.084821428571431</c:v>
                </c:pt>
                <c:pt idx="2608">
                  <c:v>89.107142857142861</c:v>
                </c:pt>
                <c:pt idx="2609">
                  <c:v>89.107142857142861</c:v>
                </c:pt>
                <c:pt idx="2610">
                  <c:v>89.129464285714292</c:v>
                </c:pt>
                <c:pt idx="2611">
                  <c:v>89.129464285714292</c:v>
                </c:pt>
                <c:pt idx="2612">
                  <c:v>89.151785714285708</c:v>
                </c:pt>
                <c:pt idx="2613">
                  <c:v>89.151785714285708</c:v>
                </c:pt>
                <c:pt idx="2614">
                  <c:v>89.174107142857139</c:v>
                </c:pt>
                <c:pt idx="2615">
                  <c:v>89.174107142857139</c:v>
                </c:pt>
                <c:pt idx="2616">
                  <c:v>89.196428571428569</c:v>
                </c:pt>
                <c:pt idx="2617">
                  <c:v>89.196428571428569</c:v>
                </c:pt>
                <c:pt idx="2618">
                  <c:v>89.21875</c:v>
                </c:pt>
                <c:pt idx="2619">
                  <c:v>89.21875</c:v>
                </c:pt>
                <c:pt idx="2620">
                  <c:v>89.241071428571431</c:v>
                </c:pt>
                <c:pt idx="2621">
                  <c:v>89.241071428571431</c:v>
                </c:pt>
                <c:pt idx="2622">
                  <c:v>89.263392857142861</c:v>
                </c:pt>
                <c:pt idx="2623">
                  <c:v>89.263392857142861</c:v>
                </c:pt>
                <c:pt idx="2624">
                  <c:v>89.285714285714292</c:v>
                </c:pt>
                <c:pt idx="2625">
                  <c:v>89.285714285714292</c:v>
                </c:pt>
                <c:pt idx="2626">
                  <c:v>89.308035714285708</c:v>
                </c:pt>
                <c:pt idx="2627">
                  <c:v>89.308035714285708</c:v>
                </c:pt>
                <c:pt idx="2628">
                  <c:v>89.330357142857139</c:v>
                </c:pt>
                <c:pt idx="2629">
                  <c:v>89.330357142857139</c:v>
                </c:pt>
                <c:pt idx="2630">
                  <c:v>89.352678571428569</c:v>
                </c:pt>
                <c:pt idx="2631">
                  <c:v>89.352678571428569</c:v>
                </c:pt>
                <c:pt idx="2632">
                  <c:v>89.375</c:v>
                </c:pt>
                <c:pt idx="2633">
                  <c:v>89.375</c:v>
                </c:pt>
                <c:pt idx="2634">
                  <c:v>89.397321428571431</c:v>
                </c:pt>
                <c:pt idx="2635">
                  <c:v>89.397321428571431</c:v>
                </c:pt>
                <c:pt idx="2636">
                  <c:v>89.419642857142861</c:v>
                </c:pt>
                <c:pt idx="2637">
                  <c:v>89.419642857142861</c:v>
                </c:pt>
                <c:pt idx="2638">
                  <c:v>89.441964285714292</c:v>
                </c:pt>
                <c:pt idx="2639">
                  <c:v>89.441964285714292</c:v>
                </c:pt>
                <c:pt idx="2640">
                  <c:v>89.464285714285708</c:v>
                </c:pt>
                <c:pt idx="2641">
                  <c:v>89.464285714285708</c:v>
                </c:pt>
                <c:pt idx="2642">
                  <c:v>89.486607142857139</c:v>
                </c:pt>
                <c:pt idx="2643">
                  <c:v>89.486607142857139</c:v>
                </c:pt>
                <c:pt idx="2644">
                  <c:v>89.508928571428569</c:v>
                </c:pt>
                <c:pt idx="2645">
                  <c:v>89.508928571428569</c:v>
                </c:pt>
                <c:pt idx="2646">
                  <c:v>89.53125</c:v>
                </c:pt>
                <c:pt idx="2647">
                  <c:v>89.53125</c:v>
                </c:pt>
                <c:pt idx="2648">
                  <c:v>89.553571428571431</c:v>
                </c:pt>
                <c:pt idx="2649">
                  <c:v>89.553571428571431</c:v>
                </c:pt>
                <c:pt idx="2650">
                  <c:v>89.575892857142861</c:v>
                </c:pt>
                <c:pt idx="2651">
                  <c:v>89.575892857142861</c:v>
                </c:pt>
                <c:pt idx="2652">
                  <c:v>89.598214285714292</c:v>
                </c:pt>
                <c:pt idx="2653">
                  <c:v>89.598214285714292</c:v>
                </c:pt>
                <c:pt idx="2654">
                  <c:v>89.620535714285708</c:v>
                </c:pt>
                <c:pt idx="2655">
                  <c:v>89.620535714285708</c:v>
                </c:pt>
                <c:pt idx="2656">
                  <c:v>89.642857142857139</c:v>
                </c:pt>
                <c:pt idx="2657">
                  <c:v>89.642857142857139</c:v>
                </c:pt>
                <c:pt idx="2658">
                  <c:v>89.665178571428569</c:v>
                </c:pt>
                <c:pt idx="2659">
                  <c:v>89.665178571428569</c:v>
                </c:pt>
                <c:pt idx="2660">
                  <c:v>89.6875</c:v>
                </c:pt>
                <c:pt idx="2661">
                  <c:v>89.6875</c:v>
                </c:pt>
                <c:pt idx="2662">
                  <c:v>89.709821428571431</c:v>
                </c:pt>
                <c:pt idx="2663">
                  <c:v>89.709821428571431</c:v>
                </c:pt>
                <c:pt idx="2664">
                  <c:v>89.732142857142861</c:v>
                </c:pt>
                <c:pt idx="2665">
                  <c:v>89.732142857142861</c:v>
                </c:pt>
                <c:pt idx="2666">
                  <c:v>89.754464285714292</c:v>
                </c:pt>
                <c:pt idx="2667">
                  <c:v>89.754464285714292</c:v>
                </c:pt>
                <c:pt idx="2668">
                  <c:v>89.776785714285708</c:v>
                </c:pt>
                <c:pt idx="2669">
                  <c:v>89.776785714285708</c:v>
                </c:pt>
                <c:pt idx="2670">
                  <c:v>89.799107142857139</c:v>
                </c:pt>
                <c:pt idx="2671">
                  <c:v>89.799107142857139</c:v>
                </c:pt>
                <c:pt idx="2672">
                  <c:v>89.821428571428569</c:v>
                </c:pt>
                <c:pt idx="2673">
                  <c:v>89.821428571428569</c:v>
                </c:pt>
                <c:pt idx="2674">
                  <c:v>89.84375</c:v>
                </c:pt>
                <c:pt idx="2675">
                  <c:v>89.84375</c:v>
                </c:pt>
                <c:pt idx="2676">
                  <c:v>89.866071428571431</c:v>
                </c:pt>
                <c:pt idx="2677">
                  <c:v>89.866071428571431</c:v>
                </c:pt>
                <c:pt idx="2678">
                  <c:v>89.888392857142861</c:v>
                </c:pt>
                <c:pt idx="2679">
                  <c:v>89.888392857142861</c:v>
                </c:pt>
                <c:pt idx="2680">
                  <c:v>89.910714285714292</c:v>
                </c:pt>
                <c:pt idx="2681">
                  <c:v>89.910714285714292</c:v>
                </c:pt>
                <c:pt idx="2682">
                  <c:v>89.933035714285708</c:v>
                </c:pt>
                <c:pt idx="2683">
                  <c:v>89.933035714285708</c:v>
                </c:pt>
                <c:pt idx="2684">
                  <c:v>89.955357142857139</c:v>
                </c:pt>
                <c:pt idx="2685">
                  <c:v>89.955357142857139</c:v>
                </c:pt>
                <c:pt idx="2686">
                  <c:v>89.977678571428569</c:v>
                </c:pt>
                <c:pt idx="2687">
                  <c:v>89.977678571428569</c:v>
                </c:pt>
                <c:pt idx="2688">
                  <c:v>90</c:v>
                </c:pt>
                <c:pt idx="2689">
                  <c:v>90</c:v>
                </c:pt>
                <c:pt idx="2690">
                  <c:v>90.022321428571431</c:v>
                </c:pt>
                <c:pt idx="2691">
                  <c:v>90.022321428571431</c:v>
                </c:pt>
                <c:pt idx="2692">
                  <c:v>90.044642857142861</c:v>
                </c:pt>
                <c:pt idx="2693">
                  <c:v>90.044642857142861</c:v>
                </c:pt>
                <c:pt idx="2694">
                  <c:v>90.066964285714292</c:v>
                </c:pt>
                <c:pt idx="2695">
                  <c:v>90.066964285714292</c:v>
                </c:pt>
                <c:pt idx="2696">
                  <c:v>90.089285714285708</c:v>
                </c:pt>
                <c:pt idx="2697">
                  <c:v>90.089285714285708</c:v>
                </c:pt>
                <c:pt idx="2698">
                  <c:v>90.111607142857139</c:v>
                </c:pt>
                <c:pt idx="2699">
                  <c:v>90.111607142857139</c:v>
                </c:pt>
                <c:pt idx="2700">
                  <c:v>90.133928571428569</c:v>
                </c:pt>
                <c:pt idx="2701">
                  <c:v>90.133928571428569</c:v>
                </c:pt>
                <c:pt idx="2702">
                  <c:v>90.15625</c:v>
                </c:pt>
                <c:pt idx="2703">
                  <c:v>90.15625</c:v>
                </c:pt>
                <c:pt idx="2704">
                  <c:v>90.178571428571431</c:v>
                </c:pt>
                <c:pt idx="2705">
                  <c:v>90.178571428571431</c:v>
                </c:pt>
                <c:pt idx="2706">
                  <c:v>90.200892857142861</c:v>
                </c:pt>
                <c:pt idx="2707">
                  <c:v>90.200892857142861</c:v>
                </c:pt>
                <c:pt idx="2708">
                  <c:v>90.223214285714292</c:v>
                </c:pt>
                <c:pt idx="2709">
                  <c:v>90.223214285714292</c:v>
                </c:pt>
                <c:pt idx="2710">
                  <c:v>90.245535714285708</c:v>
                </c:pt>
                <c:pt idx="2711">
                  <c:v>90.245535714285708</c:v>
                </c:pt>
                <c:pt idx="2712">
                  <c:v>90.267857142857139</c:v>
                </c:pt>
                <c:pt idx="2713">
                  <c:v>90.267857142857139</c:v>
                </c:pt>
                <c:pt idx="2714">
                  <c:v>90.290178571428569</c:v>
                </c:pt>
                <c:pt idx="2715">
                  <c:v>90.290178571428569</c:v>
                </c:pt>
                <c:pt idx="2716">
                  <c:v>90.3125</c:v>
                </c:pt>
                <c:pt idx="2717">
                  <c:v>90.3125</c:v>
                </c:pt>
                <c:pt idx="2718">
                  <c:v>90.334821428571431</c:v>
                </c:pt>
                <c:pt idx="2719">
                  <c:v>90.334821428571431</c:v>
                </c:pt>
                <c:pt idx="2720">
                  <c:v>90.357142857142861</c:v>
                </c:pt>
                <c:pt idx="2721">
                  <c:v>90.357142857142861</c:v>
                </c:pt>
                <c:pt idx="2722">
                  <c:v>90.379464285714292</c:v>
                </c:pt>
                <c:pt idx="2723">
                  <c:v>90.379464285714292</c:v>
                </c:pt>
                <c:pt idx="2724">
                  <c:v>90.401785714285708</c:v>
                </c:pt>
                <c:pt idx="2725">
                  <c:v>90.401785714285708</c:v>
                </c:pt>
                <c:pt idx="2726">
                  <c:v>90.424107142857139</c:v>
                </c:pt>
                <c:pt idx="2727">
                  <c:v>90.424107142857139</c:v>
                </c:pt>
                <c:pt idx="2728">
                  <c:v>90.446428571428569</c:v>
                </c:pt>
                <c:pt idx="2729">
                  <c:v>90.446428571428569</c:v>
                </c:pt>
                <c:pt idx="2730">
                  <c:v>90.46875</c:v>
                </c:pt>
                <c:pt idx="2731">
                  <c:v>90.46875</c:v>
                </c:pt>
                <c:pt idx="2732">
                  <c:v>90.491071428571431</c:v>
                </c:pt>
                <c:pt idx="2733">
                  <c:v>90.491071428571431</c:v>
                </c:pt>
                <c:pt idx="2734">
                  <c:v>90.513392857142861</c:v>
                </c:pt>
                <c:pt idx="2735">
                  <c:v>90.513392857142861</c:v>
                </c:pt>
                <c:pt idx="2736">
                  <c:v>90.535714285714292</c:v>
                </c:pt>
                <c:pt idx="2737">
                  <c:v>90.535714285714292</c:v>
                </c:pt>
                <c:pt idx="2738">
                  <c:v>90.558035714285708</c:v>
                </c:pt>
                <c:pt idx="2739">
                  <c:v>90.558035714285708</c:v>
                </c:pt>
                <c:pt idx="2740">
                  <c:v>90.580357142857139</c:v>
                </c:pt>
                <c:pt idx="2741">
                  <c:v>90.580357142857139</c:v>
                </c:pt>
                <c:pt idx="2742">
                  <c:v>90.602678571428569</c:v>
                </c:pt>
                <c:pt idx="2743">
                  <c:v>90.602678571428569</c:v>
                </c:pt>
                <c:pt idx="2744">
                  <c:v>90.625</c:v>
                </c:pt>
                <c:pt idx="2745">
                  <c:v>90.625</c:v>
                </c:pt>
                <c:pt idx="2746">
                  <c:v>90.647321428571431</c:v>
                </c:pt>
                <c:pt idx="2747">
                  <c:v>90.647321428571431</c:v>
                </c:pt>
                <c:pt idx="2748">
                  <c:v>90.669642857142861</c:v>
                </c:pt>
                <c:pt idx="2749">
                  <c:v>90.669642857142861</c:v>
                </c:pt>
                <c:pt idx="2750">
                  <c:v>90.691964285714292</c:v>
                </c:pt>
                <c:pt idx="2751">
                  <c:v>90.691964285714292</c:v>
                </c:pt>
                <c:pt idx="2752">
                  <c:v>90.714285714285708</c:v>
                </c:pt>
                <c:pt idx="2753">
                  <c:v>90.714285714285708</c:v>
                </c:pt>
                <c:pt idx="2754">
                  <c:v>90.736607142857139</c:v>
                </c:pt>
                <c:pt idx="2755">
                  <c:v>90.736607142857139</c:v>
                </c:pt>
                <c:pt idx="2756">
                  <c:v>90.758928571428569</c:v>
                </c:pt>
                <c:pt idx="2757">
                  <c:v>90.758928571428569</c:v>
                </c:pt>
                <c:pt idx="2758">
                  <c:v>90.78125</c:v>
                </c:pt>
                <c:pt idx="2759">
                  <c:v>90.78125</c:v>
                </c:pt>
                <c:pt idx="2760">
                  <c:v>90.803571428571431</c:v>
                </c:pt>
                <c:pt idx="2761">
                  <c:v>90.803571428571431</c:v>
                </c:pt>
                <c:pt idx="2762">
                  <c:v>90.825892857142861</c:v>
                </c:pt>
                <c:pt idx="2763">
                  <c:v>90.825892857142861</c:v>
                </c:pt>
                <c:pt idx="2764">
                  <c:v>90.848214285714292</c:v>
                </c:pt>
                <c:pt idx="2765">
                  <c:v>90.848214285714292</c:v>
                </c:pt>
                <c:pt idx="2766">
                  <c:v>90.870535714285708</c:v>
                </c:pt>
                <c:pt idx="2767">
                  <c:v>90.870535714285708</c:v>
                </c:pt>
                <c:pt idx="2768">
                  <c:v>90.892857142857139</c:v>
                </c:pt>
                <c:pt idx="2769">
                  <c:v>90.892857142857139</c:v>
                </c:pt>
                <c:pt idx="2770">
                  <c:v>90.915178571428569</c:v>
                </c:pt>
                <c:pt idx="2771">
                  <c:v>90.915178571428569</c:v>
                </c:pt>
                <c:pt idx="2772">
                  <c:v>90.9375</c:v>
                </c:pt>
                <c:pt idx="2773">
                  <c:v>90.9375</c:v>
                </c:pt>
                <c:pt idx="2774">
                  <c:v>90.959821428571431</c:v>
                </c:pt>
                <c:pt idx="2775">
                  <c:v>90.959821428571431</c:v>
                </c:pt>
                <c:pt idx="2776">
                  <c:v>90.982142857142861</c:v>
                </c:pt>
                <c:pt idx="2777">
                  <c:v>90.982142857142861</c:v>
                </c:pt>
                <c:pt idx="2778">
                  <c:v>91.004464285714292</c:v>
                </c:pt>
                <c:pt idx="2779">
                  <c:v>91.004464285714292</c:v>
                </c:pt>
                <c:pt idx="2780">
                  <c:v>91.026785714285708</c:v>
                </c:pt>
                <c:pt idx="2781">
                  <c:v>91.026785714285708</c:v>
                </c:pt>
                <c:pt idx="2782">
                  <c:v>91.049107142857139</c:v>
                </c:pt>
                <c:pt idx="2783">
                  <c:v>91.049107142857139</c:v>
                </c:pt>
                <c:pt idx="2784">
                  <c:v>91.071428571428569</c:v>
                </c:pt>
                <c:pt idx="2785">
                  <c:v>91.071428571428569</c:v>
                </c:pt>
                <c:pt idx="2786">
                  <c:v>91.09375</c:v>
                </c:pt>
                <c:pt idx="2787">
                  <c:v>91.09375</c:v>
                </c:pt>
                <c:pt idx="2788">
                  <c:v>91.116071428571431</c:v>
                </c:pt>
                <c:pt idx="2789">
                  <c:v>91.116071428571431</c:v>
                </c:pt>
                <c:pt idx="2790">
                  <c:v>91.138392857142861</c:v>
                </c:pt>
                <c:pt idx="2791">
                  <c:v>91.138392857142861</c:v>
                </c:pt>
                <c:pt idx="2792">
                  <c:v>91.160714285714292</c:v>
                </c:pt>
                <c:pt idx="2793">
                  <c:v>91.160714285714292</c:v>
                </c:pt>
                <c:pt idx="2794">
                  <c:v>91.183035714285708</c:v>
                </c:pt>
                <c:pt idx="2795">
                  <c:v>91.183035714285708</c:v>
                </c:pt>
                <c:pt idx="2796">
                  <c:v>91.205357142857139</c:v>
                </c:pt>
                <c:pt idx="2797">
                  <c:v>91.205357142857139</c:v>
                </c:pt>
                <c:pt idx="2798">
                  <c:v>91.227678571428569</c:v>
                </c:pt>
                <c:pt idx="2799">
                  <c:v>91.227678571428569</c:v>
                </c:pt>
                <c:pt idx="2800">
                  <c:v>91.25</c:v>
                </c:pt>
                <c:pt idx="2801">
                  <c:v>91.25</c:v>
                </c:pt>
                <c:pt idx="2802">
                  <c:v>91.272321428571431</c:v>
                </c:pt>
                <c:pt idx="2803">
                  <c:v>91.272321428571431</c:v>
                </c:pt>
                <c:pt idx="2804">
                  <c:v>91.294642857142861</c:v>
                </c:pt>
                <c:pt idx="2805">
                  <c:v>91.294642857142861</c:v>
                </c:pt>
                <c:pt idx="2806">
                  <c:v>91.316964285714292</c:v>
                </c:pt>
                <c:pt idx="2807">
                  <c:v>91.316964285714292</c:v>
                </c:pt>
                <c:pt idx="2808">
                  <c:v>91.339285714285708</c:v>
                </c:pt>
                <c:pt idx="2809">
                  <c:v>91.339285714285708</c:v>
                </c:pt>
                <c:pt idx="2810">
                  <c:v>91.361607142857139</c:v>
                </c:pt>
                <c:pt idx="2811">
                  <c:v>91.361607142857139</c:v>
                </c:pt>
                <c:pt idx="2812">
                  <c:v>91.383928571428569</c:v>
                </c:pt>
                <c:pt idx="2813">
                  <c:v>91.383928571428569</c:v>
                </c:pt>
                <c:pt idx="2814">
                  <c:v>91.40625</c:v>
                </c:pt>
                <c:pt idx="2815">
                  <c:v>91.40625</c:v>
                </c:pt>
                <c:pt idx="2816">
                  <c:v>91.428571428571431</c:v>
                </c:pt>
                <c:pt idx="2817">
                  <c:v>91.428571428571431</c:v>
                </c:pt>
                <c:pt idx="2818">
                  <c:v>91.450892857142861</c:v>
                </c:pt>
                <c:pt idx="2819">
                  <c:v>91.450892857142861</c:v>
                </c:pt>
                <c:pt idx="2820">
                  <c:v>91.473214285714292</c:v>
                </c:pt>
                <c:pt idx="2821">
                  <c:v>91.473214285714292</c:v>
                </c:pt>
                <c:pt idx="2822">
                  <c:v>91.495535714285708</c:v>
                </c:pt>
                <c:pt idx="2823">
                  <c:v>91.495535714285708</c:v>
                </c:pt>
                <c:pt idx="2824">
                  <c:v>91.517857142857139</c:v>
                </c:pt>
                <c:pt idx="2825">
                  <c:v>91.517857142857139</c:v>
                </c:pt>
                <c:pt idx="2826">
                  <c:v>91.540178571428569</c:v>
                </c:pt>
                <c:pt idx="2827">
                  <c:v>91.540178571428569</c:v>
                </c:pt>
                <c:pt idx="2828">
                  <c:v>91.5625</c:v>
                </c:pt>
                <c:pt idx="2829">
                  <c:v>91.5625</c:v>
                </c:pt>
                <c:pt idx="2830">
                  <c:v>91.584821428571431</c:v>
                </c:pt>
                <c:pt idx="2831">
                  <c:v>91.584821428571431</c:v>
                </c:pt>
                <c:pt idx="2832">
                  <c:v>91.607142857142861</c:v>
                </c:pt>
                <c:pt idx="2833">
                  <c:v>91.607142857142861</c:v>
                </c:pt>
                <c:pt idx="2834">
                  <c:v>91.629464285714292</c:v>
                </c:pt>
                <c:pt idx="2835">
                  <c:v>91.629464285714292</c:v>
                </c:pt>
                <c:pt idx="2836">
                  <c:v>91.651785714285708</c:v>
                </c:pt>
                <c:pt idx="2837">
                  <c:v>91.651785714285708</c:v>
                </c:pt>
                <c:pt idx="2838">
                  <c:v>91.674107142857139</c:v>
                </c:pt>
                <c:pt idx="2839">
                  <c:v>91.674107142857139</c:v>
                </c:pt>
                <c:pt idx="2840">
                  <c:v>91.696428571428569</c:v>
                </c:pt>
                <c:pt idx="2841">
                  <c:v>91.696428571428569</c:v>
                </c:pt>
                <c:pt idx="2842">
                  <c:v>91.71875</c:v>
                </c:pt>
                <c:pt idx="2843">
                  <c:v>91.71875</c:v>
                </c:pt>
                <c:pt idx="2844">
                  <c:v>91.741071428571431</c:v>
                </c:pt>
                <c:pt idx="2845">
                  <c:v>91.741071428571431</c:v>
                </c:pt>
                <c:pt idx="2846">
                  <c:v>91.763392857142861</c:v>
                </c:pt>
                <c:pt idx="2847">
                  <c:v>91.763392857142861</c:v>
                </c:pt>
                <c:pt idx="2848">
                  <c:v>91.785714285714292</c:v>
                </c:pt>
                <c:pt idx="2849">
                  <c:v>91.785714285714292</c:v>
                </c:pt>
                <c:pt idx="2850">
                  <c:v>91.808035714285708</c:v>
                </c:pt>
                <c:pt idx="2851">
                  <c:v>91.808035714285708</c:v>
                </c:pt>
                <c:pt idx="2852">
                  <c:v>91.830357142857139</c:v>
                </c:pt>
                <c:pt idx="2853">
                  <c:v>91.830357142857139</c:v>
                </c:pt>
                <c:pt idx="2854">
                  <c:v>91.852678571428569</c:v>
                </c:pt>
                <c:pt idx="2855">
                  <c:v>91.852678571428569</c:v>
                </c:pt>
                <c:pt idx="2856">
                  <c:v>91.875</c:v>
                </c:pt>
                <c:pt idx="2857">
                  <c:v>91.875</c:v>
                </c:pt>
                <c:pt idx="2858">
                  <c:v>91.897321428571431</c:v>
                </c:pt>
                <c:pt idx="2859">
                  <c:v>91.897321428571431</c:v>
                </c:pt>
                <c:pt idx="2860">
                  <c:v>91.919642857142861</c:v>
                </c:pt>
                <c:pt idx="2861">
                  <c:v>91.919642857142861</c:v>
                </c:pt>
                <c:pt idx="2862">
                  <c:v>91.941964285714292</c:v>
                </c:pt>
                <c:pt idx="2863">
                  <c:v>91.941964285714292</c:v>
                </c:pt>
                <c:pt idx="2864">
                  <c:v>91.964285714285708</c:v>
                </c:pt>
                <c:pt idx="2865">
                  <c:v>91.964285714285708</c:v>
                </c:pt>
                <c:pt idx="2866">
                  <c:v>91.986607142857139</c:v>
                </c:pt>
                <c:pt idx="2867">
                  <c:v>91.986607142857139</c:v>
                </c:pt>
                <c:pt idx="2868">
                  <c:v>92.008928571428569</c:v>
                </c:pt>
                <c:pt idx="2869">
                  <c:v>92.008928571428569</c:v>
                </c:pt>
                <c:pt idx="2870">
                  <c:v>92.03125</c:v>
                </c:pt>
                <c:pt idx="2871">
                  <c:v>92.03125</c:v>
                </c:pt>
                <c:pt idx="2872">
                  <c:v>92.053571428571431</c:v>
                </c:pt>
                <c:pt idx="2873">
                  <c:v>92.053571428571431</c:v>
                </c:pt>
                <c:pt idx="2874">
                  <c:v>92.075892857142861</c:v>
                </c:pt>
                <c:pt idx="2875">
                  <c:v>92.075892857142861</c:v>
                </c:pt>
                <c:pt idx="2876">
                  <c:v>92.098214285714292</c:v>
                </c:pt>
                <c:pt idx="2877">
                  <c:v>92.098214285714292</c:v>
                </c:pt>
                <c:pt idx="2878">
                  <c:v>92.120535714285708</c:v>
                </c:pt>
                <c:pt idx="2879">
                  <c:v>92.120535714285708</c:v>
                </c:pt>
                <c:pt idx="2880">
                  <c:v>92.142857142857139</c:v>
                </c:pt>
                <c:pt idx="2881">
                  <c:v>92.142857142857139</c:v>
                </c:pt>
                <c:pt idx="2882">
                  <c:v>92.165178571428569</c:v>
                </c:pt>
                <c:pt idx="2883">
                  <c:v>92.165178571428569</c:v>
                </c:pt>
                <c:pt idx="2884">
                  <c:v>92.1875</c:v>
                </c:pt>
                <c:pt idx="2885">
                  <c:v>92.1875</c:v>
                </c:pt>
                <c:pt idx="2886">
                  <c:v>92.209821428571431</c:v>
                </c:pt>
                <c:pt idx="2887">
                  <c:v>92.209821428571431</c:v>
                </c:pt>
                <c:pt idx="2888">
                  <c:v>92.232142857142861</c:v>
                </c:pt>
                <c:pt idx="2889">
                  <c:v>92.232142857142861</c:v>
                </c:pt>
                <c:pt idx="2890">
                  <c:v>92.254464285714292</c:v>
                </c:pt>
                <c:pt idx="2891">
                  <c:v>92.254464285714292</c:v>
                </c:pt>
                <c:pt idx="2892">
                  <c:v>92.276785714285708</c:v>
                </c:pt>
                <c:pt idx="2893">
                  <c:v>92.276785714285708</c:v>
                </c:pt>
                <c:pt idx="2894">
                  <c:v>92.299107142857139</c:v>
                </c:pt>
                <c:pt idx="2895">
                  <c:v>92.299107142857139</c:v>
                </c:pt>
                <c:pt idx="2896">
                  <c:v>92.321428571428569</c:v>
                </c:pt>
                <c:pt idx="2897">
                  <c:v>92.321428571428569</c:v>
                </c:pt>
                <c:pt idx="2898">
                  <c:v>92.34375</c:v>
                </c:pt>
                <c:pt idx="2899">
                  <c:v>92.34375</c:v>
                </c:pt>
                <c:pt idx="2900">
                  <c:v>92.366071428571431</c:v>
                </c:pt>
                <c:pt idx="2901">
                  <c:v>92.366071428571431</c:v>
                </c:pt>
                <c:pt idx="2902">
                  <c:v>92.388392857142861</c:v>
                </c:pt>
                <c:pt idx="2903">
                  <c:v>92.388392857142861</c:v>
                </c:pt>
                <c:pt idx="2904">
                  <c:v>92.410714285714292</c:v>
                </c:pt>
                <c:pt idx="2905">
                  <c:v>92.410714285714292</c:v>
                </c:pt>
                <c:pt idx="2906">
                  <c:v>92.433035714285708</c:v>
                </c:pt>
                <c:pt idx="2907">
                  <c:v>92.433035714285708</c:v>
                </c:pt>
                <c:pt idx="2908">
                  <c:v>92.455357142857139</c:v>
                </c:pt>
                <c:pt idx="2909">
                  <c:v>92.455357142857139</c:v>
                </c:pt>
                <c:pt idx="2910">
                  <c:v>92.477678571428569</c:v>
                </c:pt>
                <c:pt idx="2911">
                  <c:v>92.477678571428569</c:v>
                </c:pt>
                <c:pt idx="2912">
                  <c:v>92.5</c:v>
                </c:pt>
                <c:pt idx="2913">
                  <c:v>92.5</c:v>
                </c:pt>
                <c:pt idx="2914">
                  <c:v>92.522321428571431</c:v>
                </c:pt>
                <c:pt idx="2915">
                  <c:v>92.522321428571431</c:v>
                </c:pt>
                <c:pt idx="2916">
                  <c:v>92.544642857142861</c:v>
                </c:pt>
                <c:pt idx="2917">
                  <c:v>92.544642857142861</c:v>
                </c:pt>
                <c:pt idx="2918">
                  <c:v>92.566964285714292</c:v>
                </c:pt>
                <c:pt idx="2919">
                  <c:v>92.566964285714292</c:v>
                </c:pt>
                <c:pt idx="2920">
                  <c:v>92.589285714285708</c:v>
                </c:pt>
                <c:pt idx="2921">
                  <c:v>92.589285714285708</c:v>
                </c:pt>
                <c:pt idx="2922">
                  <c:v>92.611607142857139</c:v>
                </c:pt>
                <c:pt idx="2923">
                  <c:v>92.611607142857139</c:v>
                </c:pt>
                <c:pt idx="2924">
                  <c:v>92.633928571428569</c:v>
                </c:pt>
                <c:pt idx="2925">
                  <c:v>92.633928571428569</c:v>
                </c:pt>
                <c:pt idx="2926">
                  <c:v>92.65625</c:v>
                </c:pt>
                <c:pt idx="2927">
                  <c:v>92.65625</c:v>
                </c:pt>
                <c:pt idx="2928">
                  <c:v>92.678571428571431</c:v>
                </c:pt>
                <c:pt idx="2929">
                  <c:v>92.678571428571431</c:v>
                </c:pt>
                <c:pt idx="2930">
                  <c:v>92.700892857142861</c:v>
                </c:pt>
                <c:pt idx="2931">
                  <c:v>92.700892857142861</c:v>
                </c:pt>
                <c:pt idx="2932">
                  <c:v>92.723214285714292</c:v>
                </c:pt>
                <c:pt idx="2933">
                  <c:v>92.723214285714292</c:v>
                </c:pt>
                <c:pt idx="2934">
                  <c:v>92.745535714285708</c:v>
                </c:pt>
                <c:pt idx="2935">
                  <c:v>92.745535714285708</c:v>
                </c:pt>
                <c:pt idx="2936">
                  <c:v>92.767857142857139</c:v>
                </c:pt>
                <c:pt idx="2937">
                  <c:v>92.767857142857139</c:v>
                </c:pt>
                <c:pt idx="2938">
                  <c:v>92.790178571428569</c:v>
                </c:pt>
                <c:pt idx="2939">
                  <c:v>92.790178571428569</c:v>
                </c:pt>
                <c:pt idx="2940">
                  <c:v>92.8125</c:v>
                </c:pt>
                <c:pt idx="2941">
                  <c:v>92.8125</c:v>
                </c:pt>
                <c:pt idx="2942">
                  <c:v>92.834821428571431</c:v>
                </c:pt>
                <c:pt idx="2943">
                  <c:v>92.834821428571431</c:v>
                </c:pt>
                <c:pt idx="2944">
                  <c:v>92.857142857142861</c:v>
                </c:pt>
                <c:pt idx="2945">
                  <c:v>92.857142857142861</c:v>
                </c:pt>
                <c:pt idx="2946">
                  <c:v>92.879464285714292</c:v>
                </c:pt>
                <c:pt idx="2947">
                  <c:v>92.879464285714292</c:v>
                </c:pt>
                <c:pt idx="2948">
                  <c:v>92.901785714285708</c:v>
                </c:pt>
                <c:pt idx="2949">
                  <c:v>92.901785714285708</c:v>
                </c:pt>
                <c:pt idx="2950">
                  <c:v>92.924107142857139</c:v>
                </c:pt>
                <c:pt idx="2951">
                  <c:v>92.924107142857139</c:v>
                </c:pt>
                <c:pt idx="2952">
                  <c:v>92.946428571428569</c:v>
                </c:pt>
                <c:pt idx="2953">
                  <c:v>92.946428571428569</c:v>
                </c:pt>
                <c:pt idx="2954">
                  <c:v>92.96875</c:v>
                </c:pt>
                <c:pt idx="2955">
                  <c:v>92.96875</c:v>
                </c:pt>
                <c:pt idx="2956">
                  <c:v>92.991071428571431</c:v>
                </c:pt>
                <c:pt idx="2957">
                  <c:v>92.991071428571431</c:v>
                </c:pt>
                <c:pt idx="2958">
                  <c:v>93.013392857142861</c:v>
                </c:pt>
                <c:pt idx="2959">
                  <c:v>93.013392857142861</c:v>
                </c:pt>
                <c:pt idx="2960">
                  <c:v>93.035714285714292</c:v>
                </c:pt>
                <c:pt idx="2961">
                  <c:v>93.035714285714292</c:v>
                </c:pt>
                <c:pt idx="2962">
                  <c:v>93.058035714285708</c:v>
                </c:pt>
                <c:pt idx="2963">
                  <c:v>93.058035714285708</c:v>
                </c:pt>
                <c:pt idx="2964">
                  <c:v>93.080357142857139</c:v>
                </c:pt>
                <c:pt idx="2965">
                  <c:v>93.080357142857139</c:v>
                </c:pt>
                <c:pt idx="2966">
                  <c:v>93.102678571428569</c:v>
                </c:pt>
                <c:pt idx="2967">
                  <c:v>93.102678571428569</c:v>
                </c:pt>
                <c:pt idx="2968">
                  <c:v>93.125</c:v>
                </c:pt>
                <c:pt idx="2969">
                  <c:v>93.125</c:v>
                </c:pt>
                <c:pt idx="2970">
                  <c:v>93.147321428571431</c:v>
                </c:pt>
                <c:pt idx="2971">
                  <c:v>93.147321428571431</c:v>
                </c:pt>
                <c:pt idx="2972">
                  <c:v>93.169642857142861</c:v>
                </c:pt>
                <c:pt idx="2973">
                  <c:v>93.169642857142861</c:v>
                </c:pt>
                <c:pt idx="2974">
                  <c:v>93.191964285714292</c:v>
                </c:pt>
                <c:pt idx="2975">
                  <c:v>93.191964285714292</c:v>
                </c:pt>
                <c:pt idx="2976">
                  <c:v>93.214285714285708</c:v>
                </c:pt>
                <c:pt idx="2977">
                  <c:v>93.214285714285708</c:v>
                </c:pt>
                <c:pt idx="2978">
                  <c:v>93.236607142857139</c:v>
                </c:pt>
                <c:pt idx="2979">
                  <c:v>93.236607142857139</c:v>
                </c:pt>
                <c:pt idx="2980">
                  <c:v>93.258928571428569</c:v>
                </c:pt>
                <c:pt idx="2981">
                  <c:v>93.258928571428569</c:v>
                </c:pt>
                <c:pt idx="2982">
                  <c:v>93.28125</c:v>
                </c:pt>
                <c:pt idx="2983">
                  <c:v>93.28125</c:v>
                </c:pt>
                <c:pt idx="2984">
                  <c:v>93.303571428571431</c:v>
                </c:pt>
                <c:pt idx="2985">
                  <c:v>93.303571428571431</c:v>
                </c:pt>
                <c:pt idx="2986">
                  <c:v>93.325892857142861</c:v>
                </c:pt>
                <c:pt idx="2987">
                  <c:v>93.325892857142861</c:v>
                </c:pt>
                <c:pt idx="2988">
                  <c:v>93.348214285714292</c:v>
                </c:pt>
                <c:pt idx="2989">
                  <c:v>93.348214285714292</c:v>
                </c:pt>
                <c:pt idx="2990">
                  <c:v>93.370535714285708</c:v>
                </c:pt>
                <c:pt idx="2991">
                  <c:v>93.370535714285708</c:v>
                </c:pt>
                <c:pt idx="2992">
                  <c:v>93.392857142857139</c:v>
                </c:pt>
                <c:pt idx="2993">
                  <c:v>93.392857142857139</c:v>
                </c:pt>
                <c:pt idx="2994">
                  <c:v>93.415178571428569</c:v>
                </c:pt>
                <c:pt idx="2995">
                  <c:v>93.415178571428569</c:v>
                </c:pt>
                <c:pt idx="2996">
                  <c:v>93.4375</c:v>
                </c:pt>
                <c:pt idx="2997">
                  <c:v>93.4375</c:v>
                </c:pt>
                <c:pt idx="2998">
                  <c:v>93.459821428571431</c:v>
                </c:pt>
                <c:pt idx="2999">
                  <c:v>93.459821428571431</c:v>
                </c:pt>
                <c:pt idx="3000">
                  <c:v>93.482142857142861</c:v>
                </c:pt>
                <c:pt idx="3001">
                  <c:v>93.482142857142861</c:v>
                </c:pt>
                <c:pt idx="3002">
                  <c:v>93.504464285714292</c:v>
                </c:pt>
                <c:pt idx="3003">
                  <c:v>93.504464285714292</c:v>
                </c:pt>
                <c:pt idx="3004">
                  <c:v>93.526785714285708</c:v>
                </c:pt>
                <c:pt idx="3005">
                  <c:v>93.526785714285708</c:v>
                </c:pt>
                <c:pt idx="3006">
                  <c:v>93.549107142857139</c:v>
                </c:pt>
                <c:pt idx="3007">
                  <c:v>93.549107142857139</c:v>
                </c:pt>
                <c:pt idx="3008">
                  <c:v>93.571428571428569</c:v>
                </c:pt>
                <c:pt idx="3009">
                  <c:v>93.571428571428569</c:v>
                </c:pt>
                <c:pt idx="3010">
                  <c:v>93.59375</c:v>
                </c:pt>
                <c:pt idx="3011">
                  <c:v>93.59375</c:v>
                </c:pt>
                <c:pt idx="3012">
                  <c:v>93.616071428571431</c:v>
                </c:pt>
                <c:pt idx="3013">
                  <c:v>93.616071428571431</c:v>
                </c:pt>
                <c:pt idx="3014">
                  <c:v>93.638392857142861</c:v>
                </c:pt>
                <c:pt idx="3015">
                  <c:v>93.638392857142861</c:v>
                </c:pt>
                <c:pt idx="3016">
                  <c:v>93.660714285714292</c:v>
                </c:pt>
                <c:pt idx="3017">
                  <c:v>93.660714285714292</c:v>
                </c:pt>
                <c:pt idx="3018">
                  <c:v>93.683035714285708</c:v>
                </c:pt>
                <c:pt idx="3019">
                  <c:v>93.683035714285708</c:v>
                </c:pt>
                <c:pt idx="3020">
                  <c:v>93.705357142857139</c:v>
                </c:pt>
                <c:pt idx="3021">
                  <c:v>93.705357142857139</c:v>
                </c:pt>
                <c:pt idx="3022">
                  <c:v>93.727678571428569</c:v>
                </c:pt>
                <c:pt idx="3023">
                  <c:v>93.727678571428569</c:v>
                </c:pt>
                <c:pt idx="3024">
                  <c:v>93.75</c:v>
                </c:pt>
                <c:pt idx="3025">
                  <c:v>93.75</c:v>
                </c:pt>
                <c:pt idx="3026">
                  <c:v>93.772321428571431</c:v>
                </c:pt>
                <c:pt idx="3027">
                  <c:v>93.772321428571431</c:v>
                </c:pt>
                <c:pt idx="3028">
                  <c:v>93.794642857142861</c:v>
                </c:pt>
                <c:pt idx="3029">
                  <c:v>93.794642857142861</c:v>
                </c:pt>
                <c:pt idx="3030">
                  <c:v>93.816964285714292</c:v>
                </c:pt>
                <c:pt idx="3031">
                  <c:v>93.816964285714292</c:v>
                </c:pt>
                <c:pt idx="3032">
                  <c:v>93.839285714285708</c:v>
                </c:pt>
                <c:pt idx="3033">
                  <c:v>93.839285714285708</c:v>
                </c:pt>
                <c:pt idx="3034">
                  <c:v>93.861607142857139</c:v>
                </c:pt>
                <c:pt idx="3035">
                  <c:v>93.861607142857139</c:v>
                </c:pt>
                <c:pt idx="3036">
                  <c:v>93.883928571428569</c:v>
                </c:pt>
                <c:pt idx="3037">
                  <c:v>93.883928571428569</c:v>
                </c:pt>
                <c:pt idx="3038">
                  <c:v>93.90625</c:v>
                </c:pt>
                <c:pt idx="3039">
                  <c:v>93.90625</c:v>
                </c:pt>
                <c:pt idx="3040">
                  <c:v>93.928571428571431</c:v>
                </c:pt>
                <c:pt idx="3041">
                  <c:v>93.928571428571431</c:v>
                </c:pt>
                <c:pt idx="3042">
                  <c:v>93.950892857142861</c:v>
                </c:pt>
                <c:pt idx="3043">
                  <c:v>93.950892857142861</c:v>
                </c:pt>
                <c:pt idx="3044">
                  <c:v>93.973214285714292</c:v>
                </c:pt>
                <c:pt idx="3045">
                  <c:v>93.973214285714292</c:v>
                </c:pt>
                <c:pt idx="3046">
                  <c:v>93.995535714285708</c:v>
                </c:pt>
                <c:pt idx="3047">
                  <c:v>93.995535714285708</c:v>
                </c:pt>
                <c:pt idx="3048">
                  <c:v>94.017857142857139</c:v>
                </c:pt>
                <c:pt idx="3049">
                  <c:v>94.017857142857139</c:v>
                </c:pt>
                <c:pt idx="3050">
                  <c:v>94.040178571428569</c:v>
                </c:pt>
                <c:pt idx="3051">
                  <c:v>94.040178571428569</c:v>
                </c:pt>
                <c:pt idx="3052">
                  <c:v>94.0625</c:v>
                </c:pt>
                <c:pt idx="3053">
                  <c:v>94.0625</c:v>
                </c:pt>
                <c:pt idx="3054">
                  <c:v>94.084821428571431</c:v>
                </c:pt>
                <c:pt idx="3055">
                  <c:v>94.084821428571431</c:v>
                </c:pt>
                <c:pt idx="3056">
                  <c:v>94.107142857142861</c:v>
                </c:pt>
                <c:pt idx="3057">
                  <c:v>94.107142857142861</c:v>
                </c:pt>
                <c:pt idx="3058">
                  <c:v>94.129464285714292</c:v>
                </c:pt>
                <c:pt idx="3059">
                  <c:v>94.129464285714292</c:v>
                </c:pt>
                <c:pt idx="3060">
                  <c:v>94.151785714285708</c:v>
                </c:pt>
                <c:pt idx="3061">
                  <c:v>94.151785714285708</c:v>
                </c:pt>
                <c:pt idx="3062">
                  <c:v>94.174107142857139</c:v>
                </c:pt>
                <c:pt idx="3063">
                  <c:v>94.174107142857139</c:v>
                </c:pt>
                <c:pt idx="3064">
                  <c:v>94.196428571428569</c:v>
                </c:pt>
                <c:pt idx="3065">
                  <c:v>94.196428571428569</c:v>
                </c:pt>
                <c:pt idx="3066">
                  <c:v>94.21875</c:v>
                </c:pt>
                <c:pt idx="3067">
                  <c:v>94.21875</c:v>
                </c:pt>
                <c:pt idx="3068">
                  <c:v>94.241071428571431</c:v>
                </c:pt>
                <c:pt idx="3069">
                  <c:v>94.241071428571431</c:v>
                </c:pt>
                <c:pt idx="3070">
                  <c:v>94.263392857142861</c:v>
                </c:pt>
                <c:pt idx="3071">
                  <c:v>94.263392857142861</c:v>
                </c:pt>
                <c:pt idx="3072">
                  <c:v>94.285714285714292</c:v>
                </c:pt>
                <c:pt idx="3073">
                  <c:v>94.285714285714292</c:v>
                </c:pt>
                <c:pt idx="3074">
                  <c:v>94.308035714285708</c:v>
                </c:pt>
                <c:pt idx="3075">
                  <c:v>94.308035714285708</c:v>
                </c:pt>
                <c:pt idx="3076">
                  <c:v>94.330357142857139</c:v>
                </c:pt>
                <c:pt idx="3077">
                  <c:v>94.330357142857139</c:v>
                </c:pt>
                <c:pt idx="3078">
                  <c:v>94.352678571428569</c:v>
                </c:pt>
                <c:pt idx="3079">
                  <c:v>94.352678571428569</c:v>
                </c:pt>
                <c:pt idx="3080">
                  <c:v>94.375</c:v>
                </c:pt>
                <c:pt idx="3081">
                  <c:v>94.375</c:v>
                </c:pt>
                <c:pt idx="3082">
                  <c:v>94.397321428571431</c:v>
                </c:pt>
                <c:pt idx="3083">
                  <c:v>94.397321428571431</c:v>
                </c:pt>
                <c:pt idx="3084">
                  <c:v>94.419642857142861</c:v>
                </c:pt>
                <c:pt idx="3085">
                  <c:v>94.419642857142861</c:v>
                </c:pt>
                <c:pt idx="3086">
                  <c:v>94.441964285714292</c:v>
                </c:pt>
                <c:pt idx="3087">
                  <c:v>94.441964285714292</c:v>
                </c:pt>
                <c:pt idx="3088">
                  <c:v>94.464285714285708</c:v>
                </c:pt>
                <c:pt idx="3089">
                  <c:v>94.464285714285708</c:v>
                </c:pt>
                <c:pt idx="3090">
                  <c:v>94.486607142857139</c:v>
                </c:pt>
                <c:pt idx="3091">
                  <c:v>94.486607142857139</c:v>
                </c:pt>
                <c:pt idx="3092">
                  <c:v>94.508928571428569</c:v>
                </c:pt>
                <c:pt idx="3093">
                  <c:v>94.508928571428569</c:v>
                </c:pt>
                <c:pt idx="3094">
                  <c:v>94.53125</c:v>
                </c:pt>
                <c:pt idx="3095">
                  <c:v>94.53125</c:v>
                </c:pt>
                <c:pt idx="3096">
                  <c:v>94.553571428571431</c:v>
                </c:pt>
                <c:pt idx="3097">
                  <c:v>94.553571428571431</c:v>
                </c:pt>
                <c:pt idx="3098">
                  <c:v>94.575892857142861</c:v>
                </c:pt>
                <c:pt idx="3099">
                  <c:v>94.575892857142861</c:v>
                </c:pt>
                <c:pt idx="3100">
                  <c:v>94.598214285714292</c:v>
                </c:pt>
                <c:pt idx="3101">
                  <c:v>94.598214285714292</c:v>
                </c:pt>
                <c:pt idx="3102">
                  <c:v>94.620535714285708</c:v>
                </c:pt>
                <c:pt idx="3103">
                  <c:v>94.620535714285708</c:v>
                </c:pt>
                <c:pt idx="3104">
                  <c:v>94.642857142857139</c:v>
                </c:pt>
                <c:pt idx="3105">
                  <c:v>94.642857142857139</c:v>
                </c:pt>
                <c:pt idx="3106">
                  <c:v>94.665178571428569</c:v>
                </c:pt>
                <c:pt idx="3107">
                  <c:v>94.665178571428569</c:v>
                </c:pt>
                <c:pt idx="3108">
                  <c:v>94.6875</c:v>
                </c:pt>
                <c:pt idx="3109">
                  <c:v>94.6875</c:v>
                </c:pt>
                <c:pt idx="3110">
                  <c:v>94.709821428571431</c:v>
                </c:pt>
                <c:pt idx="3111">
                  <c:v>94.709821428571431</c:v>
                </c:pt>
                <c:pt idx="3112">
                  <c:v>94.732142857142861</c:v>
                </c:pt>
                <c:pt idx="3113">
                  <c:v>94.732142857142861</c:v>
                </c:pt>
                <c:pt idx="3114">
                  <c:v>94.754464285714292</c:v>
                </c:pt>
                <c:pt idx="3115">
                  <c:v>94.754464285714292</c:v>
                </c:pt>
                <c:pt idx="3116">
                  <c:v>94.776785714285708</c:v>
                </c:pt>
                <c:pt idx="3117">
                  <c:v>94.776785714285708</c:v>
                </c:pt>
                <c:pt idx="3118">
                  <c:v>94.799107142857139</c:v>
                </c:pt>
                <c:pt idx="3119">
                  <c:v>94.799107142857139</c:v>
                </c:pt>
                <c:pt idx="3120">
                  <c:v>94.821428571428569</c:v>
                </c:pt>
                <c:pt idx="3121">
                  <c:v>94.821428571428569</c:v>
                </c:pt>
                <c:pt idx="3122">
                  <c:v>94.84375</c:v>
                </c:pt>
                <c:pt idx="3123">
                  <c:v>94.84375</c:v>
                </c:pt>
                <c:pt idx="3124">
                  <c:v>94.866071428571431</c:v>
                </c:pt>
                <c:pt idx="3125">
                  <c:v>94.866071428571431</c:v>
                </c:pt>
                <c:pt idx="3126">
                  <c:v>94.888392857142861</c:v>
                </c:pt>
                <c:pt idx="3127">
                  <c:v>94.888392857142861</c:v>
                </c:pt>
                <c:pt idx="3128">
                  <c:v>94.910714285714292</c:v>
                </c:pt>
                <c:pt idx="3129">
                  <c:v>94.910714285714292</c:v>
                </c:pt>
                <c:pt idx="3130">
                  <c:v>94.933035714285708</c:v>
                </c:pt>
                <c:pt idx="3131">
                  <c:v>94.933035714285708</c:v>
                </c:pt>
                <c:pt idx="3132">
                  <c:v>94.955357142857139</c:v>
                </c:pt>
                <c:pt idx="3133">
                  <c:v>94.955357142857139</c:v>
                </c:pt>
                <c:pt idx="3134">
                  <c:v>94.977678571428569</c:v>
                </c:pt>
                <c:pt idx="3135">
                  <c:v>94.977678571428569</c:v>
                </c:pt>
                <c:pt idx="3136">
                  <c:v>95</c:v>
                </c:pt>
                <c:pt idx="3137">
                  <c:v>95</c:v>
                </c:pt>
                <c:pt idx="3138">
                  <c:v>95.022321428571431</c:v>
                </c:pt>
                <c:pt idx="3139">
                  <c:v>95.022321428571431</c:v>
                </c:pt>
                <c:pt idx="3140">
                  <c:v>95.044642857142861</c:v>
                </c:pt>
                <c:pt idx="3141">
                  <c:v>95.044642857142861</c:v>
                </c:pt>
                <c:pt idx="3142">
                  <c:v>95.066964285714292</c:v>
                </c:pt>
                <c:pt idx="3143">
                  <c:v>95.066964285714292</c:v>
                </c:pt>
                <c:pt idx="3144">
                  <c:v>95.089285714285708</c:v>
                </c:pt>
                <c:pt idx="3145">
                  <c:v>95.089285714285708</c:v>
                </c:pt>
                <c:pt idx="3146">
                  <c:v>95.111607142857139</c:v>
                </c:pt>
                <c:pt idx="3147">
                  <c:v>95.111607142857139</c:v>
                </c:pt>
                <c:pt idx="3148">
                  <c:v>95.133928571428569</c:v>
                </c:pt>
                <c:pt idx="3149">
                  <c:v>95.133928571428569</c:v>
                </c:pt>
                <c:pt idx="3150">
                  <c:v>95.15625</c:v>
                </c:pt>
                <c:pt idx="3151">
                  <c:v>95.15625</c:v>
                </c:pt>
                <c:pt idx="3152">
                  <c:v>95.178571428571431</c:v>
                </c:pt>
                <c:pt idx="3153">
                  <c:v>95.178571428571431</c:v>
                </c:pt>
                <c:pt idx="3154">
                  <c:v>95.200892857142861</c:v>
                </c:pt>
                <c:pt idx="3155">
                  <c:v>95.200892857142861</c:v>
                </c:pt>
                <c:pt idx="3156">
                  <c:v>95.223214285714292</c:v>
                </c:pt>
                <c:pt idx="3157">
                  <c:v>95.223214285714292</c:v>
                </c:pt>
                <c:pt idx="3158">
                  <c:v>95.245535714285708</c:v>
                </c:pt>
                <c:pt idx="3159">
                  <c:v>95.245535714285708</c:v>
                </c:pt>
                <c:pt idx="3160">
                  <c:v>95.267857142857139</c:v>
                </c:pt>
                <c:pt idx="3161">
                  <c:v>95.267857142857139</c:v>
                </c:pt>
                <c:pt idx="3162">
                  <c:v>95.290178571428569</c:v>
                </c:pt>
                <c:pt idx="3163">
                  <c:v>95.290178571428569</c:v>
                </c:pt>
                <c:pt idx="3164">
                  <c:v>95.3125</c:v>
                </c:pt>
                <c:pt idx="3165">
                  <c:v>95.3125</c:v>
                </c:pt>
                <c:pt idx="3166">
                  <c:v>95.334821428571431</c:v>
                </c:pt>
                <c:pt idx="3167">
                  <c:v>95.334821428571431</c:v>
                </c:pt>
                <c:pt idx="3168">
                  <c:v>95.357142857142861</c:v>
                </c:pt>
                <c:pt idx="3169">
                  <c:v>95.357142857142861</c:v>
                </c:pt>
                <c:pt idx="3170">
                  <c:v>95.379464285714292</c:v>
                </c:pt>
                <c:pt idx="3171">
                  <c:v>95.379464285714292</c:v>
                </c:pt>
                <c:pt idx="3172">
                  <c:v>95.401785714285708</c:v>
                </c:pt>
                <c:pt idx="3173">
                  <c:v>95.401785714285708</c:v>
                </c:pt>
                <c:pt idx="3174">
                  <c:v>95.424107142857139</c:v>
                </c:pt>
                <c:pt idx="3175">
                  <c:v>95.424107142857139</c:v>
                </c:pt>
                <c:pt idx="3176">
                  <c:v>95.446428571428569</c:v>
                </c:pt>
                <c:pt idx="3177">
                  <c:v>95.446428571428569</c:v>
                </c:pt>
                <c:pt idx="3178">
                  <c:v>95.46875</c:v>
                </c:pt>
                <c:pt idx="3179">
                  <c:v>95.46875</c:v>
                </c:pt>
                <c:pt idx="3180">
                  <c:v>95.491071428571431</c:v>
                </c:pt>
                <c:pt idx="3181">
                  <c:v>95.491071428571431</c:v>
                </c:pt>
                <c:pt idx="3182">
                  <c:v>95.513392857142861</c:v>
                </c:pt>
                <c:pt idx="3183">
                  <c:v>95.513392857142861</c:v>
                </c:pt>
                <c:pt idx="3184">
                  <c:v>95.535714285714292</c:v>
                </c:pt>
                <c:pt idx="3185">
                  <c:v>95.535714285714292</c:v>
                </c:pt>
                <c:pt idx="3186">
                  <c:v>95.558035714285708</c:v>
                </c:pt>
                <c:pt idx="3187">
                  <c:v>95.558035714285708</c:v>
                </c:pt>
                <c:pt idx="3188">
                  <c:v>95.580357142857139</c:v>
                </c:pt>
                <c:pt idx="3189">
                  <c:v>95.580357142857139</c:v>
                </c:pt>
                <c:pt idx="3190">
                  <c:v>95.602678571428569</c:v>
                </c:pt>
                <c:pt idx="3191">
                  <c:v>95.602678571428569</c:v>
                </c:pt>
                <c:pt idx="3192">
                  <c:v>95.625</c:v>
                </c:pt>
                <c:pt idx="3193">
                  <c:v>95.625</c:v>
                </c:pt>
                <c:pt idx="3194">
                  <c:v>95.647321428571431</c:v>
                </c:pt>
                <c:pt idx="3195">
                  <c:v>95.647321428571431</c:v>
                </c:pt>
                <c:pt idx="3196">
                  <c:v>95.669642857142861</c:v>
                </c:pt>
                <c:pt idx="3197">
                  <c:v>95.669642857142861</c:v>
                </c:pt>
                <c:pt idx="3198">
                  <c:v>95.691964285714292</c:v>
                </c:pt>
                <c:pt idx="3199">
                  <c:v>95.691964285714292</c:v>
                </c:pt>
                <c:pt idx="3200">
                  <c:v>95.714285714285708</c:v>
                </c:pt>
                <c:pt idx="3201">
                  <c:v>95.714285714285708</c:v>
                </c:pt>
                <c:pt idx="3202">
                  <c:v>95.736607142857139</c:v>
                </c:pt>
                <c:pt idx="3203">
                  <c:v>95.736607142857139</c:v>
                </c:pt>
                <c:pt idx="3204">
                  <c:v>95.758928571428569</c:v>
                </c:pt>
                <c:pt idx="3205">
                  <c:v>95.758928571428569</c:v>
                </c:pt>
                <c:pt idx="3206">
                  <c:v>95.78125</c:v>
                </c:pt>
                <c:pt idx="3207">
                  <c:v>95.78125</c:v>
                </c:pt>
                <c:pt idx="3208">
                  <c:v>95.803571428571431</c:v>
                </c:pt>
                <c:pt idx="3209">
                  <c:v>95.803571428571431</c:v>
                </c:pt>
                <c:pt idx="3210">
                  <c:v>95.825892857142861</c:v>
                </c:pt>
                <c:pt idx="3211">
                  <c:v>95.825892857142861</c:v>
                </c:pt>
                <c:pt idx="3212">
                  <c:v>95.848214285714292</c:v>
                </c:pt>
                <c:pt idx="3213">
                  <c:v>95.848214285714292</c:v>
                </c:pt>
                <c:pt idx="3214">
                  <c:v>95.870535714285708</c:v>
                </c:pt>
                <c:pt idx="3215">
                  <c:v>95.870535714285708</c:v>
                </c:pt>
                <c:pt idx="3216">
                  <c:v>95.892857142857139</c:v>
                </c:pt>
                <c:pt idx="3217">
                  <c:v>95.892857142857139</c:v>
                </c:pt>
                <c:pt idx="3218">
                  <c:v>95.915178571428569</c:v>
                </c:pt>
                <c:pt idx="3219">
                  <c:v>95.915178571428569</c:v>
                </c:pt>
                <c:pt idx="3220">
                  <c:v>95.9375</c:v>
                </c:pt>
                <c:pt idx="3221">
                  <c:v>95.9375</c:v>
                </c:pt>
                <c:pt idx="3222">
                  <c:v>95.959821428571431</c:v>
                </c:pt>
                <c:pt idx="3223">
                  <c:v>95.959821428571431</c:v>
                </c:pt>
                <c:pt idx="3224">
                  <c:v>95.982142857142861</c:v>
                </c:pt>
                <c:pt idx="3225">
                  <c:v>95.982142857142861</c:v>
                </c:pt>
                <c:pt idx="3226">
                  <c:v>96.004464285714292</c:v>
                </c:pt>
                <c:pt idx="3227">
                  <c:v>96.004464285714292</c:v>
                </c:pt>
                <c:pt idx="3228">
                  <c:v>96.026785714285708</c:v>
                </c:pt>
                <c:pt idx="3229">
                  <c:v>96.026785714285708</c:v>
                </c:pt>
                <c:pt idx="3230">
                  <c:v>96.049107142857139</c:v>
                </c:pt>
                <c:pt idx="3231">
                  <c:v>96.049107142857139</c:v>
                </c:pt>
                <c:pt idx="3232">
                  <c:v>96.071428571428569</c:v>
                </c:pt>
                <c:pt idx="3233">
                  <c:v>96.071428571428569</c:v>
                </c:pt>
                <c:pt idx="3234">
                  <c:v>96.09375</c:v>
                </c:pt>
                <c:pt idx="3235">
                  <c:v>96.09375</c:v>
                </c:pt>
                <c:pt idx="3236">
                  <c:v>96.116071428571431</c:v>
                </c:pt>
                <c:pt idx="3237">
                  <c:v>96.116071428571431</c:v>
                </c:pt>
                <c:pt idx="3238">
                  <c:v>96.138392857142861</c:v>
                </c:pt>
                <c:pt idx="3239">
                  <c:v>96.138392857142861</c:v>
                </c:pt>
                <c:pt idx="3240">
                  <c:v>96.160714285714292</c:v>
                </c:pt>
                <c:pt idx="3241">
                  <c:v>96.160714285714292</c:v>
                </c:pt>
                <c:pt idx="3242">
                  <c:v>96.183035714285708</c:v>
                </c:pt>
                <c:pt idx="3243">
                  <c:v>96.183035714285708</c:v>
                </c:pt>
                <c:pt idx="3244">
                  <c:v>96.205357142857139</c:v>
                </c:pt>
                <c:pt idx="3245">
                  <c:v>96.205357142857139</c:v>
                </c:pt>
                <c:pt idx="3246">
                  <c:v>96.227678571428569</c:v>
                </c:pt>
                <c:pt idx="3247">
                  <c:v>96.227678571428569</c:v>
                </c:pt>
                <c:pt idx="3248">
                  <c:v>96.25</c:v>
                </c:pt>
                <c:pt idx="3249">
                  <c:v>96.25</c:v>
                </c:pt>
                <c:pt idx="3250">
                  <c:v>96.272321428571431</c:v>
                </c:pt>
                <c:pt idx="3251">
                  <c:v>96.272321428571431</c:v>
                </c:pt>
                <c:pt idx="3252">
                  <c:v>96.294642857142861</c:v>
                </c:pt>
                <c:pt idx="3253">
                  <c:v>96.294642857142861</c:v>
                </c:pt>
                <c:pt idx="3254">
                  <c:v>96.316964285714292</c:v>
                </c:pt>
                <c:pt idx="3255">
                  <c:v>96.316964285714292</c:v>
                </c:pt>
                <c:pt idx="3256">
                  <c:v>96.339285714285708</c:v>
                </c:pt>
                <c:pt idx="3257">
                  <c:v>96.339285714285708</c:v>
                </c:pt>
                <c:pt idx="3258">
                  <c:v>96.361607142857139</c:v>
                </c:pt>
                <c:pt idx="3259">
                  <c:v>96.361607142857139</c:v>
                </c:pt>
                <c:pt idx="3260">
                  <c:v>96.383928571428569</c:v>
                </c:pt>
                <c:pt idx="3261">
                  <c:v>96.383928571428569</c:v>
                </c:pt>
                <c:pt idx="3262">
                  <c:v>96.40625</c:v>
                </c:pt>
                <c:pt idx="3263">
                  <c:v>96.40625</c:v>
                </c:pt>
                <c:pt idx="3264">
                  <c:v>96.428571428571431</c:v>
                </c:pt>
                <c:pt idx="3265">
                  <c:v>96.428571428571431</c:v>
                </c:pt>
                <c:pt idx="3266">
                  <c:v>96.450892857142861</c:v>
                </c:pt>
                <c:pt idx="3267">
                  <c:v>96.450892857142861</c:v>
                </c:pt>
                <c:pt idx="3268">
                  <c:v>96.473214285714292</c:v>
                </c:pt>
                <c:pt idx="3269">
                  <c:v>96.473214285714292</c:v>
                </c:pt>
                <c:pt idx="3270">
                  <c:v>96.495535714285708</c:v>
                </c:pt>
                <c:pt idx="3271">
                  <c:v>96.495535714285708</c:v>
                </c:pt>
                <c:pt idx="3272">
                  <c:v>96.517857142857139</c:v>
                </c:pt>
                <c:pt idx="3273">
                  <c:v>96.517857142857139</c:v>
                </c:pt>
                <c:pt idx="3274">
                  <c:v>96.540178571428569</c:v>
                </c:pt>
                <c:pt idx="3275">
                  <c:v>96.540178571428569</c:v>
                </c:pt>
                <c:pt idx="3276">
                  <c:v>96.5625</c:v>
                </c:pt>
                <c:pt idx="3277">
                  <c:v>96.5625</c:v>
                </c:pt>
                <c:pt idx="3278">
                  <c:v>96.584821428571431</c:v>
                </c:pt>
                <c:pt idx="3279">
                  <c:v>96.584821428571431</c:v>
                </c:pt>
                <c:pt idx="3280">
                  <c:v>96.607142857142861</c:v>
                </c:pt>
                <c:pt idx="3281">
                  <c:v>96.607142857142861</c:v>
                </c:pt>
                <c:pt idx="3282">
                  <c:v>96.629464285714292</c:v>
                </c:pt>
                <c:pt idx="3283">
                  <c:v>96.629464285714292</c:v>
                </c:pt>
                <c:pt idx="3284">
                  <c:v>96.651785714285708</c:v>
                </c:pt>
                <c:pt idx="3285">
                  <c:v>96.651785714285708</c:v>
                </c:pt>
                <c:pt idx="3286">
                  <c:v>96.674107142857139</c:v>
                </c:pt>
                <c:pt idx="3287">
                  <c:v>96.674107142857139</c:v>
                </c:pt>
                <c:pt idx="3288">
                  <c:v>96.696428571428569</c:v>
                </c:pt>
                <c:pt idx="3289">
                  <c:v>96.696428571428569</c:v>
                </c:pt>
                <c:pt idx="3290">
                  <c:v>96.71875</c:v>
                </c:pt>
                <c:pt idx="3291">
                  <c:v>96.71875</c:v>
                </c:pt>
                <c:pt idx="3292">
                  <c:v>96.741071428571431</c:v>
                </c:pt>
                <c:pt idx="3293">
                  <c:v>96.741071428571431</c:v>
                </c:pt>
                <c:pt idx="3294">
                  <c:v>96.763392857142861</c:v>
                </c:pt>
                <c:pt idx="3295">
                  <c:v>96.763392857142861</c:v>
                </c:pt>
                <c:pt idx="3296">
                  <c:v>96.785714285714292</c:v>
                </c:pt>
                <c:pt idx="3297">
                  <c:v>96.785714285714292</c:v>
                </c:pt>
                <c:pt idx="3298">
                  <c:v>96.808035714285708</c:v>
                </c:pt>
                <c:pt idx="3299">
                  <c:v>96.808035714285708</c:v>
                </c:pt>
                <c:pt idx="3300">
                  <c:v>96.830357142857139</c:v>
                </c:pt>
                <c:pt idx="3301">
                  <c:v>96.830357142857139</c:v>
                </c:pt>
                <c:pt idx="3302">
                  <c:v>96.852678571428569</c:v>
                </c:pt>
                <c:pt idx="3303">
                  <c:v>96.852678571428569</c:v>
                </c:pt>
                <c:pt idx="3304">
                  <c:v>96.875</c:v>
                </c:pt>
                <c:pt idx="3305">
                  <c:v>96.875</c:v>
                </c:pt>
                <c:pt idx="3306">
                  <c:v>96.897321428571431</c:v>
                </c:pt>
                <c:pt idx="3307">
                  <c:v>96.897321428571431</c:v>
                </c:pt>
                <c:pt idx="3308">
                  <c:v>96.919642857142861</c:v>
                </c:pt>
                <c:pt idx="3309">
                  <c:v>96.919642857142861</c:v>
                </c:pt>
                <c:pt idx="3310">
                  <c:v>96.941964285714292</c:v>
                </c:pt>
                <c:pt idx="3311">
                  <c:v>96.941964285714292</c:v>
                </c:pt>
                <c:pt idx="3312">
                  <c:v>96.964285714285708</c:v>
                </c:pt>
                <c:pt idx="3313">
                  <c:v>96.964285714285708</c:v>
                </c:pt>
                <c:pt idx="3314">
                  <c:v>96.986607142857139</c:v>
                </c:pt>
                <c:pt idx="3315">
                  <c:v>96.986607142857139</c:v>
                </c:pt>
                <c:pt idx="3316">
                  <c:v>97.008928571428569</c:v>
                </c:pt>
                <c:pt idx="3317">
                  <c:v>97.008928571428569</c:v>
                </c:pt>
                <c:pt idx="3318">
                  <c:v>97.03125</c:v>
                </c:pt>
                <c:pt idx="3319">
                  <c:v>97.03125</c:v>
                </c:pt>
                <c:pt idx="3320">
                  <c:v>97.053571428571431</c:v>
                </c:pt>
                <c:pt idx="3321">
                  <c:v>97.053571428571431</c:v>
                </c:pt>
                <c:pt idx="3322">
                  <c:v>97.075892857142861</c:v>
                </c:pt>
                <c:pt idx="3323">
                  <c:v>97.075892857142861</c:v>
                </c:pt>
                <c:pt idx="3324">
                  <c:v>97.098214285714292</c:v>
                </c:pt>
                <c:pt idx="3325">
                  <c:v>97.098214285714292</c:v>
                </c:pt>
                <c:pt idx="3326">
                  <c:v>97.120535714285708</c:v>
                </c:pt>
                <c:pt idx="3327">
                  <c:v>97.120535714285708</c:v>
                </c:pt>
                <c:pt idx="3328">
                  <c:v>97.142857142857139</c:v>
                </c:pt>
                <c:pt idx="3329">
                  <c:v>97.142857142857139</c:v>
                </c:pt>
                <c:pt idx="3330">
                  <c:v>97.165178571428569</c:v>
                </c:pt>
                <c:pt idx="3331">
                  <c:v>97.165178571428569</c:v>
                </c:pt>
                <c:pt idx="3332">
                  <c:v>97.1875</c:v>
                </c:pt>
                <c:pt idx="3333">
                  <c:v>97.1875</c:v>
                </c:pt>
                <c:pt idx="3334">
                  <c:v>97.209821428571431</c:v>
                </c:pt>
                <c:pt idx="3335">
                  <c:v>97.209821428571431</c:v>
                </c:pt>
                <c:pt idx="3336">
                  <c:v>97.232142857142861</c:v>
                </c:pt>
                <c:pt idx="3337">
                  <c:v>97.232142857142861</c:v>
                </c:pt>
                <c:pt idx="3338">
                  <c:v>97.254464285714292</c:v>
                </c:pt>
                <c:pt idx="3339">
                  <c:v>97.254464285714292</c:v>
                </c:pt>
                <c:pt idx="3340">
                  <c:v>97.276785714285708</c:v>
                </c:pt>
                <c:pt idx="3341">
                  <c:v>97.276785714285708</c:v>
                </c:pt>
                <c:pt idx="3342">
                  <c:v>97.299107142857139</c:v>
                </c:pt>
                <c:pt idx="3343">
                  <c:v>97.299107142857139</c:v>
                </c:pt>
                <c:pt idx="3344">
                  <c:v>97.321428571428569</c:v>
                </c:pt>
                <c:pt idx="3345">
                  <c:v>97.321428571428569</c:v>
                </c:pt>
                <c:pt idx="3346">
                  <c:v>97.34375</c:v>
                </c:pt>
                <c:pt idx="3347">
                  <c:v>97.34375</c:v>
                </c:pt>
                <c:pt idx="3348">
                  <c:v>97.366071428571431</c:v>
                </c:pt>
                <c:pt idx="3349">
                  <c:v>97.366071428571431</c:v>
                </c:pt>
                <c:pt idx="3350">
                  <c:v>97.388392857142861</c:v>
                </c:pt>
                <c:pt idx="3351">
                  <c:v>97.388392857142861</c:v>
                </c:pt>
                <c:pt idx="3352">
                  <c:v>97.410714285714292</c:v>
                </c:pt>
                <c:pt idx="3353">
                  <c:v>97.410714285714292</c:v>
                </c:pt>
                <c:pt idx="3354">
                  <c:v>97.433035714285708</c:v>
                </c:pt>
                <c:pt idx="3355">
                  <c:v>97.433035714285708</c:v>
                </c:pt>
                <c:pt idx="3356">
                  <c:v>97.455357142857139</c:v>
                </c:pt>
                <c:pt idx="3357">
                  <c:v>97.455357142857139</c:v>
                </c:pt>
                <c:pt idx="3358">
                  <c:v>97.477678571428569</c:v>
                </c:pt>
                <c:pt idx="3359">
                  <c:v>97.477678571428569</c:v>
                </c:pt>
                <c:pt idx="3360">
                  <c:v>97.5</c:v>
                </c:pt>
                <c:pt idx="3361">
                  <c:v>97.5</c:v>
                </c:pt>
                <c:pt idx="3362">
                  <c:v>97.522321428571431</c:v>
                </c:pt>
                <c:pt idx="3363">
                  <c:v>97.522321428571431</c:v>
                </c:pt>
                <c:pt idx="3364">
                  <c:v>97.544642857142861</c:v>
                </c:pt>
                <c:pt idx="3365">
                  <c:v>97.544642857142861</c:v>
                </c:pt>
                <c:pt idx="3366">
                  <c:v>97.566964285714292</c:v>
                </c:pt>
                <c:pt idx="3367">
                  <c:v>97.566964285714292</c:v>
                </c:pt>
                <c:pt idx="3368">
                  <c:v>97.589285714285708</c:v>
                </c:pt>
                <c:pt idx="3369">
                  <c:v>97.589285714285708</c:v>
                </c:pt>
                <c:pt idx="3370">
                  <c:v>97.611607142857139</c:v>
                </c:pt>
                <c:pt idx="3371">
                  <c:v>97.611607142857139</c:v>
                </c:pt>
                <c:pt idx="3372">
                  <c:v>97.633928571428569</c:v>
                </c:pt>
                <c:pt idx="3373">
                  <c:v>97.633928571428569</c:v>
                </c:pt>
                <c:pt idx="3374">
                  <c:v>97.65625</c:v>
                </c:pt>
                <c:pt idx="3375">
                  <c:v>97.65625</c:v>
                </c:pt>
                <c:pt idx="3376">
                  <c:v>97.678571428571431</c:v>
                </c:pt>
                <c:pt idx="3377">
                  <c:v>97.678571428571431</c:v>
                </c:pt>
                <c:pt idx="3378">
                  <c:v>97.700892857142861</c:v>
                </c:pt>
                <c:pt idx="3379">
                  <c:v>97.700892857142861</c:v>
                </c:pt>
                <c:pt idx="3380">
                  <c:v>97.723214285714292</c:v>
                </c:pt>
                <c:pt idx="3381">
                  <c:v>97.723214285714292</c:v>
                </c:pt>
                <c:pt idx="3382">
                  <c:v>97.745535714285708</c:v>
                </c:pt>
                <c:pt idx="3383">
                  <c:v>97.745535714285708</c:v>
                </c:pt>
                <c:pt idx="3384">
                  <c:v>97.767857142857139</c:v>
                </c:pt>
                <c:pt idx="3385">
                  <c:v>97.767857142857139</c:v>
                </c:pt>
                <c:pt idx="3386">
                  <c:v>97.790178571428569</c:v>
                </c:pt>
                <c:pt idx="3387">
                  <c:v>97.790178571428569</c:v>
                </c:pt>
                <c:pt idx="3388">
                  <c:v>97.8125</c:v>
                </c:pt>
                <c:pt idx="3389">
                  <c:v>97.8125</c:v>
                </c:pt>
                <c:pt idx="3390">
                  <c:v>97.834821428571431</c:v>
                </c:pt>
                <c:pt idx="3391">
                  <c:v>97.834821428571431</c:v>
                </c:pt>
                <c:pt idx="3392">
                  <c:v>97.857142857142861</c:v>
                </c:pt>
                <c:pt idx="3393">
                  <c:v>97.857142857142861</c:v>
                </c:pt>
                <c:pt idx="3394">
                  <c:v>97.879464285714292</c:v>
                </c:pt>
                <c:pt idx="3395">
                  <c:v>97.879464285714292</c:v>
                </c:pt>
                <c:pt idx="3396">
                  <c:v>97.901785714285708</c:v>
                </c:pt>
                <c:pt idx="3397">
                  <c:v>97.901785714285708</c:v>
                </c:pt>
                <c:pt idx="3398">
                  <c:v>97.924107142857139</c:v>
                </c:pt>
                <c:pt idx="3399">
                  <c:v>97.924107142857139</c:v>
                </c:pt>
                <c:pt idx="3400">
                  <c:v>97.946428571428569</c:v>
                </c:pt>
                <c:pt idx="3401">
                  <c:v>97.946428571428569</c:v>
                </c:pt>
                <c:pt idx="3402">
                  <c:v>97.96875</c:v>
                </c:pt>
                <c:pt idx="3403">
                  <c:v>97.96875</c:v>
                </c:pt>
                <c:pt idx="3404">
                  <c:v>97.991071428571431</c:v>
                </c:pt>
                <c:pt idx="3405">
                  <c:v>97.991071428571431</c:v>
                </c:pt>
                <c:pt idx="3406">
                  <c:v>98.013392857142861</c:v>
                </c:pt>
                <c:pt idx="3407">
                  <c:v>98.013392857142861</c:v>
                </c:pt>
                <c:pt idx="3408">
                  <c:v>98.035714285714292</c:v>
                </c:pt>
                <c:pt idx="3409">
                  <c:v>98.035714285714292</c:v>
                </c:pt>
                <c:pt idx="3410">
                  <c:v>98.058035714285708</c:v>
                </c:pt>
                <c:pt idx="3411">
                  <c:v>98.058035714285708</c:v>
                </c:pt>
                <c:pt idx="3412">
                  <c:v>98.080357142857139</c:v>
                </c:pt>
                <c:pt idx="3413">
                  <c:v>98.080357142857139</c:v>
                </c:pt>
                <c:pt idx="3414">
                  <c:v>98.102678571428569</c:v>
                </c:pt>
                <c:pt idx="3415">
                  <c:v>98.102678571428569</c:v>
                </c:pt>
                <c:pt idx="3416">
                  <c:v>98.125</c:v>
                </c:pt>
                <c:pt idx="3417">
                  <c:v>98.125</c:v>
                </c:pt>
                <c:pt idx="3418">
                  <c:v>98.147321428571431</c:v>
                </c:pt>
                <c:pt idx="3419">
                  <c:v>98.147321428571431</c:v>
                </c:pt>
                <c:pt idx="3420">
                  <c:v>98.169642857142861</c:v>
                </c:pt>
                <c:pt idx="3421">
                  <c:v>98.169642857142861</c:v>
                </c:pt>
                <c:pt idx="3422">
                  <c:v>98.191964285714292</c:v>
                </c:pt>
                <c:pt idx="3423">
                  <c:v>98.191964285714292</c:v>
                </c:pt>
                <c:pt idx="3424">
                  <c:v>98.214285714285708</c:v>
                </c:pt>
                <c:pt idx="3425">
                  <c:v>98.214285714285708</c:v>
                </c:pt>
                <c:pt idx="3426">
                  <c:v>98.236607142857139</c:v>
                </c:pt>
                <c:pt idx="3427">
                  <c:v>98.236607142857139</c:v>
                </c:pt>
                <c:pt idx="3428">
                  <c:v>98.258928571428569</c:v>
                </c:pt>
                <c:pt idx="3429">
                  <c:v>98.258928571428569</c:v>
                </c:pt>
                <c:pt idx="3430">
                  <c:v>98.28125</c:v>
                </c:pt>
                <c:pt idx="3431">
                  <c:v>98.28125</c:v>
                </c:pt>
                <c:pt idx="3432">
                  <c:v>98.303571428571431</c:v>
                </c:pt>
                <c:pt idx="3433">
                  <c:v>98.303571428571431</c:v>
                </c:pt>
                <c:pt idx="3434">
                  <c:v>98.325892857142861</c:v>
                </c:pt>
                <c:pt idx="3435">
                  <c:v>98.325892857142861</c:v>
                </c:pt>
                <c:pt idx="3436">
                  <c:v>98.348214285714292</c:v>
                </c:pt>
                <c:pt idx="3437">
                  <c:v>98.348214285714292</c:v>
                </c:pt>
                <c:pt idx="3438">
                  <c:v>98.370535714285708</c:v>
                </c:pt>
                <c:pt idx="3439">
                  <c:v>98.370535714285708</c:v>
                </c:pt>
                <c:pt idx="3440">
                  <c:v>98.392857142857139</c:v>
                </c:pt>
                <c:pt idx="3441">
                  <c:v>98.392857142857139</c:v>
                </c:pt>
                <c:pt idx="3442">
                  <c:v>98.415178571428569</c:v>
                </c:pt>
                <c:pt idx="3443">
                  <c:v>98.415178571428569</c:v>
                </c:pt>
                <c:pt idx="3444">
                  <c:v>98.4375</c:v>
                </c:pt>
                <c:pt idx="3445">
                  <c:v>98.4375</c:v>
                </c:pt>
                <c:pt idx="3446">
                  <c:v>98.459821428571431</c:v>
                </c:pt>
                <c:pt idx="3447">
                  <c:v>98.459821428571431</c:v>
                </c:pt>
                <c:pt idx="3448">
                  <c:v>98.482142857142861</c:v>
                </c:pt>
                <c:pt idx="3449">
                  <c:v>98.482142857142861</c:v>
                </c:pt>
                <c:pt idx="3450">
                  <c:v>98.504464285714292</c:v>
                </c:pt>
                <c:pt idx="3451">
                  <c:v>98.504464285714292</c:v>
                </c:pt>
                <c:pt idx="3452">
                  <c:v>98.526785714285708</c:v>
                </c:pt>
                <c:pt idx="3453">
                  <c:v>98.526785714285708</c:v>
                </c:pt>
                <c:pt idx="3454">
                  <c:v>98.549107142857139</c:v>
                </c:pt>
                <c:pt idx="3455">
                  <c:v>98.549107142857139</c:v>
                </c:pt>
                <c:pt idx="3456">
                  <c:v>98.571428571428569</c:v>
                </c:pt>
                <c:pt idx="3457">
                  <c:v>98.571428571428569</c:v>
                </c:pt>
                <c:pt idx="3458">
                  <c:v>98.59375</c:v>
                </c:pt>
                <c:pt idx="3459">
                  <c:v>98.59375</c:v>
                </c:pt>
                <c:pt idx="3460">
                  <c:v>98.616071428571431</c:v>
                </c:pt>
                <c:pt idx="3461">
                  <c:v>98.616071428571431</c:v>
                </c:pt>
                <c:pt idx="3462">
                  <c:v>98.638392857142861</c:v>
                </c:pt>
                <c:pt idx="3463">
                  <c:v>98.638392857142861</c:v>
                </c:pt>
                <c:pt idx="3464">
                  <c:v>98.660714285714292</c:v>
                </c:pt>
                <c:pt idx="3465">
                  <c:v>98.660714285714292</c:v>
                </c:pt>
                <c:pt idx="3466">
                  <c:v>98.683035714285708</c:v>
                </c:pt>
                <c:pt idx="3467">
                  <c:v>98.683035714285708</c:v>
                </c:pt>
                <c:pt idx="3468">
                  <c:v>98.705357142857139</c:v>
                </c:pt>
                <c:pt idx="3469">
                  <c:v>98.705357142857139</c:v>
                </c:pt>
                <c:pt idx="3470">
                  <c:v>98.727678571428569</c:v>
                </c:pt>
                <c:pt idx="3471">
                  <c:v>98.727678571428569</c:v>
                </c:pt>
                <c:pt idx="3472">
                  <c:v>98.75</c:v>
                </c:pt>
                <c:pt idx="3473">
                  <c:v>98.75</c:v>
                </c:pt>
                <c:pt idx="3474">
                  <c:v>98.772321428571431</c:v>
                </c:pt>
                <c:pt idx="3475">
                  <c:v>98.772321428571431</c:v>
                </c:pt>
                <c:pt idx="3476">
                  <c:v>98.794642857142861</c:v>
                </c:pt>
                <c:pt idx="3477">
                  <c:v>98.794642857142861</c:v>
                </c:pt>
                <c:pt idx="3478">
                  <c:v>98.816964285714292</c:v>
                </c:pt>
                <c:pt idx="3479">
                  <c:v>98.816964285714292</c:v>
                </c:pt>
                <c:pt idx="3480">
                  <c:v>98.839285714285708</c:v>
                </c:pt>
                <c:pt idx="3481">
                  <c:v>98.839285714285708</c:v>
                </c:pt>
                <c:pt idx="3482">
                  <c:v>98.861607142857139</c:v>
                </c:pt>
                <c:pt idx="3483">
                  <c:v>98.861607142857139</c:v>
                </c:pt>
                <c:pt idx="3484">
                  <c:v>98.883928571428569</c:v>
                </c:pt>
                <c:pt idx="3485">
                  <c:v>98.883928571428569</c:v>
                </c:pt>
                <c:pt idx="3486">
                  <c:v>98.90625</c:v>
                </c:pt>
                <c:pt idx="3487">
                  <c:v>98.90625</c:v>
                </c:pt>
                <c:pt idx="3488">
                  <c:v>98.928571428571431</c:v>
                </c:pt>
                <c:pt idx="3489">
                  <c:v>98.928571428571431</c:v>
                </c:pt>
                <c:pt idx="3490">
                  <c:v>98.950892857142861</c:v>
                </c:pt>
                <c:pt idx="3491">
                  <c:v>98.950892857142861</c:v>
                </c:pt>
                <c:pt idx="3492">
                  <c:v>98.973214285714292</c:v>
                </c:pt>
                <c:pt idx="3493">
                  <c:v>98.973214285714292</c:v>
                </c:pt>
                <c:pt idx="3494">
                  <c:v>98.995535714285708</c:v>
                </c:pt>
                <c:pt idx="3495">
                  <c:v>98.995535714285708</c:v>
                </c:pt>
                <c:pt idx="3496">
                  <c:v>99.017857142857139</c:v>
                </c:pt>
                <c:pt idx="3497">
                  <c:v>99.017857142857139</c:v>
                </c:pt>
                <c:pt idx="3498">
                  <c:v>99.040178571428569</c:v>
                </c:pt>
                <c:pt idx="3499">
                  <c:v>99.040178571428569</c:v>
                </c:pt>
                <c:pt idx="3500">
                  <c:v>99.0625</c:v>
                </c:pt>
                <c:pt idx="3501">
                  <c:v>99.0625</c:v>
                </c:pt>
                <c:pt idx="3502">
                  <c:v>99.084821428571431</c:v>
                </c:pt>
                <c:pt idx="3503">
                  <c:v>99.084821428571431</c:v>
                </c:pt>
                <c:pt idx="3504">
                  <c:v>99.107142857142861</c:v>
                </c:pt>
                <c:pt idx="3505">
                  <c:v>99.107142857142861</c:v>
                </c:pt>
                <c:pt idx="3506">
                  <c:v>99.129464285714292</c:v>
                </c:pt>
                <c:pt idx="3507">
                  <c:v>99.129464285714292</c:v>
                </c:pt>
                <c:pt idx="3508">
                  <c:v>99.151785714285708</c:v>
                </c:pt>
                <c:pt idx="3509">
                  <c:v>99.151785714285708</c:v>
                </c:pt>
                <c:pt idx="3510">
                  <c:v>99.174107142857139</c:v>
                </c:pt>
                <c:pt idx="3511">
                  <c:v>99.174107142857139</c:v>
                </c:pt>
                <c:pt idx="3512">
                  <c:v>99.196428571428569</c:v>
                </c:pt>
                <c:pt idx="3513">
                  <c:v>99.196428571428569</c:v>
                </c:pt>
                <c:pt idx="3514">
                  <c:v>99.21875</c:v>
                </c:pt>
                <c:pt idx="3515">
                  <c:v>99.21875</c:v>
                </c:pt>
                <c:pt idx="3516">
                  <c:v>99.241071428571431</c:v>
                </c:pt>
                <c:pt idx="3517">
                  <c:v>99.241071428571431</c:v>
                </c:pt>
                <c:pt idx="3518">
                  <c:v>99.263392857142861</c:v>
                </c:pt>
                <c:pt idx="3519">
                  <c:v>99.263392857142861</c:v>
                </c:pt>
                <c:pt idx="3520">
                  <c:v>99.285714285714292</c:v>
                </c:pt>
                <c:pt idx="3521">
                  <c:v>99.285714285714292</c:v>
                </c:pt>
                <c:pt idx="3522">
                  <c:v>99.308035714285708</c:v>
                </c:pt>
                <c:pt idx="3523">
                  <c:v>99.308035714285708</c:v>
                </c:pt>
                <c:pt idx="3524">
                  <c:v>99.330357142857139</c:v>
                </c:pt>
                <c:pt idx="3525">
                  <c:v>99.330357142857139</c:v>
                </c:pt>
                <c:pt idx="3526">
                  <c:v>99.352678571428569</c:v>
                </c:pt>
                <c:pt idx="3527">
                  <c:v>99.352678571428569</c:v>
                </c:pt>
                <c:pt idx="3528">
                  <c:v>99.375</c:v>
                </c:pt>
                <c:pt idx="3529">
                  <c:v>99.375</c:v>
                </c:pt>
                <c:pt idx="3530">
                  <c:v>99.397321428571431</c:v>
                </c:pt>
                <c:pt idx="3531">
                  <c:v>99.397321428571431</c:v>
                </c:pt>
                <c:pt idx="3532">
                  <c:v>99.419642857142861</c:v>
                </c:pt>
                <c:pt idx="3533">
                  <c:v>99.419642857142861</c:v>
                </c:pt>
                <c:pt idx="3534">
                  <c:v>99.441964285714292</c:v>
                </c:pt>
                <c:pt idx="3535">
                  <c:v>99.441964285714292</c:v>
                </c:pt>
                <c:pt idx="3536">
                  <c:v>99.464285714285708</c:v>
                </c:pt>
                <c:pt idx="3537">
                  <c:v>99.464285714285708</c:v>
                </c:pt>
                <c:pt idx="3538">
                  <c:v>99.486607142857139</c:v>
                </c:pt>
                <c:pt idx="3539">
                  <c:v>99.486607142857139</c:v>
                </c:pt>
                <c:pt idx="3540">
                  <c:v>99.508928571428569</c:v>
                </c:pt>
                <c:pt idx="3541">
                  <c:v>99.508928571428569</c:v>
                </c:pt>
                <c:pt idx="3542">
                  <c:v>99.53125</c:v>
                </c:pt>
                <c:pt idx="3543">
                  <c:v>99.53125</c:v>
                </c:pt>
                <c:pt idx="3544">
                  <c:v>99.553571428571431</c:v>
                </c:pt>
                <c:pt idx="3545">
                  <c:v>99.553571428571431</c:v>
                </c:pt>
                <c:pt idx="3546">
                  <c:v>99.575892857142861</c:v>
                </c:pt>
                <c:pt idx="3547">
                  <c:v>99.575892857142861</c:v>
                </c:pt>
                <c:pt idx="3548">
                  <c:v>99.598214285714292</c:v>
                </c:pt>
                <c:pt idx="3549">
                  <c:v>99.598214285714292</c:v>
                </c:pt>
                <c:pt idx="3550">
                  <c:v>99.620535714285708</c:v>
                </c:pt>
                <c:pt idx="3551">
                  <c:v>99.620535714285708</c:v>
                </c:pt>
                <c:pt idx="3552">
                  <c:v>99.642857142857139</c:v>
                </c:pt>
                <c:pt idx="3553">
                  <c:v>99.642857142857139</c:v>
                </c:pt>
                <c:pt idx="3554">
                  <c:v>99.665178571428569</c:v>
                </c:pt>
                <c:pt idx="3555">
                  <c:v>99.665178571428569</c:v>
                </c:pt>
                <c:pt idx="3556">
                  <c:v>99.6875</c:v>
                </c:pt>
                <c:pt idx="3557">
                  <c:v>99.6875</c:v>
                </c:pt>
                <c:pt idx="3558">
                  <c:v>99.709821428571431</c:v>
                </c:pt>
                <c:pt idx="3559">
                  <c:v>99.709821428571431</c:v>
                </c:pt>
                <c:pt idx="3560">
                  <c:v>99.732142857142861</c:v>
                </c:pt>
                <c:pt idx="3561">
                  <c:v>99.732142857142861</c:v>
                </c:pt>
                <c:pt idx="3562">
                  <c:v>99.754464285714292</c:v>
                </c:pt>
                <c:pt idx="3563">
                  <c:v>99.754464285714292</c:v>
                </c:pt>
                <c:pt idx="3564">
                  <c:v>99.776785714285708</c:v>
                </c:pt>
                <c:pt idx="3565">
                  <c:v>99.776785714285708</c:v>
                </c:pt>
                <c:pt idx="3566">
                  <c:v>99.799107142857139</c:v>
                </c:pt>
                <c:pt idx="3567">
                  <c:v>99.799107142857139</c:v>
                </c:pt>
                <c:pt idx="3568">
                  <c:v>99.821428571428569</c:v>
                </c:pt>
                <c:pt idx="3569">
                  <c:v>99.821428571428569</c:v>
                </c:pt>
                <c:pt idx="3570">
                  <c:v>99.84375</c:v>
                </c:pt>
                <c:pt idx="3571">
                  <c:v>99.84375</c:v>
                </c:pt>
                <c:pt idx="3572">
                  <c:v>99.866071428571431</c:v>
                </c:pt>
                <c:pt idx="3573">
                  <c:v>99.866071428571431</c:v>
                </c:pt>
                <c:pt idx="3574">
                  <c:v>99.888392857142861</c:v>
                </c:pt>
                <c:pt idx="3575">
                  <c:v>99.888392857142861</c:v>
                </c:pt>
                <c:pt idx="3576">
                  <c:v>99.910714285714292</c:v>
                </c:pt>
                <c:pt idx="3577">
                  <c:v>99.910714285714292</c:v>
                </c:pt>
                <c:pt idx="3578">
                  <c:v>99.933035714285708</c:v>
                </c:pt>
                <c:pt idx="3579">
                  <c:v>99.933035714285708</c:v>
                </c:pt>
                <c:pt idx="3580">
                  <c:v>99.955357142857139</c:v>
                </c:pt>
                <c:pt idx="3581">
                  <c:v>99.955357142857139</c:v>
                </c:pt>
                <c:pt idx="3582">
                  <c:v>99.977678571428569</c:v>
                </c:pt>
                <c:pt idx="3583">
                  <c:v>99.977678571428569</c:v>
                </c:pt>
              </c:numCache>
            </c:numRef>
          </c:xVal>
          <c:yVal>
            <c:numRef>
              <c:f>Histogram_HID3!$F$1:$F$3585</c:f>
              <c:numCache>
                <c:formatCode>0.000</c:formatCode>
                <c:ptCount val="3585"/>
                <c:pt idx="0">
                  <c:v>0</c:v>
                </c:pt>
                <c:pt idx="1">
                  <c:v>3.5211267605633804E-2</c:v>
                </c:pt>
                <c:pt idx="2">
                  <c:v>3.5211267605633804E-2</c:v>
                </c:pt>
                <c:pt idx="3">
                  <c:v>0</c:v>
                </c:pt>
                <c:pt idx="4">
                  <c:v>0</c:v>
                </c:pt>
                <c:pt idx="5">
                  <c:v>3.5211267605633804E-2</c:v>
                </c:pt>
                <c:pt idx="6">
                  <c:v>3.5211267605633804E-2</c:v>
                </c:pt>
                <c:pt idx="7">
                  <c:v>0</c:v>
                </c:pt>
                <c:pt idx="8">
                  <c:v>0</c:v>
                </c:pt>
                <c:pt idx="9">
                  <c:v>3.5211267605633804E-2</c:v>
                </c:pt>
                <c:pt idx="10">
                  <c:v>3.5211267605633804E-2</c:v>
                </c:pt>
                <c:pt idx="11">
                  <c:v>0</c:v>
                </c:pt>
                <c:pt idx="12">
                  <c:v>0</c:v>
                </c:pt>
                <c:pt idx="13">
                  <c:v>3.5211267605633804E-2</c:v>
                </c:pt>
                <c:pt idx="14">
                  <c:v>3.5211267605633804E-2</c:v>
                </c:pt>
                <c:pt idx="15">
                  <c:v>0</c:v>
                </c:pt>
                <c:pt idx="16">
                  <c:v>0</c:v>
                </c:pt>
                <c:pt idx="17">
                  <c:v>3.5211267605633804E-2</c:v>
                </c:pt>
                <c:pt idx="18">
                  <c:v>3.5211267605633804E-2</c:v>
                </c:pt>
                <c:pt idx="19">
                  <c:v>0</c:v>
                </c:pt>
                <c:pt idx="20">
                  <c:v>0</c:v>
                </c:pt>
                <c:pt idx="21">
                  <c:v>3.5211267605633804E-2</c:v>
                </c:pt>
                <c:pt idx="22">
                  <c:v>3.5211267605633804E-2</c:v>
                </c:pt>
                <c:pt idx="23">
                  <c:v>0</c:v>
                </c:pt>
                <c:pt idx="24">
                  <c:v>0</c:v>
                </c:pt>
                <c:pt idx="25">
                  <c:v>3.5211267605633804E-2</c:v>
                </c:pt>
                <c:pt idx="26">
                  <c:v>3.5211267605633804E-2</c:v>
                </c:pt>
                <c:pt idx="27">
                  <c:v>0</c:v>
                </c:pt>
                <c:pt idx="28">
                  <c:v>0</c:v>
                </c:pt>
                <c:pt idx="29">
                  <c:v>3.5211267605633804E-2</c:v>
                </c:pt>
                <c:pt idx="30">
                  <c:v>3.5211267605633804E-2</c:v>
                </c:pt>
                <c:pt idx="31">
                  <c:v>0</c:v>
                </c:pt>
                <c:pt idx="32">
                  <c:v>0</c:v>
                </c:pt>
                <c:pt idx="33">
                  <c:v>3.5211267605633804E-2</c:v>
                </c:pt>
                <c:pt idx="34">
                  <c:v>3.5211267605633804E-2</c:v>
                </c:pt>
                <c:pt idx="35">
                  <c:v>0</c:v>
                </c:pt>
                <c:pt idx="36">
                  <c:v>0</c:v>
                </c:pt>
                <c:pt idx="37">
                  <c:v>3.5211267605633804E-2</c:v>
                </c:pt>
                <c:pt idx="38">
                  <c:v>3.5211267605633804E-2</c:v>
                </c:pt>
                <c:pt idx="39">
                  <c:v>0</c:v>
                </c:pt>
                <c:pt idx="40">
                  <c:v>0</c:v>
                </c:pt>
                <c:pt idx="41">
                  <c:v>3.5211267605633804E-2</c:v>
                </c:pt>
                <c:pt idx="42">
                  <c:v>3.5211267605633804E-2</c:v>
                </c:pt>
                <c:pt idx="43">
                  <c:v>0</c:v>
                </c:pt>
                <c:pt idx="44">
                  <c:v>0</c:v>
                </c:pt>
                <c:pt idx="45">
                  <c:v>3.5211267605633804E-2</c:v>
                </c:pt>
                <c:pt idx="46">
                  <c:v>3.5211267605633804E-2</c:v>
                </c:pt>
                <c:pt idx="47">
                  <c:v>0</c:v>
                </c:pt>
                <c:pt idx="48">
                  <c:v>0</c:v>
                </c:pt>
                <c:pt idx="49">
                  <c:v>3.5211267605633804E-2</c:v>
                </c:pt>
                <c:pt idx="50">
                  <c:v>3.5211267605633804E-2</c:v>
                </c:pt>
                <c:pt idx="51">
                  <c:v>0</c:v>
                </c:pt>
                <c:pt idx="52">
                  <c:v>0</c:v>
                </c:pt>
                <c:pt idx="53">
                  <c:v>3.5211267605633804E-2</c:v>
                </c:pt>
                <c:pt idx="54">
                  <c:v>3.5211267605633804E-2</c:v>
                </c:pt>
                <c:pt idx="55">
                  <c:v>0</c:v>
                </c:pt>
                <c:pt idx="56">
                  <c:v>0</c:v>
                </c:pt>
                <c:pt idx="57">
                  <c:v>3.5211267605633804E-2</c:v>
                </c:pt>
                <c:pt idx="58">
                  <c:v>3.5211267605633804E-2</c:v>
                </c:pt>
                <c:pt idx="59">
                  <c:v>0</c:v>
                </c:pt>
                <c:pt idx="60">
                  <c:v>0</c:v>
                </c:pt>
                <c:pt idx="61">
                  <c:v>3.5211267605633804E-2</c:v>
                </c:pt>
                <c:pt idx="62">
                  <c:v>3.5211267605633804E-2</c:v>
                </c:pt>
                <c:pt idx="63">
                  <c:v>0</c:v>
                </c:pt>
                <c:pt idx="64">
                  <c:v>0</c:v>
                </c:pt>
                <c:pt idx="65">
                  <c:v>3.5211267605633804E-2</c:v>
                </c:pt>
                <c:pt idx="66">
                  <c:v>3.5211267605633804E-2</c:v>
                </c:pt>
                <c:pt idx="67">
                  <c:v>0</c:v>
                </c:pt>
                <c:pt idx="68">
                  <c:v>0</c:v>
                </c:pt>
                <c:pt idx="69">
                  <c:v>3.5211267605633804E-2</c:v>
                </c:pt>
                <c:pt idx="70">
                  <c:v>3.5211267605633804E-2</c:v>
                </c:pt>
                <c:pt idx="71">
                  <c:v>0</c:v>
                </c:pt>
                <c:pt idx="72">
                  <c:v>0</c:v>
                </c:pt>
                <c:pt idx="73">
                  <c:v>3.5211267605633804E-2</c:v>
                </c:pt>
                <c:pt idx="74">
                  <c:v>3.5211267605633804E-2</c:v>
                </c:pt>
                <c:pt idx="75">
                  <c:v>0</c:v>
                </c:pt>
                <c:pt idx="76">
                  <c:v>0</c:v>
                </c:pt>
                <c:pt idx="77">
                  <c:v>3.5211267605633804E-2</c:v>
                </c:pt>
                <c:pt idx="78">
                  <c:v>3.5211267605633804E-2</c:v>
                </c:pt>
                <c:pt idx="79">
                  <c:v>0</c:v>
                </c:pt>
                <c:pt idx="80">
                  <c:v>0</c:v>
                </c:pt>
                <c:pt idx="81">
                  <c:v>3.5211267605633804E-2</c:v>
                </c:pt>
                <c:pt idx="82">
                  <c:v>3.5211267605633804E-2</c:v>
                </c:pt>
                <c:pt idx="83">
                  <c:v>0</c:v>
                </c:pt>
                <c:pt idx="84">
                  <c:v>0</c:v>
                </c:pt>
                <c:pt idx="85">
                  <c:v>3.5211267605633804E-2</c:v>
                </c:pt>
                <c:pt idx="86">
                  <c:v>3.5211267605633804E-2</c:v>
                </c:pt>
                <c:pt idx="87">
                  <c:v>0</c:v>
                </c:pt>
                <c:pt idx="88">
                  <c:v>0</c:v>
                </c:pt>
                <c:pt idx="89">
                  <c:v>3.5211267605633804E-2</c:v>
                </c:pt>
                <c:pt idx="90">
                  <c:v>3.5211267605633804E-2</c:v>
                </c:pt>
                <c:pt idx="91">
                  <c:v>0</c:v>
                </c:pt>
                <c:pt idx="92">
                  <c:v>0</c:v>
                </c:pt>
                <c:pt idx="93">
                  <c:v>3.5211267605633804E-2</c:v>
                </c:pt>
                <c:pt idx="94">
                  <c:v>3.5211267605633804E-2</c:v>
                </c:pt>
                <c:pt idx="95">
                  <c:v>0</c:v>
                </c:pt>
                <c:pt idx="96">
                  <c:v>0</c:v>
                </c:pt>
                <c:pt idx="97">
                  <c:v>3.5211267605633804E-2</c:v>
                </c:pt>
                <c:pt idx="98">
                  <c:v>3.5211267605633804E-2</c:v>
                </c:pt>
                <c:pt idx="99">
                  <c:v>0</c:v>
                </c:pt>
                <c:pt idx="100">
                  <c:v>0</c:v>
                </c:pt>
                <c:pt idx="101">
                  <c:v>3.5211267605633804E-2</c:v>
                </c:pt>
                <c:pt idx="102">
                  <c:v>3.5211267605633804E-2</c:v>
                </c:pt>
                <c:pt idx="103">
                  <c:v>0</c:v>
                </c:pt>
                <c:pt idx="104">
                  <c:v>0</c:v>
                </c:pt>
                <c:pt idx="105">
                  <c:v>3.5211267605633804E-2</c:v>
                </c:pt>
                <c:pt idx="106">
                  <c:v>3.5211267605633804E-2</c:v>
                </c:pt>
                <c:pt idx="107">
                  <c:v>0</c:v>
                </c:pt>
                <c:pt idx="108">
                  <c:v>0</c:v>
                </c:pt>
                <c:pt idx="109">
                  <c:v>3.5211267605633804E-2</c:v>
                </c:pt>
                <c:pt idx="110">
                  <c:v>3.5211267605633804E-2</c:v>
                </c:pt>
                <c:pt idx="111">
                  <c:v>0</c:v>
                </c:pt>
                <c:pt idx="112">
                  <c:v>0</c:v>
                </c:pt>
                <c:pt idx="113">
                  <c:v>3.5211267605633804E-2</c:v>
                </c:pt>
                <c:pt idx="114">
                  <c:v>3.5211267605633804E-2</c:v>
                </c:pt>
                <c:pt idx="115">
                  <c:v>0</c:v>
                </c:pt>
                <c:pt idx="116">
                  <c:v>0</c:v>
                </c:pt>
                <c:pt idx="117">
                  <c:v>3.5211267605633804E-2</c:v>
                </c:pt>
                <c:pt idx="118">
                  <c:v>3.5211267605633804E-2</c:v>
                </c:pt>
                <c:pt idx="119">
                  <c:v>0</c:v>
                </c:pt>
                <c:pt idx="120">
                  <c:v>0</c:v>
                </c:pt>
                <c:pt idx="121">
                  <c:v>3.5211267605633804E-2</c:v>
                </c:pt>
                <c:pt idx="122">
                  <c:v>3.5211267605633804E-2</c:v>
                </c:pt>
                <c:pt idx="123">
                  <c:v>0</c:v>
                </c:pt>
                <c:pt idx="124">
                  <c:v>0</c:v>
                </c:pt>
                <c:pt idx="125">
                  <c:v>3.5211267605633804E-2</c:v>
                </c:pt>
                <c:pt idx="126">
                  <c:v>3.5211267605633804E-2</c:v>
                </c:pt>
                <c:pt idx="127">
                  <c:v>0</c:v>
                </c:pt>
                <c:pt idx="128">
                  <c:v>0</c:v>
                </c:pt>
                <c:pt idx="129">
                  <c:v>3.5211267605633804E-2</c:v>
                </c:pt>
                <c:pt idx="130">
                  <c:v>3.5211267605633804E-2</c:v>
                </c:pt>
                <c:pt idx="131">
                  <c:v>0</c:v>
                </c:pt>
                <c:pt idx="132">
                  <c:v>0</c:v>
                </c:pt>
                <c:pt idx="133">
                  <c:v>3.5211267605633804E-2</c:v>
                </c:pt>
                <c:pt idx="134">
                  <c:v>3.5211267605633804E-2</c:v>
                </c:pt>
                <c:pt idx="135">
                  <c:v>0</c:v>
                </c:pt>
                <c:pt idx="136">
                  <c:v>0</c:v>
                </c:pt>
                <c:pt idx="137">
                  <c:v>3.5211267605633804E-2</c:v>
                </c:pt>
                <c:pt idx="138">
                  <c:v>3.5211267605633804E-2</c:v>
                </c:pt>
                <c:pt idx="139">
                  <c:v>0</c:v>
                </c:pt>
                <c:pt idx="140">
                  <c:v>0</c:v>
                </c:pt>
                <c:pt idx="141">
                  <c:v>3.5211267605633804E-2</c:v>
                </c:pt>
                <c:pt idx="142">
                  <c:v>3.5211267605633804E-2</c:v>
                </c:pt>
                <c:pt idx="143">
                  <c:v>0</c:v>
                </c:pt>
                <c:pt idx="144">
                  <c:v>0</c:v>
                </c:pt>
                <c:pt idx="145">
                  <c:v>3.5211267605633804E-2</c:v>
                </c:pt>
                <c:pt idx="146">
                  <c:v>3.5211267605633804E-2</c:v>
                </c:pt>
                <c:pt idx="147">
                  <c:v>0</c:v>
                </c:pt>
                <c:pt idx="148">
                  <c:v>0</c:v>
                </c:pt>
                <c:pt idx="149">
                  <c:v>3.5211267605633804E-2</c:v>
                </c:pt>
                <c:pt idx="150">
                  <c:v>3.5211267605633804E-2</c:v>
                </c:pt>
                <c:pt idx="151">
                  <c:v>0</c:v>
                </c:pt>
                <c:pt idx="152">
                  <c:v>0</c:v>
                </c:pt>
                <c:pt idx="153">
                  <c:v>3.5211267605633804E-2</c:v>
                </c:pt>
                <c:pt idx="154">
                  <c:v>3.5211267605633804E-2</c:v>
                </c:pt>
                <c:pt idx="155">
                  <c:v>0</c:v>
                </c:pt>
                <c:pt idx="156">
                  <c:v>0</c:v>
                </c:pt>
                <c:pt idx="157">
                  <c:v>3.5211267605633804E-2</c:v>
                </c:pt>
                <c:pt idx="158">
                  <c:v>3.5211267605633804E-2</c:v>
                </c:pt>
                <c:pt idx="159">
                  <c:v>0</c:v>
                </c:pt>
                <c:pt idx="160">
                  <c:v>0</c:v>
                </c:pt>
                <c:pt idx="161">
                  <c:v>3.5211267605633804E-2</c:v>
                </c:pt>
                <c:pt idx="162">
                  <c:v>3.5211267605633804E-2</c:v>
                </c:pt>
                <c:pt idx="163">
                  <c:v>0</c:v>
                </c:pt>
                <c:pt idx="164">
                  <c:v>0</c:v>
                </c:pt>
                <c:pt idx="165">
                  <c:v>3.5211267605633804E-2</c:v>
                </c:pt>
                <c:pt idx="166">
                  <c:v>3.5211267605633804E-2</c:v>
                </c:pt>
                <c:pt idx="167">
                  <c:v>0</c:v>
                </c:pt>
                <c:pt idx="168">
                  <c:v>0</c:v>
                </c:pt>
                <c:pt idx="169">
                  <c:v>3.5211267605633804E-2</c:v>
                </c:pt>
                <c:pt idx="170">
                  <c:v>3.5211267605633804E-2</c:v>
                </c:pt>
                <c:pt idx="171">
                  <c:v>0</c:v>
                </c:pt>
                <c:pt idx="172">
                  <c:v>0</c:v>
                </c:pt>
                <c:pt idx="173">
                  <c:v>3.5211267605633804E-2</c:v>
                </c:pt>
                <c:pt idx="174">
                  <c:v>3.5211267605633804E-2</c:v>
                </c:pt>
                <c:pt idx="175">
                  <c:v>0</c:v>
                </c:pt>
                <c:pt idx="176">
                  <c:v>0</c:v>
                </c:pt>
                <c:pt idx="177">
                  <c:v>3.5211267605633804E-2</c:v>
                </c:pt>
                <c:pt idx="178">
                  <c:v>3.5211267605633804E-2</c:v>
                </c:pt>
                <c:pt idx="179">
                  <c:v>0</c:v>
                </c:pt>
                <c:pt idx="180">
                  <c:v>0</c:v>
                </c:pt>
                <c:pt idx="181">
                  <c:v>3.5211267605633804E-2</c:v>
                </c:pt>
                <c:pt idx="182">
                  <c:v>3.5211267605633804E-2</c:v>
                </c:pt>
                <c:pt idx="183">
                  <c:v>0</c:v>
                </c:pt>
                <c:pt idx="184">
                  <c:v>0</c:v>
                </c:pt>
                <c:pt idx="185">
                  <c:v>3.5211267605633804E-2</c:v>
                </c:pt>
                <c:pt idx="186">
                  <c:v>3.5211267605633804E-2</c:v>
                </c:pt>
                <c:pt idx="187">
                  <c:v>0</c:v>
                </c:pt>
                <c:pt idx="188">
                  <c:v>0</c:v>
                </c:pt>
                <c:pt idx="189">
                  <c:v>3.5211267605633804E-2</c:v>
                </c:pt>
                <c:pt idx="190">
                  <c:v>3.5211267605633804E-2</c:v>
                </c:pt>
                <c:pt idx="191">
                  <c:v>0</c:v>
                </c:pt>
                <c:pt idx="192">
                  <c:v>0</c:v>
                </c:pt>
                <c:pt idx="193">
                  <c:v>3.5211267605633804E-2</c:v>
                </c:pt>
                <c:pt idx="194">
                  <c:v>3.5211267605633804E-2</c:v>
                </c:pt>
                <c:pt idx="195">
                  <c:v>0</c:v>
                </c:pt>
                <c:pt idx="196">
                  <c:v>0</c:v>
                </c:pt>
                <c:pt idx="197">
                  <c:v>3.5211267605633804E-2</c:v>
                </c:pt>
                <c:pt idx="198">
                  <c:v>3.5211267605633804E-2</c:v>
                </c:pt>
                <c:pt idx="199">
                  <c:v>0</c:v>
                </c:pt>
                <c:pt idx="200">
                  <c:v>0</c:v>
                </c:pt>
                <c:pt idx="201">
                  <c:v>3.5211267605633804E-2</c:v>
                </c:pt>
                <c:pt idx="202">
                  <c:v>3.5211267605633804E-2</c:v>
                </c:pt>
                <c:pt idx="203">
                  <c:v>0</c:v>
                </c:pt>
                <c:pt idx="204">
                  <c:v>0</c:v>
                </c:pt>
                <c:pt idx="205">
                  <c:v>3.5211267605633804E-2</c:v>
                </c:pt>
                <c:pt idx="206">
                  <c:v>3.5211267605633804E-2</c:v>
                </c:pt>
                <c:pt idx="207">
                  <c:v>0</c:v>
                </c:pt>
                <c:pt idx="208">
                  <c:v>0</c:v>
                </c:pt>
                <c:pt idx="209">
                  <c:v>3.5211267605633804E-2</c:v>
                </c:pt>
                <c:pt idx="210">
                  <c:v>3.5211267605633804E-2</c:v>
                </c:pt>
                <c:pt idx="211">
                  <c:v>0</c:v>
                </c:pt>
                <c:pt idx="212">
                  <c:v>0</c:v>
                </c:pt>
                <c:pt idx="213">
                  <c:v>3.5211267605633804E-2</c:v>
                </c:pt>
                <c:pt idx="214">
                  <c:v>3.5211267605633804E-2</c:v>
                </c:pt>
                <c:pt idx="215">
                  <c:v>0</c:v>
                </c:pt>
                <c:pt idx="216">
                  <c:v>0</c:v>
                </c:pt>
                <c:pt idx="217">
                  <c:v>3.5211267605633804E-2</c:v>
                </c:pt>
                <c:pt idx="218">
                  <c:v>3.5211267605633804E-2</c:v>
                </c:pt>
                <c:pt idx="219">
                  <c:v>0</c:v>
                </c:pt>
                <c:pt idx="220">
                  <c:v>0</c:v>
                </c:pt>
                <c:pt idx="221">
                  <c:v>3.5211267605633804E-2</c:v>
                </c:pt>
                <c:pt idx="222">
                  <c:v>3.5211267605633804E-2</c:v>
                </c:pt>
                <c:pt idx="223">
                  <c:v>0</c:v>
                </c:pt>
                <c:pt idx="224">
                  <c:v>0</c:v>
                </c:pt>
                <c:pt idx="225">
                  <c:v>3.5211267605633804E-2</c:v>
                </c:pt>
                <c:pt idx="226">
                  <c:v>3.5211267605633804E-2</c:v>
                </c:pt>
                <c:pt idx="227">
                  <c:v>0</c:v>
                </c:pt>
                <c:pt idx="228">
                  <c:v>0</c:v>
                </c:pt>
                <c:pt idx="229">
                  <c:v>3.5211267605633804E-2</c:v>
                </c:pt>
                <c:pt idx="230">
                  <c:v>3.5211267605633804E-2</c:v>
                </c:pt>
                <c:pt idx="231">
                  <c:v>0</c:v>
                </c:pt>
                <c:pt idx="232">
                  <c:v>0</c:v>
                </c:pt>
                <c:pt idx="233">
                  <c:v>3.5211267605633804E-2</c:v>
                </c:pt>
                <c:pt idx="234">
                  <c:v>3.5211267605633804E-2</c:v>
                </c:pt>
                <c:pt idx="235">
                  <c:v>0</c:v>
                </c:pt>
                <c:pt idx="236">
                  <c:v>0</c:v>
                </c:pt>
                <c:pt idx="237">
                  <c:v>3.5211267605633804E-2</c:v>
                </c:pt>
                <c:pt idx="238">
                  <c:v>3.5211267605633804E-2</c:v>
                </c:pt>
                <c:pt idx="239">
                  <c:v>0</c:v>
                </c:pt>
                <c:pt idx="240">
                  <c:v>0</c:v>
                </c:pt>
                <c:pt idx="241">
                  <c:v>3.5211267605633804E-2</c:v>
                </c:pt>
                <c:pt idx="242">
                  <c:v>3.5211267605633804E-2</c:v>
                </c:pt>
                <c:pt idx="243">
                  <c:v>0</c:v>
                </c:pt>
                <c:pt idx="244">
                  <c:v>0</c:v>
                </c:pt>
                <c:pt idx="245">
                  <c:v>3.5211267605633804E-2</c:v>
                </c:pt>
                <c:pt idx="246">
                  <c:v>3.5211267605633804E-2</c:v>
                </c:pt>
                <c:pt idx="247">
                  <c:v>0</c:v>
                </c:pt>
                <c:pt idx="248">
                  <c:v>0</c:v>
                </c:pt>
                <c:pt idx="249">
                  <c:v>3.5211267605633804E-2</c:v>
                </c:pt>
                <c:pt idx="250">
                  <c:v>3.5211267605633804E-2</c:v>
                </c:pt>
                <c:pt idx="251">
                  <c:v>0</c:v>
                </c:pt>
                <c:pt idx="252">
                  <c:v>0</c:v>
                </c:pt>
                <c:pt idx="253">
                  <c:v>3.5211267605633804E-2</c:v>
                </c:pt>
                <c:pt idx="254">
                  <c:v>3.5211267605633804E-2</c:v>
                </c:pt>
                <c:pt idx="255">
                  <c:v>0</c:v>
                </c:pt>
                <c:pt idx="256">
                  <c:v>0</c:v>
                </c:pt>
                <c:pt idx="257">
                  <c:v>3.5211267605633804E-2</c:v>
                </c:pt>
                <c:pt idx="258">
                  <c:v>3.5211267605633804E-2</c:v>
                </c:pt>
                <c:pt idx="259">
                  <c:v>0</c:v>
                </c:pt>
                <c:pt idx="260">
                  <c:v>0</c:v>
                </c:pt>
                <c:pt idx="261">
                  <c:v>3.5211267605633804E-2</c:v>
                </c:pt>
                <c:pt idx="262">
                  <c:v>3.5211267605633804E-2</c:v>
                </c:pt>
                <c:pt idx="263">
                  <c:v>0</c:v>
                </c:pt>
                <c:pt idx="264">
                  <c:v>0</c:v>
                </c:pt>
                <c:pt idx="265">
                  <c:v>3.5211267605633804E-2</c:v>
                </c:pt>
                <c:pt idx="266">
                  <c:v>3.5211267605633804E-2</c:v>
                </c:pt>
                <c:pt idx="267">
                  <c:v>0</c:v>
                </c:pt>
                <c:pt idx="268">
                  <c:v>0</c:v>
                </c:pt>
                <c:pt idx="269">
                  <c:v>3.5211267605633804E-2</c:v>
                </c:pt>
                <c:pt idx="270">
                  <c:v>3.5211267605633804E-2</c:v>
                </c:pt>
                <c:pt idx="271">
                  <c:v>0</c:v>
                </c:pt>
                <c:pt idx="272">
                  <c:v>0</c:v>
                </c:pt>
                <c:pt idx="273">
                  <c:v>3.5211267605633804E-2</c:v>
                </c:pt>
                <c:pt idx="274">
                  <c:v>3.5211267605633804E-2</c:v>
                </c:pt>
                <c:pt idx="275">
                  <c:v>0</c:v>
                </c:pt>
                <c:pt idx="276">
                  <c:v>0</c:v>
                </c:pt>
                <c:pt idx="277">
                  <c:v>3.5211267605633804E-2</c:v>
                </c:pt>
                <c:pt idx="278">
                  <c:v>3.5211267605633804E-2</c:v>
                </c:pt>
                <c:pt idx="279">
                  <c:v>0</c:v>
                </c:pt>
                <c:pt idx="280">
                  <c:v>0</c:v>
                </c:pt>
                <c:pt idx="281">
                  <c:v>3.5211267605633804E-2</c:v>
                </c:pt>
                <c:pt idx="282">
                  <c:v>3.5211267605633804E-2</c:v>
                </c:pt>
                <c:pt idx="283">
                  <c:v>0</c:v>
                </c:pt>
                <c:pt idx="284">
                  <c:v>0</c:v>
                </c:pt>
                <c:pt idx="285">
                  <c:v>3.5211267605633804E-2</c:v>
                </c:pt>
                <c:pt idx="286">
                  <c:v>3.5211267605633804E-2</c:v>
                </c:pt>
                <c:pt idx="287">
                  <c:v>0</c:v>
                </c:pt>
                <c:pt idx="288">
                  <c:v>0</c:v>
                </c:pt>
                <c:pt idx="289">
                  <c:v>3.5211267605633804E-2</c:v>
                </c:pt>
                <c:pt idx="290">
                  <c:v>3.5211267605633804E-2</c:v>
                </c:pt>
                <c:pt idx="291">
                  <c:v>0</c:v>
                </c:pt>
                <c:pt idx="292">
                  <c:v>0</c:v>
                </c:pt>
                <c:pt idx="293">
                  <c:v>3.5211267605633804E-2</c:v>
                </c:pt>
                <c:pt idx="294">
                  <c:v>3.5211267605633804E-2</c:v>
                </c:pt>
                <c:pt idx="295">
                  <c:v>0</c:v>
                </c:pt>
                <c:pt idx="296">
                  <c:v>0</c:v>
                </c:pt>
                <c:pt idx="297">
                  <c:v>3.5211267605633804E-2</c:v>
                </c:pt>
                <c:pt idx="298">
                  <c:v>3.5211267605633804E-2</c:v>
                </c:pt>
                <c:pt idx="299">
                  <c:v>0</c:v>
                </c:pt>
                <c:pt idx="300">
                  <c:v>0</c:v>
                </c:pt>
                <c:pt idx="301">
                  <c:v>3.5211267605633804E-2</c:v>
                </c:pt>
                <c:pt idx="302">
                  <c:v>3.5211267605633804E-2</c:v>
                </c:pt>
                <c:pt idx="303">
                  <c:v>0</c:v>
                </c:pt>
                <c:pt idx="304">
                  <c:v>0</c:v>
                </c:pt>
                <c:pt idx="305">
                  <c:v>3.5211267605633804E-2</c:v>
                </c:pt>
                <c:pt idx="306">
                  <c:v>3.5211267605633804E-2</c:v>
                </c:pt>
                <c:pt idx="307">
                  <c:v>0</c:v>
                </c:pt>
                <c:pt idx="308">
                  <c:v>0</c:v>
                </c:pt>
                <c:pt idx="309">
                  <c:v>3.5211267605633804E-2</c:v>
                </c:pt>
                <c:pt idx="310">
                  <c:v>3.5211267605633804E-2</c:v>
                </c:pt>
                <c:pt idx="311">
                  <c:v>0</c:v>
                </c:pt>
                <c:pt idx="312">
                  <c:v>0</c:v>
                </c:pt>
                <c:pt idx="313">
                  <c:v>3.5211267605633804E-2</c:v>
                </c:pt>
                <c:pt idx="314">
                  <c:v>3.5211267605633804E-2</c:v>
                </c:pt>
                <c:pt idx="315">
                  <c:v>0</c:v>
                </c:pt>
                <c:pt idx="316">
                  <c:v>0</c:v>
                </c:pt>
                <c:pt idx="317">
                  <c:v>3.5211267605633804E-2</c:v>
                </c:pt>
                <c:pt idx="318">
                  <c:v>3.5211267605633804E-2</c:v>
                </c:pt>
                <c:pt idx="319">
                  <c:v>0</c:v>
                </c:pt>
                <c:pt idx="320">
                  <c:v>0</c:v>
                </c:pt>
                <c:pt idx="321">
                  <c:v>3.5211267605633804E-2</c:v>
                </c:pt>
                <c:pt idx="322">
                  <c:v>3.5211267605633804E-2</c:v>
                </c:pt>
                <c:pt idx="323">
                  <c:v>0</c:v>
                </c:pt>
                <c:pt idx="324">
                  <c:v>0</c:v>
                </c:pt>
                <c:pt idx="325">
                  <c:v>3.5211267605633804E-2</c:v>
                </c:pt>
                <c:pt idx="326">
                  <c:v>3.5211267605633804E-2</c:v>
                </c:pt>
                <c:pt idx="327">
                  <c:v>0</c:v>
                </c:pt>
                <c:pt idx="328">
                  <c:v>0</c:v>
                </c:pt>
                <c:pt idx="329">
                  <c:v>3.5211267605633804E-2</c:v>
                </c:pt>
                <c:pt idx="330">
                  <c:v>3.5211267605633804E-2</c:v>
                </c:pt>
                <c:pt idx="331">
                  <c:v>0</c:v>
                </c:pt>
                <c:pt idx="332">
                  <c:v>0</c:v>
                </c:pt>
                <c:pt idx="333">
                  <c:v>3.5211267605633804E-2</c:v>
                </c:pt>
                <c:pt idx="334">
                  <c:v>3.5211267605633804E-2</c:v>
                </c:pt>
                <c:pt idx="335">
                  <c:v>0</c:v>
                </c:pt>
                <c:pt idx="336">
                  <c:v>0</c:v>
                </c:pt>
                <c:pt idx="337">
                  <c:v>3.5211267605633804E-2</c:v>
                </c:pt>
                <c:pt idx="338">
                  <c:v>3.5211267605633804E-2</c:v>
                </c:pt>
                <c:pt idx="339">
                  <c:v>0</c:v>
                </c:pt>
                <c:pt idx="340">
                  <c:v>0</c:v>
                </c:pt>
                <c:pt idx="341">
                  <c:v>3.5211267605633804E-2</c:v>
                </c:pt>
                <c:pt idx="342">
                  <c:v>3.5211267605633804E-2</c:v>
                </c:pt>
                <c:pt idx="343">
                  <c:v>0</c:v>
                </c:pt>
                <c:pt idx="344">
                  <c:v>0</c:v>
                </c:pt>
                <c:pt idx="345">
                  <c:v>3.5211267605633804E-2</c:v>
                </c:pt>
                <c:pt idx="346">
                  <c:v>3.5211267605633804E-2</c:v>
                </c:pt>
                <c:pt idx="347">
                  <c:v>0</c:v>
                </c:pt>
                <c:pt idx="348">
                  <c:v>0</c:v>
                </c:pt>
                <c:pt idx="349">
                  <c:v>3.5211267605633804E-2</c:v>
                </c:pt>
                <c:pt idx="350">
                  <c:v>3.5211267605633804E-2</c:v>
                </c:pt>
                <c:pt idx="351">
                  <c:v>0</c:v>
                </c:pt>
                <c:pt idx="352">
                  <c:v>0</c:v>
                </c:pt>
                <c:pt idx="353">
                  <c:v>3.5211267605633804E-2</c:v>
                </c:pt>
                <c:pt idx="354">
                  <c:v>3.5211267605633804E-2</c:v>
                </c:pt>
                <c:pt idx="355">
                  <c:v>0</c:v>
                </c:pt>
                <c:pt idx="356">
                  <c:v>0</c:v>
                </c:pt>
                <c:pt idx="357">
                  <c:v>3.5211267605633804E-2</c:v>
                </c:pt>
                <c:pt idx="358">
                  <c:v>3.5211267605633804E-2</c:v>
                </c:pt>
                <c:pt idx="359">
                  <c:v>0</c:v>
                </c:pt>
                <c:pt idx="360">
                  <c:v>0</c:v>
                </c:pt>
                <c:pt idx="361">
                  <c:v>3.5211267605633804E-2</c:v>
                </c:pt>
                <c:pt idx="362">
                  <c:v>3.5211267605633804E-2</c:v>
                </c:pt>
                <c:pt idx="363">
                  <c:v>0</c:v>
                </c:pt>
                <c:pt idx="364">
                  <c:v>0</c:v>
                </c:pt>
                <c:pt idx="365">
                  <c:v>3.5211267605633804E-2</c:v>
                </c:pt>
                <c:pt idx="366">
                  <c:v>3.5211267605633804E-2</c:v>
                </c:pt>
                <c:pt idx="367">
                  <c:v>0</c:v>
                </c:pt>
                <c:pt idx="368">
                  <c:v>0</c:v>
                </c:pt>
                <c:pt idx="369">
                  <c:v>3.5211267605633804E-2</c:v>
                </c:pt>
                <c:pt idx="370">
                  <c:v>3.5211267605633804E-2</c:v>
                </c:pt>
                <c:pt idx="371">
                  <c:v>0</c:v>
                </c:pt>
                <c:pt idx="372">
                  <c:v>0</c:v>
                </c:pt>
                <c:pt idx="373">
                  <c:v>3.5211267605633804E-2</c:v>
                </c:pt>
                <c:pt idx="374">
                  <c:v>3.5211267605633804E-2</c:v>
                </c:pt>
                <c:pt idx="375">
                  <c:v>0</c:v>
                </c:pt>
                <c:pt idx="376">
                  <c:v>0</c:v>
                </c:pt>
                <c:pt idx="377">
                  <c:v>3.5211267605633804E-2</c:v>
                </c:pt>
                <c:pt idx="378">
                  <c:v>3.5211267605633804E-2</c:v>
                </c:pt>
                <c:pt idx="379">
                  <c:v>0</c:v>
                </c:pt>
                <c:pt idx="380">
                  <c:v>0</c:v>
                </c:pt>
                <c:pt idx="381">
                  <c:v>3.5211267605633804E-2</c:v>
                </c:pt>
                <c:pt idx="382">
                  <c:v>3.5211267605633804E-2</c:v>
                </c:pt>
                <c:pt idx="383">
                  <c:v>0</c:v>
                </c:pt>
                <c:pt idx="384">
                  <c:v>0</c:v>
                </c:pt>
                <c:pt idx="385">
                  <c:v>3.5211267605633804E-2</c:v>
                </c:pt>
                <c:pt idx="386">
                  <c:v>3.5211267605633804E-2</c:v>
                </c:pt>
                <c:pt idx="387">
                  <c:v>0</c:v>
                </c:pt>
                <c:pt idx="388">
                  <c:v>0</c:v>
                </c:pt>
                <c:pt idx="389">
                  <c:v>3.5211267605633804E-2</c:v>
                </c:pt>
                <c:pt idx="390">
                  <c:v>3.5211267605633804E-2</c:v>
                </c:pt>
                <c:pt idx="391">
                  <c:v>0</c:v>
                </c:pt>
                <c:pt idx="392">
                  <c:v>0</c:v>
                </c:pt>
                <c:pt idx="393">
                  <c:v>3.5211267605633804E-2</c:v>
                </c:pt>
                <c:pt idx="394">
                  <c:v>3.5211267605633804E-2</c:v>
                </c:pt>
                <c:pt idx="395">
                  <c:v>0</c:v>
                </c:pt>
                <c:pt idx="396">
                  <c:v>0</c:v>
                </c:pt>
                <c:pt idx="397">
                  <c:v>3.5211267605633804E-2</c:v>
                </c:pt>
                <c:pt idx="398">
                  <c:v>3.5211267605633804E-2</c:v>
                </c:pt>
                <c:pt idx="399">
                  <c:v>0</c:v>
                </c:pt>
                <c:pt idx="400">
                  <c:v>0</c:v>
                </c:pt>
                <c:pt idx="401">
                  <c:v>3.5211267605633804E-2</c:v>
                </c:pt>
                <c:pt idx="402">
                  <c:v>3.5211267605633804E-2</c:v>
                </c:pt>
                <c:pt idx="403">
                  <c:v>0</c:v>
                </c:pt>
                <c:pt idx="404">
                  <c:v>0</c:v>
                </c:pt>
                <c:pt idx="405">
                  <c:v>3.5211267605633804E-2</c:v>
                </c:pt>
                <c:pt idx="406">
                  <c:v>3.5211267605633804E-2</c:v>
                </c:pt>
                <c:pt idx="407">
                  <c:v>0</c:v>
                </c:pt>
                <c:pt idx="408">
                  <c:v>0</c:v>
                </c:pt>
                <c:pt idx="409">
                  <c:v>3.5211267605633804E-2</c:v>
                </c:pt>
                <c:pt idx="410">
                  <c:v>3.5211267605633804E-2</c:v>
                </c:pt>
                <c:pt idx="411">
                  <c:v>0</c:v>
                </c:pt>
                <c:pt idx="412">
                  <c:v>0</c:v>
                </c:pt>
                <c:pt idx="413">
                  <c:v>3.5211267605633804E-2</c:v>
                </c:pt>
                <c:pt idx="414">
                  <c:v>3.5211267605633804E-2</c:v>
                </c:pt>
                <c:pt idx="415">
                  <c:v>0</c:v>
                </c:pt>
                <c:pt idx="416">
                  <c:v>0</c:v>
                </c:pt>
                <c:pt idx="417">
                  <c:v>3.5211267605633804E-2</c:v>
                </c:pt>
                <c:pt idx="418">
                  <c:v>3.5211267605633804E-2</c:v>
                </c:pt>
                <c:pt idx="419">
                  <c:v>0</c:v>
                </c:pt>
                <c:pt idx="420">
                  <c:v>0</c:v>
                </c:pt>
                <c:pt idx="421">
                  <c:v>3.5211267605633804E-2</c:v>
                </c:pt>
                <c:pt idx="422">
                  <c:v>3.5211267605633804E-2</c:v>
                </c:pt>
                <c:pt idx="423">
                  <c:v>0</c:v>
                </c:pt>
                <c:pt idx="424">
                  <c:v>0</c:v>
                </c:pt>
                <c:pt idx="425">
                  <c:v>3.5211267605633804E-2</c:v>
                </c:pt>
                <c:pt idx="426">
                  <c:v>3.5211267605633804E-2</c:v>
                </c:pt>
                <c:pt idx="427">
                  <c:v>0</c:v>
                </c:pt>
                <c:pt idx="428">
                  <c:v>0</c:v>
                </c:pt>
                <c:pt idx="429">
                  <c:v>3.5211267605633804E-2</c:v>
                </c:pt>
                <c:pt idx="430">
                  <c:v>3.5211267605633804E-2</c:v>
                </c:pt>
                <c:pt idx="431">
                  <c:v>0</c:v>
                </c:pt>
                <c:pt idx="432">
                  <c:v>0</c:v>
                </c:pt>
                <c:pt idx="433">
                  <c:v>3.5211267605633804E-2</c:v>
                </c:pt>
                <c:pt idx="434">
                  <c:v>3.5211267605633804E-2</c:v>
                </c:pt>
                <c:pt idx="435">
                  <c:v>0</c:v>
                </c:pt>
                <c:pt idx="436">
                  <c:v>0</c:v>
                </c:pt>
                <c:pt idx="437">
                  <c:v>3.5211267605633804E-2</c:v>
                </c:pt>
                <c:pt idx="438">
                  <c:v>3.5211267605633804E-2</c:v>
                </c:pt>
                <c:pt idx="439">
                  <c:v>0</c:v>
                </c:pt>
                <c:pt idx="440">
                  <c:v>0</c:v>
                </c:pt>
                <c:pt idx="441">
                  <c:v>3.5211267605633804E-2</c:v>
                </c:pt>
                <c:pt idx="442">
                  <c:v>3.5211267605633804E-2</c:v>
                </c:pt>
                <c:pt idx="443">
                  <c:v>0</c:v>
                </c:pt>
                <c:pt idx="444">
                  <c:v>0</c:v>
                </c:pt>
                <c:pt idx="445">
                  <c:v>3.5211267605633804E-2</c:v>
                </c:pt>
                <c:pt idx="446">
                  <c:v>3.5211267605633804E-2</c:v>
                </c:pt>
                <c:pt idx="447">
                  <c:v>0</c:v>
                </c:pt>
                <c:pt idx="448">
                  <c:v>0</c:v>
                </c:pt>
                <c:pt idx="449">
                  <c:v>4.9295774647887321E-2</c:v>
                </c:pt>
                <c:pt idx="450">
                  <c:v>4.9295774647887321E-2</c:v>
                </c:pt>
                <c:pt idx="451">
                  <c:v>0</c:v>
                </c:pt>
                <c:pt idx="452">
                  <c:v>0</c:v>
                </c:pt>
                <c:pt idx="453">
                  <c:v>4.9295774647887321E-2</c:v>
                </c:pt>
                <c:pt idx="454">
                  <c:v>4.9295774647887321E-2</c:v>
                </c:pt>
                <c:pt idx="455">
                  <c:v>0</c:v>
                </c:pt>
                <c:pt idx="456">
                  <c:v>0</c:v>
                </c:pt>
                <c:pt idx="457">
                  <c:v>4.9295774647887321E-2</c:v>
                </c:pt>
                <c:pt idx="458">
                  <c:v>4.9295774647887321E-2</c:v>
                </c:pt>
                <c:pt idx="459">
                  <c:v>0</c:v>
                </c:pt>
                <c:pt idx="460">
                  <c:v>0</c:v>
                </c:pt>
                <c:pt idx="461">
                  <c:v>4.9295774647887321E-2</c:v>
                </c:pt>
                <c:pt idx="462">
                  <c:v>4.9295774647887321E-2</c:v>
                </c:pt>
                <c:pt idx="463">
                  <c:v>0</c:v>
                </c:pt>
                <c:pt idx="464">
                  <c:v>0</c:v>
                </c:pt>
                <c:pt idx="465">
                  <c:v>4.9295774647887321E-2</c:v>
                </c:pt>
                <c:pt idx="466">
                  <c:v>4.9295774647887321E-2</c:v>
                </c:pt>
                <c:pt idx="467">
                  <c:v>0</c:v>
                </c:pt>
                <c:pt idx="468">
                  <c:v>0</c:v>
                </c:pt>
                <c:pt idx="469">
                  <c:v>4.9295774647887321E-2</c:v>
                </c:pt>
                <c:pt idx="470">
                  <c:v>4.9295774647887321E-2</c:v>
                </c:pt>
                <c:pt idx="471">
                  <c:v>0</c:v>
                </c:pt>
                <c:pt idx="472">
                  <c:v>0</c:v>
                </c:pt>
                <c:pt idx="473">
                  <c:v>4.9295774647887321E-2</c:v>
                </c:pt>
                <c:pt idx="474">
                  <c:v>4.9295774647887321E-2</c:v>
                </c:pt>
                <c:pt idx="475">
                  <c:v>0</c:v>
                </c:pt>
                <c:pt idx="476">
                  <c:v>0</c:v>
                </c:pt>
                <c:pt idx="477">
                  <c:v>4.9295774647887321E-2</c:v>
                </c:pt>
                <c:pt idx="478">
                  <c:v>4.9295774647887321E-2</c:v>
                </c:pt>
                <c:pt idx="479">
                  <c:v>0</c:v>
                </c:pt>
                <c:pt idx="480">
                  <c:v>0</c:v>
                </c:pt>
                <c:pt idx="481">
                  <c:v>4.9295774647887321E-2</c:v>
                </c:pt>
                <c:pt idx="482">
                  <c:v>4.9295774647887321E-2</c:v>
                </c:pt>
                <c:pt idx="483">
                  <c:v>0</c:v>
                </c:pt>
                <c:pt idx="484">
                  <c:v>0</c:v>
                </c:pt>
                <c:pt idx="485">
                  <c:v>4.9295774647887321E-2</c:v>
                </c:pt>
                <c:pt idx="486">
                  <c:v>4.9295774647887321E-2</c:v>
                </c:pt>
                <c:pt idx="487">
                  <c:v>0</c:v>
                </c:pt>
                <c:pt idx="488">
                  <c:v>0</c:v>
                </c:pt>
                <c:pt idx="489">
                  <c:v>4.9295774647887321E-2</c:v>
                </c:pt>
                <c:pt idx="490">
                  <c:v>4.9295774647887321E-2</c:v>
                </c:pt>
                <c:pt idx="491">
                  <c:v>0</c:v>
                </c:pt>
                <c:pt idx="492">
                  <c:v>0</c:v>
                </c:pt>
                <c:pt idx="493">
                  <c:v>4.9295774647887321E-2</c:v>
                </c:pt>
                <c:pt idx="494">
                  <c:v>4.9295774647887321E-2</c:v>
                </c:pt>
                <c:pt idx="495">
                  <c:v>0</c:v>
                </c:pt>
                <c:pt idx="496">
                  <c:v>0</c:v>
                </c:pt>
                <c:pt idx="497">
                  <c:v>4.9295774647887321E-2</c:v>
                </c:pt>
                <c:pt idx="498">
                  <c:v>4.9295774647887321E-2</c:v>
                </c:pt>
                <c:pt idx="499">
                  <c:v>0</c:v>
                </c:pt>
                <c:pt idx="500">
                  <c:v>0</c:v>
                </c:pt>
                <c:pt idx="501">
                  <c:v>4.9295774647887321E-2</c:v>
                </c:pt>
                <c:pt idx="502">
                  <c:v>4.9295774647887321E-2</c:v>
                </c:pt>
                <c:pt idx="503">
                  <c:v>0</c:v>
                </c:pt>
                <c:pt idx="504">
                  <c:v>0</c:v>
                </c:pt>
                <c:pt idx="505">
                  <c:v>4.9295774647887321E-2</c:v>
                </c:pt>
                <c:pt idx="506">
                  <c:v>4.9295774647887321E-2</c:v>
                </c:pt>
                <c:pt idx="507">
                  <c:v>0</c:v>
                </c:pt>
                <c:pt idx="508">
                  <c:v>0</c:v>
                </c:pt>
                <c:pt idx="509">
                  <c:v>4.9295774647887321E-2</c:v>
                </c:pt>
                <c:pt idx="510">
                  <c:v>4.9295774647887321E-2</c:v>
                </c:pt>
                <c:pt idx="511">
                  <c:v>0</c:v>
                </c:pt>
                <c:pt idx="512">
                  <c:v>0</c:v>
                </c:pt>
                <c:pt idx="513">
                  <c:v>4.9295774647887321E-2</c:v>
                </c:pt>
                <c:pt idx="514">
                  <c:v>4.9295774647887321E-2</c:v>
                </c:pt>
                <c:pt idx="515">
                  <c:v>0</c:v>
                </c:pt>
                <c:pt idx="516">
                  <c:v>0</c:v>
                </c:pt>
                <c:pt idx="517">
                  <c:v>4.9295774647887321E-2</c:v>
                </c:pt>
                <c:pt idx="518">
                  <c:v>4.9295774647887321E-2</c:v>
                </c:pt>
                <c:pt idx="519">
                  <c:v>0</c:v>
                </c:pt>
                <c:pt idx="520">
                  <c:v>0</c:v>
                </c:pt>
                <c:pt idx="521">
                  <c:v>4.9295774647887321E-2</c:v>
                </c:pt>
                <c:pt idx="522">
                  <c:v>4.9295774647887321E-2</c:v>
                </c:pt>
                <c:pt idx="523">
                  <c:v>0</c:v>
                </c:pt>
                <c:pt idx="524">
                  <c:v>0</c:v>
                </c:pt>
                <c:pt idx="525">
                  <c:v>4.9295774647887321E-2</c:v>
                </c:pt>
                <c:pt idx="526">
                  <c:v>4.9295774647887321E-2</c:v>
                </c:pt>
                <c:pt idx="527">
                  <c:v>0</c:v>
                </c:pt>
                <c:pt idx="528">
                  <c:v>0</c:v>
                </c:pt>
                <c:pt idx="529">
                  <c:v>4.9295774647887321E-2</c:v>
                </c:pt>
                <c:pt idx="530">
                  <c:v>4.9295774647887321E-2</c:v>
                </c:pt>
                <c:pt idx="531">
                  <c:v>0</c:v>
                </c:pt>
                <c:pt idx="532">
                  <c:v>0</c:v>
                </c:pt>
                <c:pt idx="533">
                  <c:v>4.9295774647887321E-2</c:v>
                </c:pt>
                <c:pt idx="534">
                  <c:v>4.9295774647887321E-2</c:v>
                </c:pt>
                <c:pt idx="535">
                  <c:v>0</c:v>
                </c:pt>
                <c:pt idx="536">
                  <c:v>0</c:v>
                </c:pt>
                <c:pt idx="537">
                  <c:v>4.9295774647887321E-2</c:v>
                </c:pt>
                <c:pt idx="538">
                  <c:v>4.9295774647887321E-2</c:v>
                </c:pt>
                <c:pt idx="539">
                  <c:v>0</c:v>
                </c:pt>
                <c:pt idx="540">
                  <c:v>0</c:v>
                </c:pt>
                <c:pt idx="541">
                  <c:v>4.9295774647887321E-2</c:v>
                </c:pt>
                <c:pt idx="542">
                  <c:v>4.9295774647887321E-2</c:v>
                </c:pt>
                <c:pt idx="543">
                  <c:v>0</c:v>
                </c:pt>
                <c:pt idx="544">
                  <c:v>0</c:v>
                </c:pt>
                <c:pt idx="545">
                  <c:v>4.9295774647887321E-2</c:v>
                </c:pt>
                <c:pt idx="546">
                  <c:v>4.9295774647887321E-2</c:v>
                </c:pt>
                <c:pt idx="547">
                  <c:v>0</c:v>
                </c:pt>
                <c:pt idx="548">
                  <c:v>0</c:v>
                </c:pt>
                <c:pt idx="549">
                  <c:v>4.9295774647887321E-2</c:v>
                </c:pt>
                <c:pt idx="550">
                  <c:v>4.9295774647887321E-2</c:v>
                </c:pt>
                <c:pt idx="551">
                  <c:v>0</c:v>
                </c:pt>
                <c:pt idx="552">
                  <c:v>0</c:v>
                </c:pt>
                <c:pt idx="553">
                  <c:v>4.9295774647887321E-2</c:v>
                </c:pt>
                <c:pt idx="554">
                  <c:v>4.9295774647887321E-2</c:v>
                </c:pt>
                <c:pt idx="555">
                  <c:v>0</c:v>
                </c:pt>
                <c:pt idx="556">
                  <c:v>0</c:v>
                </c:pt>
                <c:pt idx="557">
                  <c:v>4.9295774647887321E-2</c:v>
                </c:pt>
                <c:pt idx="558">
                  <c:v>4.9295774647887321E-2</c:v>
                </c:pt>
                <c:pt idx="559">
                  <c:v>0</c:v>
                </c:pt>
                <c:pt idx="560">
                  <c:v>0</c:v>
                </c:pt>
                <c:pt idx="561">
                  <c:v>4.9295774647887321E-2</c:v>
                </c:pt>
                <c:pt idx="562">
                  <c:v>4.9295774647887321E-2</c:v>
                </c:pt>
                <c:pt idx="563">
                  <c:v>0</c:v>
                </c:pt>
                <c:pt idx="564">
                  <c:v>0</c:v>
                </c:pt>
                <c:pt idx="565">
                  <c:v>4.9295774647887321E-2</c:v>
                </c:pt>
                <c:pt idx="566">
                  <c:v>4.9295774647887321E-2</c:v>
                </c:pt>
                <c:pt idx="567">
                  <c:v>0</c:v>
                </c:pt>
                <c:pt idx="568">
                  <c:v>0</c:v>
                </c:pt>
                <c:pt idx="569">
                  <c:v>4.9295774647887321E-2</c:v>
                </c:pt>
                <c:pt idx="570">
                  <c:v>4.9295774647887321E-2</c:v>
                </c:pt>
                <c:pt idx="571">
                  <c:v>0</c:v>
                </c:pt>
                <c:pt idx="572">
                  <c:v>0</c:v>
                </c:pt>
                <c:pt idx="573">
                  <c:v>4.9295774647887321E-2</c:v>
                </c:pt>
                <c:pt idx="574">
                  <c:v>4.9295774647887321E-2</c:v>
                </c:pt>
                <c:pt idx="575">
                  <c:v>0</c:v>
                </c:pt>
                <c:pt idx="576">
                  <c:v>0</c:v>
                </c:pt>
                <c:pt idx="577">
                  <c:v>4.9295774647887321E-2</c:v>
                </c:pt>
                <c:pt idx="578">
                  <c:v>4.9295774647887321E-2</c:v>
                </c:pt>
                <c:pt idx="579">
                  <c:v>0</c:v>
                </c:pt>
                <c:pt idx="580">
                  <c:v>0</c:v>
                </c:pt>
                <c:pt idx="581">
                  <c:v>4.9295774647887321E-2</c:v>
                </c:pt>
                <c:pt idx="582">
                  <c:v>4.9295774647887321E-2</c:v>
                </c:pt>
                <c:pt idx="583">
                  <c:v>0</c:v>
                </c:pt>
                <c:pt idx="584">
                  <c:v>0</c:v>
                </c:pt>
                <c:pt idx="585">
                  <c:v>4.9295774647887321E-2</c:v>
                </c:pt>
                <c:pt idx="586">
                  <c:v>4.9295774647887321E-2</c:v>
                </c:pt>
                <c:pt idx="587">
                  <c:v>0</c:v>
                </c:pt>
                <c:pt idx="588">
                  <c:v>0</c:v>
                </c:pt>
                <c:pt idx="589">
                  <c:v>4.9295774647887321E-2</c:v>
                </c:pt>
                <c:pt idx="590">
                  <c:v>4.9295774647887321E-2</c:v>
                </c:pt>
                <c:pt idx="591">
                  <c:v>0</c:v>
                </c:pt>
                <c:pt idx="592">
                  <c:v>0</c:v>
                </c:pt>
                <c:pt idx="593">
                  <c:v>4.9295774647887321E-2</c:v>
                </c:pt>
                <c:pt idx="594">
                  <c:v>4.9295774647887321E-2</c:v>
                </c:pt>
                <c:pt idx="595">
                  <c:v>0</c:v>
                </c:pt>
                <c:pt idx="596">
                  <c:v>0</c:v>
                </c:pt>
                <c:pt idx="597">
                  <c:v>4.9295774647887321E-2</c:v>
                </c:pt>
                <c:pt idx="598">
                  <c:v>4.9295774647887321E-2</c:v>
                </c:pt>
                <c:pt idx="599">
                  <c:v>0</c:v>
                </c:pt>
                <c:pt idx="600">
                  <c:v>0</c:v>
                </c:pt>
                <c:pt idx="601">
                  <c:v>4.9295774647887321E-2</c:v>
                </c:pt>
                <c:pt idx="602">
                  <c:v>4.9295774647887321E-2</c:v>
                </c:pt>
                <c:pt idx="603">
                  <c:v>0</c:v>
                </c:pt>
                <c:pt idx="604">
                  <c:v>0</c:v>
                </c:pt>
                <c:pt idx="605">
                  <c:v>4.9295774647887321E-2</c:v>
                </c:pt>
                <c:pt idx="606">
                  <c:v>4.9295774647887321E-2</c:v>
                </c:pt>
                <c:pt idx="607">
                  <c:v>0</c:v>
                </c:pt>
                <c:pt idx="608">
                  <c:v>0</c:v>
                </c:pt>
                <c:pt idx="609">
                  <c:v>4.9295774647887321E-2</c:v>
                </c:pt>
                <c:pt idx="610">
                  <c:v>4.9295774647887321E-2</c:v>
                </c:pt>
                <c:pt idx="611">
                  <c:v>0</c:v>
                </c:pt>
                <c:pt idx="612">
                  <c:v>0</c:v>
                </c:pt>
                <c:pt idx="613">
                  <c:v>4.9295774647887321E-2</c:v>
                </c:pt>
                <c:pt idx="614">
                  <c:v>4.9295774647887321E-2</c:v>
                </c:pt>
                <c:pt idx="615">
                  <c:v>0</c:v>
                </c:pt>
                <c:pt idx="616">
                  <c:v>0</c:v>
                </c:pt>
                <c:pt idx="617">
                  <c:v>4.9295774647887321E-2</c:v>
                </c:pt>
                <c:pt idx="618">
                  <c:v>4.9295774647887321E-2</c:v>
                </c:pt>
                <c:pt idx="619">
                  <c:v>0</c:v>
                </c:pt>
                <c:pt idx="620">
                  <c:v>0</c:v>
                </c:pt>
                <c:pt idx="621">
                  <c:v>4.9295774647887321E-2</c:v>
                </c:pt>
                <c:pt idx="622">
                  <c:v>4.9295774647887321E-2</c:v>
                </c:pt>
                <c:pt idx="623">
                  <c:v>0</c:v>
                </c:pt>
                <c:pt idx="624">
                  <c:v>0</c:v>
                </c:pt>
                <c:pt idx="625">
                  <c:v>4.9295774647887321E-2</c:v>
                </c:pt>
                <c:pt idx="626">
                  <c:v>4.9295774647887321E-2</c:v>
                </c:pt>
                <c:pt idx="627">
                  <c:v>0</c:v>
                </c:pt>
                <c:pt idx="628">
                  <c:v>0</c:v>
                </c:pt>
                <c:pt idx="629">
                  <c:v>4.9295774647887321E-2</c:v>
                </c:pt>
                <c:pt idx="630">
                  <c:v>4.9295774647887321E-2</c:v>
                </c:pt>
                <c:pt idx="631">
                  <c:v>0</c:v>
                </c:pt>
                <c:pt idx="632">
                  <c:v>0</c:v>
                </c:pt>
                <c:pt idx="633">
                  <c:v>4.9295774647887321E-2</c:v>
                </c:pt>
                <c:pt idx="634">
                  <c:v>4.9295774647887321E-2</c:v>
                </c:pt>
                <c:pt idx="635">
                  <c:v>0</c:v>
                </c:pt>
                <c:pt idx="636">
                  <c:v>0</c:v>
                </c:pt>
                <c:pt idx="637">
                  <c:v>4.9295774647887321E-2</c:v>
                </c:pt>
                <c:pt idx="638">
                  <c:v>4.9295774647887321E-2</c:v>
                </c:pt>
                <c:pt idx="639">
                  <c:v>0</c:v>
                </c:pt>
                <c:pt idx="640">
                  <c:v>0</c:v>
                </c:pt>
                <c:pt idx="641">
                  <c:v>4.9295774647887321E-2</c:v>
                </c:pt>
                <c:pt idx="642">
                  <c:v>4.9295774647887321E-2</c:v>
                </c:pt>
                <c:pt idx="643">
                  <c:v>0</c:v>
                </c:pt>
                <c:pt idx="644">
                  <c:v>0</c:v>
                </c:pt>
                <c:pt idx="645">
                  <c:v>4.9295774647887321E-2</c:v>
                </c:pt>
                <c:pt idx="646">
                  <c:v>4.9295774647887321E-2</c:v>
                </c:pt>
                <c:pt idx="647">
                  <c:v>0</c:v>
                </c:pt>
                <c:pt idx="648">
                  <c:v>0</c:v>
                </c:pt>
                <c:pt idx="649">
                  <c:v>4.9295774647887321E-2</c:v>
                </c:pt>
                <c:pt idx="650">
                  <c:v>4.9295774647887321E-2</c:v>
                </c:pt>
                <c:pt idx="651">
                  <c:v>0</c:v>
                </c:pt>
                <c:pt idx="652">
                  <c:v>0</c:v>
                </c:pt>
                <c:pt idx="653">
                  <c:v>4.9295774647887321E-2</c:v>
                </c:pt>
                <c:pt idx="654">
                  <c:v>4.9295774647887321E-2</c:v>
                </c:pt>
                <c:pt idx="655">
                  <c:v>0</c:v>
                </c:pt>
                <c:pt idx="656">
                  <c:v>0</c:v>
                </c:pt>
                <c:pt idx="657">
                  <c:v>4.9295774647887321E-2</c:v>
                </c:pt>
                <c:pt idx="658">
                  <c:v>4.9295774647887321E-2</c:v>
                </c:pt>
                <c:pt idx="659">
                  <c:v>0</c:v>
                </c:pt>
                <c:pt idx="660">
                  <c:v>0</c:v>
                </c:pt>
                <c:pt idx="661">
                  <c:v>4.9295774647887321E-2</c:v>
                </c:pt>
                <c:pt idx="662">
                  <c:v>4.9295774647887321E-2</c:v>
                </c:pt>
                <c:pt idx="663">
                  <c:v>0</c:v>
                </c:pt>
                <c:pt idx="664">
                  <c:v>0</c:v>
                </c:pt>
                <c:pt idx="665">
                  <c:v>4.9295774647887321E-2</c:v>
                </c:pt>
                <c:pt idx="666">
                  <c:v>4.9295774647887321E-2</c:v>
                </c:pt>
                <c:pt idx="667">
                  <c:v>0</c:v>
                </c:pt>
                <c:pt idx="668">
                  <c:v>0</c:v>
                </c:pt>
                <c:pt idx="669">
                  <c:v>4.9295774647887321E-2</c:v>
                </c:pt>
                <c:pt idx="670">
                  <c:v>4.9295774647887321E-2</c:v>
                </c:pt>
                <c:pt idx="671">
                  <c:v>0</c:v>
                </c:pt>
                <c:pt idx="672">
                  <c:v>0</c:v>
                </c:pt>
                <c:pt idx="673">
                  <c:v>4.9295774647887321E-2</c:v>
                </c:pt>
                <c:pt idx="674">
                  <c:v>4.9295774647887321E-2</c:v>
                </c:pt>
                <c:pt idx="675">
                  <c:v>0</c:v>
                </c:pt>
                <c:pt idx="676">
                  <c:v>0</c:v>
                </c:pt>
                <c:pt idx="677">
                  <c:v>4.9295774647887321E-2</c:v>
                </c:pt>
                <c:pt idx="678">
                  <c:v>4.9295774647887321E-2</c:v>
                </c:pt>
                <c:pt idx="679">
                  <c:v>0</c:v>
                </c:pt>
                <c:pt idx="680">
                  <c:v>0</c:v>
                </c:pt>
                <c:pt idx="681">
                  <c:v>4.9295774647887321E-2</c:v>
                </c:pt>
                <c:pt idx="682">
                  <c:v>4.9295774647887321E-2</c:v>
                </c:pt>
                <c:pt idx="683">
                  <c:v>0</c:v>
                </c:pt>
                <c:pt idx="684">
                  <c:v>0</c:v>
                </c:pt>
                <c:pt idx="685">
                  <c:v>4.9295774647887321E-2</c:v>
                </c:pt>
                <c:pt idx="686">
                  <c:v>4.9295774647887321E-2</c:v>
                </c:pt>
                <c:pt idx="687">
                  <c:v>0</c:v>
                </c:pt>
                <c:pt idx="688">
                  <c:v>0</c:v>
                </c:pt>
                <c:pt idx="689">
                  <c:v>4.9295774647887321E-2</c:v>
                </c:pt>
                <c:pt idx="690">
                  <c:v>4.9295774647887321E-2</c:v>
                </c:pt>
                <c:pt idx="691">
                  <c:v>0</c:v>
                </c:pt>
                <c:pt idx="692">
                  <c:v>0</c:v>
                </c:pt>
                <c:pt idx="693">
                  <c:v>4.9295774647887321E-2</c:v>
                </c:pt>
                <c:pt idx="694">
                  <c:v>4.9295774647887321E-2</c:v>
                </c:pt>
                <c:pt idx="695">
                  <c:v>0</c:v>
                </c:pt>
                <c:pt idx="696">
                  <c:v>0</c:v>
                </c:pt>
                <c:pt idx="697">
                  <c:v>4.9295774647887321E-2</c:v>
                </c:pt>
                <c:pt idx="698">
                  <c:v>4.9295774647887321E-2</c:v>
                </c:pt>
                <c:pt idx="699">
                  <c:v>0</c:v>
                </c:pt>
                <c:pt idx="700">
                  <c:v>0</c:v>
                </c:pt>
                <c:pt idx="701">
                  <c:v>4.9295774647887321E-2</c:v>
                </c:pt>
                <c:pt idx="702">
                  <c:v>4.9295774647887321E-2</c:v>
                </c:pt>
                <c:pt idx="703">
                  <c:v>0</c:v>
                </c:pt>
                <c:pt idx="704">
                  <c:v>0</c:v>
                </c:pt>
                <c:pt idx="705">
                  <c:v>4.9295774647887321E-2</c:v>
                </c:pt>
                <c:pt idx="706">
                  <c:v>4.9295774647887321E-2</c:v>
                </c:pt>
                <c:pt idx="707">
                  <c:v>0</c:v>
                </c:pt>
                <c:pt idx="708">
                  <c:v>0</c:v>
                </c:pt>
                <c:pt idx="709">
                  <c:v>4.9295774647887321E-2</c:v>
                </c:pt>
                <c:pt idx="710">
                  <c:v>4.9295774647887321E-2</c:v>
                </c:pt>
                <c:pt idx="711">
                  <c:v>0</c:v>
                </c:pt>
                <c:pt idx="712">
                  <c:v>0</c:v>
                </c:pt>
                <c:pt idx="713">
                  <c:v>4.9295774647887321E-2</c:v>
                </c:pt>
                <c:pt idx="714">
                  <c:v>4.9295774647887321E-2</c:v>
                </c:pt>
                <c:pt idx="715">
                  <c:v>0</c:v>
                </c:pt>
                <c:pt idx="716">
                  <c:v>0</c:v>
                </c:pt>
                <c:pt idx="717">
                  <c:v>4.9295774647887321E-2</c:v>
                </c:pt>
                <c:pt idx="718">
                  <c:v>4.9295774647887321E-2</c:v>
                </c:pt>
                <c:pt idx="719">
                  <c:v>0</c:v>
                </c:pt>
                <c:pt idx="720">
                  <c:v>0</c:v>
                </c:pt>
                <c:pt idx="721">
                  <c:v>4.9295774647887321E-2</c:v>
                </c:pt>
                <c:pt idx="722">
                  <c:v>4.9295774647887321E-2</c:v>
                </c:pt>
                <c:pt idx="723">
                  <c:v>0</c:v>
                </c:pt>
                <c:pt idx="724">
                  <c:v>0</c:v>
                </c:pt>
                <c:pt idx="725">
                  <c:v>4.9295774647887321E-2</c:v>
                </c:pt>
                <c:pt idx="726">
                  <c:v>4.9295774647887321E-2</c:v>
                </c:pt>
                <c:pt idx="727">
                  <c:v>0</c:v>
                </c:pt>
                <c:pt idx="728">
                  <c:v>0</c:v>
                </c:pt>
                <c:pt idx="729">
                  <c:v>4.9295774647887321E-2</c:v>
                </c:pt>
                <c:pt idx="730">
                  <c:v>4.9295774647887321E-2</c:v>
                </c:pt>
                <c:pt idx="731">
                  <c:v>0</c:v>
                </c:pt>
                <c:pt idx="732">
                  <c:v>0</c:v>
                </c:pt>
                <c:pt idx="733">
                  <c:v>4.9295774647887321E-2</c:v>
                </c:pt>
                <c:pt idx="734">
                  <c:v>4.9295774647887321E-2</c:v>
                </c:pt>
                <c:pt idx="735">
                  <c:v>0</c:v>
                </c:pt>
                <c:pt idx="736">
                  <c:v>0</c:v>
                </c:pt>
                <c:pt idx="737">
                  <c:v>4.9295774647887321E-2</c:v>
                </c:pt>
                <c:pt idx="738">
                  <c:v>4.9295774647887321E-2</c:v>
                </c:pt>
                <c:pt idx="739">
                  <c:v>0</c:v>
                </c:pt>
                <c:pt idx="740">
                  <c:v>0</c:v>
                </c:pt>
                <c:pt idx="741">
                  <c:v>4.9295774647887321E-2</c:v>
                </c:pt>
                <c:pt idx="742">
                  <c:v>4.9295774647887321E-2</c:v>
                </c:pt>
                <c:pt idx="743">
                  <c:v>0</c:v>
                </c:pt>
                <c:pt idx="744">
                  <c:v>0</c:v>
                </c:pt>
                <c:pt idx="745">
                  <c:v>4.9295774647887321E-2</c:v>
                </c:pt>
                <c:pt idx="746">
                  <c:v>4.9295774647887321E-2</c:v>
                </c:pt>
                <c:pt idx="747">
                  <c:v>0</c:v>
                </c:pt>
                <c:pt idx="748">
                  <c:v>0</c:v>
                </c:pt>
                <c:pt idx="749">
                  <c:v>4.9295774647887321E-2</c:v>
                </c:pt>
                <c:pt idx="750">
                  <c:v>4.9295774647887321E-2</c:v>
                </c:pt>
                <c:pt idx="751">
                  <c:v>0</c:v>
                </c:pt>
                <c:pt idx="752">
                  <c:v>0</c:v>
                </c:pt>
                <c:pt idx="753">
                  <c:v>4.9295774647887321E-2</c:v>
                </c:pt>
                <c:pt idx="754">
                  <c:v>4.9295774647887321E-2</c:v>
                </c:pt>
                <c:pt idx="755">
                  <c:v>0</c:v>
                </c:pt>
                <c:pt idx="756">
                  <c:v>0</c:v>
                </c:pt>
                <c:pt idx="757">
                  <c:v>4.9295774647887321E-2</c:v>
                </c:pt>
                <c:pt idx="758">
                  <c:v>4.9295774647887321E-2</c:v>
                </c:pt>
                <c:pt idx="759">
                  <c:v>0</c:v>
                </c:pt>
                <c:pt idx="760">
                  <c:v>0</c:v>
                </c:pt>
                <c:pt idx="761">
                  <c:v>4.9295774647887321E-2</c:v>
                </c:pt>
                <c:pt idx="762">
                  <c:v>4.9295774647887321E-2</c:v>
                </c:pt>
                <c:pt idx="763">
                  <c:v>0</c:v>
                </c:pt>
                <c:pt idx="764">
                  <c:v>0</c:v>
                </c:pt>
                <c:pt idx="765">
                  <c:v>4.9295774647887321E-2</c:v>
                </c:pt>
                <c:pt idx="766">
                  <c:v>4.9295774647887321E-2</c:v>
                </c:pt>
                <c:pt idx="767">
                  <c:v>0</c:v>
                </c:pt>
                <c:pt idx="768">
                  <c:v>0</c:v>
                </c:pt>
                <c:pt idx="769">
                  <c:v>4.9295774647887321E-2</c:v>
                </c:pt>
                <c:pt idx="770">
                  <c:v>4.9295774647887321E-2</c:v>
                </c:pt>
                <c:pt idx="771">
                  <c:v>0</c:v>
                </c:pt>
                <c:pt idx="772">
                  <c:v>0</c:v>
                </c:pt>
                <c:pt idx="773">
                  <c:v>4.9295774647887321E-2</c:v>
                </c:pt>
                <c:pt idx="774">
                  <c:v>4.9295774647887321E-2</c:v>
                </c:pt>
                <c:pt idx="775">
                  <c:v>0</c:v>
                </c:pt>
                <c:pt idx="776">
                  <c:v>0</c:v>
                </c:pt>
                <c:pt idx="777">
                  <c:v>4.9295774647887321E-2</c:v>
                </c:pt>
                <c:pt idx="778">
                  <c:v>4.9295774647887321E-2</c:v>
                </c:pt>
                <c:pt idx="779">
                  <c:v>0</c:v>
                </c:pt>
                <c:pt idx="780">
                  <c:v>0</c:v>
                </c:pt>
                <c:pt idx="781">
                  <c:v>4.9295774647887321E-2</c:v>
                </c:pt>
                <c:pt idx="782">
                  <c:v>4.9295774647887321E-2</c:v>
                </c:pt>
                <c:pt idx="783">
                  <c:v>0</c:v>
                </c:pt>
                <c:pt idx="784">
                  <c:v>0</c:v>
                </c:pt>
                <c:pt idx="785">
                  <c:v>4.9295774647887321E-2</c:v>
                </c:pt>
                <c:pt idx="786">
                  <c:v>4.9295774647887321E-2</c:v>
                </c:pt>
                <c:pt idx="787">
                  <c:v>0</c:v>
                </c:pt>
                <c:pt idx="788">
                  <c:v>0</c:v>
                </c:pt>
                <c:pt idx="789">
                  <c:v>4.9295774647887321E-2</c:v>
                </c:pt>
                <c:pt idx="790">
                  <c:v>4.9295774647887321E-2</c:v>
                </c:pt>
                <c:pt idx="791">
                  <c:v>0</c:v>
                </c:pt>
                <c:pt idx="792">
                  <c:v>0</c:v>
                </c:pt>
                <c:pt idx="793">
                  <c:v>4.9295774647887321E-2</c:v>
                </c:pt>
                <c:pt idx="794">
                  <c:v>4.9295774647887321E-2</c:v>
                </c:pt>
                <c:pt idx="795">
                  <c:v>0</c:v>
                </c:pt>
                <c:pt idx="796">
                  <c:v>0</c:v>
                </c:pt>
                <c:pt idx="797">
                  <c:v>4.9295774647887321E-2</c:v>
                </c:pt>
                <c:pt idx="798">
                  <c:v>4.9295774647887321E-2</c:v>
                </c:pt>
                <c:pt idx="799">
                  <c:v>0</c:v>
                </c:pt>
                <c:pt idx="800">
                  <c:v>0</c:v>
                </c:pt>
                <c:pt idx="801">
                  <c:v>4.9295774647887321E-2</c:v>
                </c:pt>
                <c:pt idx="802">
                  <c:v>4.9295774647887321E-2</c:v>
                </c:pt>
                <c:pt idx="803">
                  <c:v>0</c:v>
                </c:pt>
                <c:pt idx="804">
                  <c:v>0</c:v>
                </c:pt>
                <c:pt idx="805">
                  <c:v>4.9295774647887321E-2</c:v>
                </c:pt>
                <c:pt idx="806">
                  <c:v>4.9295774647887321E-2</c:v>
                </c:pt>
                <c:pt idx="807">
                  <c:v>0</c:v>
                </c:pt>
                <c:pt idx="808">
                  <c:v>0</c:v>
                </c:pt>
                <c:pt idx="809">
                  <c:v>4.9295774647887321E-2</c:v>
                </c:pt>
                <c:pt idx="810">
                  <c:v>4.9295774647887321E-2</c:v>
                </c:pt>
                <c:pt idx="811">
                  <c:v>0</c:v>
                </c:pt>
                <c:pt idx="812">
                  <c:v>0</c:v>
                </c:pt>
                <c:pt idx="813">
                  <c:v>4.9295774647887321E-2</c:v>
                </c:pt>
                <c:pt idx="814">
                  <c:v>4.9295774647887321E-2</c:v>
                </c:pt>
                <c:pt idx="815">
                  <c:v>0</c:v>
                </c:pt>
                <c:pt idx="816">
                  <c:v>0</c:v>
                </c:pt>
                <c:pt idx="817">
                  <c:v>4.9295774647887321E-2</c:v>
                </c:pt>
                <c:pt idx="818">
                  <c:v>4.9295774647887321E-2</c:v>
                </c:pt>
                <c:pt idx="819">
                  <c:v>0</c:v>
                </c:pt>
                <c:pt idx="820">
                  <c:v>0</c:v>
                </c:pt>
                <c:pt idx="821">
                  <c:v>4.9295774647887321E-2</c:v>
                </c:pt>
                <c:pt idx="822">
                  <c:v>4.9295774647887321E-2</c:v>
                </c:pt>
                <c:pt idx="823">
                  <c:v>0</c:v>
                </c:pt>
                <c:pt idx="824">
                  <c:v>0</c:v>
                </c:pt>
                <c:pt idx="825">
                  <c:v>4.9295774647887321E-2</c:v>
                </c:pt>
                <c:pt idx="826">
                  <c:v>4.9295774647887321E-2</c:v>
                </c:pt>
                <c:pt idx="827">
                  <c:v>0</c:v>
                </c:pt>
                <c:pt idx="828">
                  <c:v>0</c:v>
                </c:pt>
                <c:pt idx="829">
                  <c:v>4.9295774647887321E-2</c:v>
                </c:pt>
                <c:pt idx="830">
                  <c:v>4.9295774647887321E-2</c:v>
                </c:pt>
                <c:pt idx="831">
                  <c:v>0</c:v>
                </c:pt>
                <c:pt idx="832">
                  <c:v>0</c:v>
                </c:pt>
                <c:pt idx="833">
                  <c:v>4.9295774647887321E-2</c:v>
                </c:pt>
                <c:pt idx="834">
                  <c:v>4.9295774647887321E-2</c:v>
                </c:pt>
                <c:pt idx="835">
                  <c:v>0</c:v>
                </c:pt>
                <c:pt idx="836">
                  <c:v>0</c:v>
                </c:pt>
                <c:pt idx="837">
                  <c:v>4.9295774647887321E-2</c:v>
                </c:pt>
                <c:pt idx="838">
                  <c:v>4.9295774647887321E-2</c:v>
                </c:pt>
                <c:pt idx="839">
                  <c:v>0</c:v>
                </c:pt>
                <c:pt idx="840">
                  <c:v>0</c:v>
                </c:pt>
                <c:pt idx="841">
                  <c:v>4.9295774647887321E-2</c:v>
                </c:pt>
                <c:pt idx="842">
                  <c:v>4.9295774647887321E-2</c:v>
                </c:pt>
                <c:pt idx="843">
                  <c:v>0</c:v>
                </c:pt>
                <c:pt idx="844">
                  <c:v>0</c:v>
                </c:pt>
                <c:pt idx="845">
                  <c:v>4.9295774647887321E-2</c:v>
                </c:pt>
                <c:pt idx="846">
                  <c:v>4.9295774647887321E-2</c:v>
                </c:pt>
                <c:pt idx="847">
                  <c:v>0</c:v>
                </c:pt>
                <c:pt idx="848">
                  <c:v>0</c:v>
                </c:pt>
                <c:pt idx="849">
                  <c:v>4.9295774647887321E-2</c:v>
                </c:pt>
                <c:pt idx="850">
                  <c:v>4.9295774647887321E-2</c:v>
                </c:pt>
                <c:pt idx="851">
                  <c:v>0</c:v>
                </c:pt>
                <c:pt idx="852">
                  <c:v>0</c:v>
                </c:pt>
                <c:pt idx="853">
                  <c:v>4.9295774647887321E-2</c:v>
                </c:pt>
                <c:pt idx="854">
                  <c:v>4.9295774647887321E-2</c:v>
                </c:pt>
                <c:pt idx="855">
                  <c:v>0</c:v>
                </c:pt>
                <c:pt idx="856">
                  <c:v>0</c:v>
                </c:pt>
                <c:pt idx="857">
                  <c:v>4.9295774647887321E-2</c:v>
                </c:pt>
                <c:pt idx="858">
                  <c:v>4.9295774647887321E-2</c:v>
                </c:pt>
                <c:pt idx="859">
                  <c:v>0</c:v>
                </c:pt>
                <c:pt idx="860">
                  <c:v>0</c:v>
                </c:pt>
                <c:pt idx="861">
                  <c:v>4.9295774647887321E-2</c:v>
                </c:pt>
                <c:pt idx="862">
                  <c:v>4.9295774647887321E-2</c:v>
                </c:pt>
                <c:pt idx="863">
                  <c:v>0</c:v>
                </c:pt>
                <c:pt idx="864">
                  <c:v>0</c:v>
                </c:pt>
                <c:pt idx="865">
                  <c:v>4.9295774647887321E-2</c:v>
                </c:pt>
                <c:pt idx="866">
                  <c:v>4.9295774647887321E-2</c:v>
                </c:pt>
                <c:pt idx="867">
                  <c:v>0</c:v>
                </c:pt>
                <c:pt idx="868">
                  <c:v>0</c:v>
                </c:pt>
                <c:pt idx="869">
                  <c:v>4.9295774647887321E-2</c:v>
                </c:pt>
                <c:pt idx="870">
                  <c:v>4.9295774647887321E-2</c:v>
                </c:pt>
                <c:pt idx="871">
                  <c:v>0</c:v>
                </c:pt>
                <c:pt idx="872">
                  <c:v>0</c:v>
                </c:pt>
                <c:pt idx="873">
                  <c:v>4.9295774647887321E-2</c:v>
                </c:pt>
                <c:pt idx="874">
                  <c:v>4.9295774647887321E-2</c:v>
                </c:pt>
                <c:pt idx="875">
                  <c:v>0</c:v>
                </c:pt>
                <c:pt idx="876">
                  <c:v>0</c:v>
                </c:pt>
                <c:pt idx="877">
                  <c:v>4.9295774647887321E-2</c:v>
                </c:pt>
                <c:pt idx="878">
                  <c:v>4.9295774647887321E-2</c:v>
                </c:pt>
                <c:pt idx="879">
                  <c:v>0</c:v>
                </c:pt>
                <c:pt idx="880">
                  <c:v>0</c:v>
                </c:pt>
                <c:pt idx="881">
                  <c:v>4.9295774647887321E-2</c:v>
                </c:pt>
                <c:pt idx="882">
                  <c:v>4.9295774647887321E-2</c:v>
                </c:pt>
                <c:pt idx="883">
                  <c:v>0</c:v>
                </c:pt>
                <c:pt idx="884">
                  <c:v>0</c:v>
                </c:pt>
                <c:pt idx="885">
                  <c:v>4.9295774647887321E-2</c:v>
                </c:pt>
                <c:pt idx="886">
                  <c:v>4.9295774647887321E-2</c:v>
                </c:pt>
                <c:pt idx="887">
                  <c:v>0</c:v>
                </c:pt>
                <c:pt idx="888">
                  <c:v>0</c:v>
                </c:pt>
                <c:pt idx="889">
                  <c:v>4.9295774647887321E-2</c:v>
                </c:pt>
                <c:pt idx="890">
                  <c:v>4.9295774647887321E-2</c:v>
                </c:pt>
                <c:pt idx="891">
                  <c:v>0</c:v>
                </c:pt>
                <c:pt idx="892">
                  <c:v>0</c:v>
                </c:pt>
                <c:pt idx="893">
                  <c:v>4.9295774647887321E-2</c:v>
                </c:pt>
                <c:pt idx="894">
                  <c:v>4.9295774647887321E-2</c:v>
                </c:pt>
                <c:pt idx="895">
                  <c:v>0</c:v>
                </c:pt>
                <c:pt idx="896">
                  <c:v>0</c:v>
                </c:pt>
                <c:pt idx="897">
                  <c:v>0.21126760563380281</c:v>
                </c:pt>
                <c:pt idx="898">
                  <c:v>0.21126760563380281</c:v>
                </c:pt>
                <c:pt idx="899">
                  <c:v>0</c:v>
                </c:pt>
                <c:pt idx="900">
                  <c:v>0</c:v>
                </c:pt>
                <c:pt idx="901">
                  <c:v>0.21126760563380281</c:v>
                </c:pt>
                <c:pt idx="902">
                  <c:v>0.21126760563380281</c:v>
                </c:pt>
                <c:pt idx="903">
                  <c:v>0</c:v>
                </c:pt>
                <c:pt idx="904">
                  <c:v>0</c:v>
                </c:pt>
                <c:pt idx="905">
                  <c:v>0.21126760563380281</c:v>
                </c:pt>
                <c:pt idx="906">
                  <c:v>0.21126760563380281</c:v>
                </c:pt>
                <c:pt idx="907">
                  <c:v>0</c:v>
                </c:pt>
                <c:pt idx="908">
                  <c:v>0</c:v>
                </c:pt>
                <c:pt idx="909">
                  <c:v>0.21126760563380281</c:v>
                </c:pt>
                <c:pt idx="910">
                  <c:v>0.21126760563380281</c:v>
                </c:pt>
                <c:pt idx="911">
                  <c:v>0</c:v>
                </c:pt>
                <c:pt idx="912">
                  <c:v>0</c:v>
                </c:pt>
                <c:pt idx="913">
                  <c:v>0.21126760563380281</c:v>
                </c:pt>
                <c:pt idx="914">
                  <c:v>0.21126760563380281</c:v>
                </c:pt>
                <c:pt idx="915">
                  <c:v>0</c:v>
                </c:pt>
                <c:pt idx="916">
                  <c:v>0</c:v>
                </c:pt>
                <c:pt idx="917">
                  <c:v>0.21126760563380281</c:v>
                </c:pt>
                <c:pt idx="918">
                  <c:v>0.21126760563380281</c:v>
                </c:pt>
                <c:pt idx="919">
                  <c:v>0</c:v>
                </c:pt>
                <c:pt idx="920">
                  <c:v>0</c:v>
                </c:pt>
                <c:pt idx="921">
                  <c:v>0.21126760563380281</c:v>
                </c:pt>
                <c:pt idx="922">
                  <c:v>0.21126760563380281</c:v>
                </c:pt>
                <c:pt idx="923">
                  <c:v>0</c:v>
                </c:pt>
                <c:pt idx="924">
                  <c:v>0</c:v>
                </c:pt>
                <c:pt idx="925">
                  <c:v>0.21126760563380281</c:v>
                </c:pt>
                <c:pt idx="926">
                  <c:v>0.21126760563380281</c:v>
                </c:pt>
                <c:pt idx="927">
                  <c:v>0</c:v>
                </c:pt>
                <c:pt idx="928">
                  <c:v>0</c:v>
                </c:pt>
                <c:pt idx="929">
                  <c:v>0.21126760563380281</c:v>
                </c:pt>
                <c:pt idx="930">
                  <c:v>0.21126760563380281</c:v>
                </c:pt>
                <c:pt idx="931">
                  <c:v>0</c:v>
                </c:pt>
                <c:pt idx="932">
                  <c:v>0</c:v>
                </c:pt>
                <c:pt idx="933">
                  <c:v>0.21126760563380281</c:v>
                </c:pt>
                <c:pt idx="934">
                  <c:v>0.21126760563380281</c:v>
                </c:pt>
                <c:pt idx="935">
                  <c:v>0</c:v>
                </c:pt>
                <c:pt idx="936">
                  <c:v>0</c:v>
                </c:pt>
                <c:pt idx="937">
                  <c:v>0.21126760563380281</c:v>
                </c:pt>
                <c:pt idx="938">
                  <c:v>0.21126760563380281</c:v>
                </c:pt>
                <c:pt idx="939">
                  <c:v>0</c:v>
                </c:pt>
                <c:pt idx="940">
                  <c:v>0</c:v>
                </c:pt>
                <c:pt idx="941">
                  <c:v>0.21126760563380281</c:v>
                </c:pt>
                <c:pt idx="942">
                  <c:v>0.21126760563380281</c:v>
                </c:pt>
                <c:pt idx="943">
                  <c:v>0</c:v>
                </c:pt>
                <c:pt idx="944">
                  <c:v>0</c:v>
                </c:pt>
                <c:pt idx="945">
                  <c:v>0.21126760563380281</c:v>
                </c:pt>
                <c:pt idx="946">
                  <c:v>0.21126760563380281</c:v>
                </c:pt>
                <c:pt idx="947">
                  <c:v>0</c:v>
                </c:pt>
                <c:pt idx="948">
                  <c:v>0</c:v>
                </c:pt>
                <c:pt idx="949">
                  <c:v>0.21126760563380281</c:v>
                </c:pt>
                <c:pt idx="950">
                  <c:v>0.21126760563380281</c:v>
                </c:pt>
                <c:pt idx="951">
                  <c:v>0</c:v>
                </c:pt>
                <c:pt idx="952">
                  <c:v>0</c:v>
                </c:pt>
                <c:pt idx="953">
                  <c:v>0.21126760563380281</c:v>
                </c:pt>
                <c:pt idx="954">
                  <c:v>0.21126760563380281</c:v>
                </c:pt>
                <c:pt idx="955">
                  <c:v>0</c:v>
                </c:pt>
                <c:pt idx="956">
                  <c:v>0</c:v>
                </c:pt>
                <c:pt idx="957">
                  <c:v>0.21126760563380281</c:v>
                </c:pt>
                <c:pt idx="958">
                  <c:v>0.21126760563380281</c:v>
                </c:pt>
                <c:pt idx="959">
                  <c:v>0</c:v>
                </c:pt>
                <c:pt idx="960">
                  <c:v>0</c:v>
                </c:pt>
                <c:pt idx="961">
                  <c:v>0.21126760563380281</c:v>
                </c:pt>
                <c:pt idx="962">
                  <c:v>0.21126760563380281</c:v>
                </c:pt>
                <c:pt idx="963">
                  <c:v>0</c:v>
                </c:pt>
                <c:pt idx="964">
                  <c:v>0</c:v>
                </c:pt>
                <c:pt idx="965">
                  <c:v>0.21126760563380281</c:v>
                </c:pt>
                <c:pt idx="966">
                  <c:v>0.21126760563380281</c:v>
                </c:pt>
                <c:pt idx="967">
                  <c:v>0</c:v>
                </c:pt>
                <c:pt idx="968">
                  <c:v>0</c:v>
                </c:pt>
                <c:pt idx="969">
                  <c:v>0.21126760563380281</c:v>
                </c:pt>
                <c:pt idx="970">
                  <c:v>0.21126760563380281</c:v>
                </c:pt>
                <c:pt idx="971">
                  <c:v>0</c:v>
                </c:pt>
                <c:pt idx="972">
                  <c:v>0</c:v>
                </c:pt>
                <c:pt idx="973">
                  <c:v>0.21126760563380281</c:v>
                </c:pt>
                <c:pt idx="974">
                  <c:v>0.21126760563380281</c:v>
                </c:pt>
                <c:pt idx="975">
                  <c:v>0</c:v>
                </c:pt>
                <c:pt idx="976">
                  <c:v>0</c:v>
                </c:pt>
                <c:pt idx="977">
                  <c:v>0.21126760563380281</c:v>
                </c:pt>
                <c:pt idx="978">
                  <c:v>0.21126760563380281</c:v>
                </c:pt>
                <c:pt idx="979">
                  <c:v>0</c:v>
                </c:pt>
                <c:pt idx="980">
                  <c:v>0</c:v>
                </c:pt>
                <c:pt idx="981">
                  <c:v>0.21126760563380281</c:v>
                </c:pt>
                <c:pt idx="982">
                  <c:v>0.21126760563380281</c:v>
                </c:pt>
                <c:pt idx="983">
                  <c:v>0</c:v>
                </c:pt>
                <c:pt idx="984">
                  <c:v>0</c:v>
                </c:pt>
                <c:pt idx="985">
                  <c:v>0.21126760563380281</c:v>
                </c:pt>
                <c:pt idx="986">
                  <c:v>0.21126760563380281</c:v>
                </c:pt>
                <c:pt idx="987">
                  <c:v>0</c:v>
                </c:pt>
                <c:pt idx="988">
                  <c:v>0</c:v>
                </c:pt>
                <c:pt idx="989">
                  <c:v>0.21126760563380281</c:v>
                </c:pt>
                <c:pt idx="990">
                  <c:v>0.21126760563380281</c:v>
                </c:pt>
                <c:pt idx="991">
                  <c:v>0</c:v>
                </c:pt>
                <c:pt idx="992">
                  <c:v>0</c:v>
                </c:pt>
                <c:pt idx="993">
                  <c:v>0.21126760563380281</c:v>
                </c:pt>
                <c:pt idx="994">
                  <c:v>0.21126760563380281</c:v>
                </c:pt>
                <c:pt idx="995">
                  <c:v>0</c:v>
                </c:pt>
                <c:pt idx="996">
                  <c:v>0</c:v>
                </c:pt>
                <c:pt idx="997">
                  <c:v>0.21126760563380281</c:v>
                </c:pt>
                <c:pt idx="998">
                  <c:v>0.21126760563380281</c:v>
                </c:pt>
                <c:pt idx="999">
                  <c:v>0</c:v>
                </c:pt>
                <c:pt idx="1000">
                  <c:v>0</c:v>
                </c:pt>
                <c:pt idx="1001">
                  <c:v>0.21126760563380281</c:v>
                </c:pt>
                <c:pt idx="1002">
                  <c:v>0.21126760563380281</c:v>
                </c:pt>
                <c:pt idx="1003">
                  <c:v>0</c:v>
                </c:pt>
                <c:pt idx="1004">
                  <c:v>0</c:v>
                </c:pt>
                <c:pt idx="1005">
                  <c:v>0.21126760563380281</c:v>
                </c:pt>
                <c:pt idx="1006">
                  <c:v>0.21126760563380281</c:v>
                </c:pt>
                <c:pt idx="1007">
                  <c:v>0</c:v>
                </c:pt>
                <c:pt idx="1008">
                  <c:v>0</c:v>
                </c:pt>
                <c:pt idx="1009">
                  <c:v>0.21126760563380281</c:v>
                </c:pt>
                <c:pt idx="1010">
                  <c:v>0.21126760563380281</c:v>
                </c:pt>
                <c:pt idx="1011">
                  <c:v>0</c:v>
                </c:pt>
                <c:pt idx="1012">
                  <c:v>0</c:v>
                </c:pt>
                <c:pt idx="1013">
                  <c:v>0.21126760563380281</c:v>
                </c:pt>
                <c:pt idx="1014">
                  <c:v>0.21126760563380281</c:v>
                </c:pt>
                <c:pt idx="1015">
                  <c:v>0</c:v>
                </c:pt>
                <c:pt idx="1016">
                  <c:v>0</c:v>
                </c:pt>
                <c:pt idx="1017">
                  <c:v>0.21126760563380281</c:v>
                </c:pt>
                <c:pt idx="1018">
                  <c:v>0.21126760563380281</c:v>
                </c:pt>
                <c:pt idx="1019">
                  <c:v>0</c:v>
                </c:pt>
                <c:pt idx="1020">
                  <c:v>0</c:v>
                </c:pt>
                <c:pt idx="1021">
                  <c:v>0.21126760563380281</c:v>
                </c:pt>
                <c:pt idx="1022">
                  <c:v>0.21126760563380281</c:v>
                </c:pt>
                <c:pt idx="1023">
                  <c:v>0</c:v>
                </c:pt>
                <c:pt idx="1024">
                  <c:v>0</c:v>
                </c:pt>
                <c:pt idx="1025">
                  <c:v>0.21126760563380281</c:v>
                </c:pt>
                <c:pt idx="1026">
                  <c:v>0.21126760563380281</c:v>
                </c:pt>
                <c:pt idx="1027">
                  <c:v>0</c:v>
                </c:pt>
                <c:pt idx="1028">
                  <c:v>0</c:v>
                </c:pt>
                <c:pt idx="1029">
                  <c:v>0.21126760563380281</c:v>
                </c:pt>
                <c:pt idx="1030">
                  <c:v>0.21126760563380281</c:v>
                </c:pt>
                <c:pt idx="1031">
                  <c:v>0</c:v>
                </c:pt>
                <c:pt idx="1032">
                  <c:v>0</c:v>
                </c:pt>
                <c:pt idx="1033">
                  <c:v>0.21126760563380281</c:v>
                </c:pt>
                <c:pt idx="1034">
                  <c:v>0.21126760563380281</c:v>
                </c:pt>
                <c:pt idx="1035">
                  <c:v>0</c:v>
                </c:pt>
                <c:pt idx="1036">
                  <c:v>0</c:v>
                </c:pt>
                <c:pt idx="1037">
                  <c:v>0.21126760563380281</c:v>
                </c:pt>
                <c:pt idx="1038">
                  <c:v>0.21126760563380281</c:v>
                </c:pt>
                <c:pt idx="1039">
                  <c:v>0</c:v>
                </c:pt>
                <c:pt idx="1040">
                  <c:v>0</c:v>
                </c:pt>
                <c:pt idx="1041">
                  <c:v>0.21126760563380281</c:v>
                </c:pt>
                <c:pt idx="1042">
                  <c:v>0.21126760563380281</c:v>
                </c:pt>
                <c:pt idx="1043">
                  <c:v>0</c:v>
                </c:pt>
                <c:pt idx="1044">
                  <c:v>0</c:v>
                </c:pt>
                <c:pt idx="1045">
                  <c:v>0.21126760563380281</c:v>
                </c:pt>
                <c:pt idx="1046">
                  <c:v>0.21126760563380281</c:v>
                </c:pt>
                <c:pt idx="1047">
                  <c:v>0</c:v>
                </c:pt>
                <c:pt idx="1048">
                  <c:v>0</c:v>
                </c:pt>
                <c:pt idx="1049">
                  <c:v>0.21126760563380281</c:v>
                </c:pt>
                <c:pt idx="1050">
                  <c:v>0.21126760563380281</c:v>
                </c:pt>
                <c:pt idx="1051">
                  <c:v>0</c:v>
                </c:pt>
                <c:pt idx="1052">
                  <c:v>0</c:v>
                </c:pt>
                <c:pt idx="1053">
                  <c:v>0.21126760563380281</c:v>
                </c:pt>
                <c:pt idx="1054">
                  <c:v>0.21126760563380281</c:v>
                </c:pt>
                <c:pt idx="1055">
                  <c:v>0</c:v>
                </c:pt>
                <c:pt idx="1056">
                  <c:v>0</c:v>
                </c:pt>
                <c:pt idx="1057">
                  <c:v>0.21126760563380281</c:v>
                </c:pt>
                <c:pt idx="1058">
                  <c:v>0.21126760563380281</c:v>
                </c:pt>
                <c:pt idx="1059">
                  <c:v>0</c:v>
                </c:pt>
                <c:pt idx="1060">
                  <c:v>0</c:v>
                </c:pt>
                <c:pt idx="1061">
                  <c:v>0.21126760563380281</c:v>
                </c:pt>
                <c:pt idx="1062">
                  <c:v>0.21126760563380281</c:v>
                </c:pt>
                <c:pt idx="1063">
                  <c:v>0</c:v>
                </c:pt>
                <c:pt idx="1064">
                  <c:v>0</c:v>
                </c:pt>
                <c:pt idx="1065">
                  <c:v>0.21126760563380281</c:v>
                </c:pt>
                <c:pt idx="1066">
                  <c:v>0.21126760563380281</c:v>
                </c:pt>
                <c:pt idx="1067">
                  <c:v>0</c:v>
                </c:pt>
                <c:pt idx="1068">
                  <c:v>0</c:v>
                </c:pt>
                <c:pt idx="1069">
                  <c:v>0.21126760563380281</c:v>
                </c:pt>
                <c:pt idx="1070">
                  <c:v>0.21126760563380281</c:v>
                </c:pt>
                <c:pt idx="1071">
                  <c:v>0</c:v>
                </c:pt>
                <c:pt idx="1072">
                  <c:v>0</c:v>
                </c:pt>
                <c:pt idx="1073">
                  <c:v>0.21126760563380281</c:v>
                </c:pt>
                <c:pt idx="1074">
                  <c:v>0.21126760563380281</c:v>
                </c:pt>
                <c:pt idx="1075">
                  <c:v>0</c:v>
                </c:pt>
                <c:pt idx="1076">
                  <c:v>0</c:v>
                </c:pt>
                <c:pt idx="1077">
                  <c:v>0.21126760563380281</c:v>
                </c:pt>
                <c:pt idx="1078">
                  <c:v>0.21126760563380281</c:v>
                </c:pt>
                <c:pt idx="1079">
                  <c:v>0</c:v>
                </c:pt>
                <c:pt idx="1080">
                  <c:v>0</c:v>
                </c:pt>
                <c:pt idx="1081">
                  <c:v>0.21126760563380281</c:v>
                </c:pt>
                <c:pt idx="1082">
                  <c:v>0.21126760563380281</c:v>
                </c:pt>
                <c:pt idx="1083">
                  <c:v>0</c:v>
                </c:pt>
                <c:pt idx="1084">
                  <c:v>0</c:v>
                </c:pt>
                <c:pt idx="1085">
                  <c:v>0.21126760563380281</c:v>
                </c:pt>
                <c:pt idx="1086">
                  <c:v>0.21126760563380281</c:v>
                </c:pt>
                <c:pt idx="1087">
                  <c:v>0</c:v>
                </c:pt>
                <c:pt idx="1088">
                  <c:v>0</c:v>
                </c:pt>
                <c:pt idx="1089">
                  <c:v>0.21126760563380281</c:v>
                </c:pt>
                <c:pt idx="1090">
                  <c:v>0.21126760563380281</c:v>
                </c:pt>
                <c:pt idx="1091">
                  <c:v>0</c:v>
                </c:pt>
                <c:pt idx="1092">
                  <c:v>0</c:v>
                </c:pt>
                <c:pt idx="1093">
                  <c:v>0.21126760563380281</c:v>
                </c:pt>
                <c:pt idx="1094">
                  <c:v>0.21126760563380281</c:v>
                </c:pt>
                <c:pt idx="1095">
                  <c:v>0</c:v>
                </c:pt>
                <c:pt idx="1096">
                  <c:v>0</c:v>
                </c:pt>
                <c:pt idx="1097">
                  <c:v>0.21126760563380281</c:v>
                </c:pt>
                <c:pt idx="1098">
                  <c:v>0.21126760563380281</c:v>
                </c:pt>
                <c:pt idx="1099">
                  <c:v>0</c:v>
                </c:pt>
                <c:pt idx="1100">
                  <c:v>0</c:v>
                </c:pt>
                <c:pt idx="1101">
                  <c:v>0.21126760563380281</c:v>
                </c:pt>
                <c:pt idx="1102">
                  <c:v>0.21126760563380281</c:v>
                </c:pt>
                <c:pt idx="1103">
                  <c:v>0</c:v>
                </c:pt>
                <c:pt idx="1104">
                  <c:v>0</c:v>
                </c:pt>
                <c:pt idx="1105">
                  <c:v>0.21126760563380281</c:v>
                </c:pt>
                <c:pt idx="1106">
                  <c:v>0.21126760563380281</c:v>
                </c:pt>
                <c:pt idx="1107">
                  <c:v>0</c:v>
                </c:pt>
                <c:pt idx="1108">
                  <c:v>0</c:v>
                </c:pt>
                <c:pt idx="1109">
                  <c:v>0.21126760563380281</c:v>
                </c:pt>
                <c:pt idx="1110">
                  <c:v>0.21126760563380281</c:v>
                </c:pt>
                <c:pt idx="1111">
                  <c:v>0</c:v>
                </c:pt>
                <c:pt idx="1112">
                  <c:v>0</c:v>
                </c:pt>
                <c:pt idx="1113">
                  <c:v>0.21126760563380281</c:v>
                </c:pt>
                <c:pt idx="1114">
                  <c:v>0.21126760563380281</c:v>
                </c:pt>
                <c:pt idx="1115">
                  <c:v>0</c:v>
                </c:pt>
                <c:pt idx="1116">
                  <c:v>0</c:v>
                </c:pt>
                <c:pt idx="1117">
                  <c:v>0.21126760563380281</c:v>
                </c:pt>
                <c:pt idx="1118">
                  <c:v>0.21126760563380281</c:v>
                </c:pt>
                <c:pt idx="1119">
                  <c:v>0</c:v>
                </c:pt>
                <c:pt idx="1120">
                  <c:v>0</c:v>
                </c:pt>
                <c:pt idx="1121">
                  <c:v>0.21126760563380281</c:v>
                </c:pt>
                <c:pt idx="1122">
                  <c:v>0.21126760563380281</c:v>
                </c:pt>
                <c:pt idx="1123">
                  <c:v>0</c:v>
                </c:pt>
                <c:pt idx="1124">
                  <c:v>0</c:v>
                </c:pt>
                <c:pt idx="1125">
                  <c:v>0.21126760563380281</c:v>
                </c:pt>
                <c:pt idx="1126">
                  <c:v>0.21126760563380281</c:v>
                </c:pt>
                <c:pt idx="1127">
                  <c:v>0</c:v>
                </c:pt>
                <c:pt idx="1128">
                  <c:v>0</c:v>
                </c:pt>
                <c:pt idx="1129">
                  <c:v>0.21126760563380281</c:v>
                </c:pt>
                <c:pt idx="1130">
                  <c:v>0.21126760563380281</c:v>
                </c:pt>
                <c:pt idx="1131">
                  <c:v>0</c:v>
                </c:pt>
                <c:pt idx="1132">
                  <c:v>0</c:v>
                </c:pt>
                <c:pt idx="1133">
                  <c:v>0.21126760563380281</c:v>
                </c:pt>
                <c:pt idx="1134">
                  <c:v>0.21126760563380281</c:v>
                </c:pt>
                <c:pt idx="1135">
                  <c:v>0</c:v>
                </c:pt>
                <c:pt idx="1136">
                  <c:v>0</c:v>
                </c:pt>
                <c:pt idx="1137">
                  <c:v>0.21126760563380281</c:v>
                </c:pt>
                <c:pt idx="1138">
                  <c:v>0.21126760563380281</c:v>
                </c:pt>
                <c:pt idx="1139">
                  <c:v>0</c:v>
                </c:pt>
                <c:pt idx="1140">
                  <c:v>0</c:v>
                </c:pt>
                <c:pt idx="1141">
                  <c:v>0.21126760563380281</c:v>
                </c:pt>
                <c:pt idx="1142">
                  <c:v>0.21126760563380281</c:v>
                </c:pt>
                <c:pt idx="1143">
                  <c:v>0</c:v>
                </c:pt>
                <c:pt idx="1144">
                  <c:v>0</c:v>
                </c:pt>
                <c:pt idx="1145">
                  <c:v>0.21126760563380281</c:v>
                </c:pt>
                <c:pt idx="1146">
                  <c:v>0.21126760563380281</c:v>
                </c:pt>
                <c:pt idx="1147">
                  <c:v>0</c:v>
                </c:pt>
                <c:pt idx="1148">
                  <c:v>0</c:v>
                </c:pt>
                <c:pt idx="1149">
                  <c:v>0.21126760563380281</c:v>
                </c:pt>
                <c:pt idx="1150">
                  <c:v>0.21126760563380281</c:v>
                </c:pt>
                <c:pt idx="1151">
                  <c:v>0</c:v>
                </c:pt>
                <c:pt idx="1152">
                  <c:v>0</c:v>
                </c:pt>
                <c:pt idx="1153">
                  <c:v>0.21126760563380281</c:v>
                </c:pt>
                <c:pt idx="1154">
                  <c:v>0.21126760563380281</c:v>
                </c:pt>
                <c:pt idx="1155">
                  <c:v>0</c:v>
                </c:pt>
                <c:pt idx="1156">
                  <c:v>0</c:v>
                </c:pt>
                <c:pt idx="1157">
                  <c:v>0.21126760563380281</c:v>
                </c:pt>
                <c:pt idx="1158">
                  <c:v>0.21126760563380281</c:v>
                </c:pt>
                <c:pt idx="1159">
                  <c:v>0</c:v>
                </c:pt>
                <c:pt idx="1160">
                  <c:v>0</c:v>
                </c:pt>
                <c:pt idx="1161">
                  <c:v>0.21126760563380281</c:v>
                </c:pt>
                <c:pt idx="1162">
                  <c:v>0.21126760563380281</c:v>
                </c:pt>
                <c:pt idx="1163">
                  <c:v>0</c:v>
                </c:pt>
                <c:pt idx="1164">
                  <c:v>0</c:v>
                </c:pt>
                <c:pt idx="1165">
                  <c:v>0.21126760563380281</c:v>
                </c:pt>
                <c:pt idx="1166">
                  <c:v>0.21126760563380281</c:v>
                </c:pt>
                <c:pt idx="1167">
                  <c:v>0</c:v>
                </c:pt>
                <c:pt idx="1168">
                  <c:v>0</c:v>
                </c:pt>
                <c:pt idx="1169">
                  <c:v>0.21126760563380281</c:v>
                </c:pt>
                <c:pt idx="1170">
                  <c:v>0.21126760563380281</c:v>
                </c:pt>
                <c:pt idx="1171">
                  <c:v>0</c:v>
                </c:pt>
                <c:pt idx="1172">
                  <c:v>0</c:v>
                </c:pt>
                <c:pt idx="1173">
                  <c:v>0.21126760563380281</c:v>
                </c:pt>
                <c:pt idx="1174">
                  <c:v>0.21126760563380281</c:v>
                </c:pt>
                <c:pt idx="1175">
                  <c:v>0</c:v>
                </c:pt>
                <c:pt idx="1176">
                  <c:v>0</c:v>
                </c:pt>
                <c:pt idx="1177">
                  <c:v>0.21126760563380281</c:v>
                </c:pt>
                <c:pt idx="1178">
                  <c:v>0.21126760563380281</c:v>
                </c:pt>
                <c:pt idx="1179">
                  <c:v>0</c:v>
                </c:pt>
                <c:pt idx="1180">
                  <c:v>0</c:v>
                </c:pt>
                <c:pt idx="1181">
                  <c:v>0.21126760563380281</c:v>
                </c:pt>
                <c:pt idx="1182">
                  <c:v>0.21126760563380281</c:v>
                </c:pt>
                <c:pt idx="1183">
                  <c:v>0</c:v>
                </c:pt>
                <c:pt idx="1184">
                  <c:v>0</c:v>
                </c:pt>
                <c:pt idx="1185">
                  <c:v>0.21126760563380281</c:v>
                </c:pt>
                <c:pt idx="1186">
                  <c:v>0.21126760563380281</c:v>
                </c:pt>
                <c:pt idx="1187">
                  <c:v>0</c:v>
                </c:pt>
                <c:pt idx="1188">
                  <c:v>0</c:v>
                </c:pt>
                <c:pt idx="1189">
                  <c:v>0.21126760563380281</c:v>
                </c:pt>
                <c:pt idx="1190">
                  <c:v>0.21126760563380281</c:v>
                </c:pt>
                <c:pt idx="1191">
                  <c:v>0</c:v>
                </c:pt>
                <c:pt idx="1192">
                  <c:v>0</c:v>
                </c:pt>
                <c:pt idx="1193">
                  <c:v>0.21126760563380281</c:v>
                </c:pt>
                <c:pt idx="1194">
                  <c:v>0.21126760563380281</c:v>
                </c:pt>
                <c:pt idx="1195">
                  <c:v>0</c:v>
                </c:pt>
                <c:pt idx="1196">
                  <c:v>0</c:v>
                </c:pt>
                <c:pt idx="1197">
                  <c:v>0.21126760563380281</c:v>
                </c:pt>
                <c:pt idx="1198">
                  <c:v>0.21126760563380281</c:v>
                </c:pt>
                <c:pt idx="1199">
                  <c:v>0</c:v>
                </c:pt>
                <c:pt idx="1200">
                  <c:v>0</c:v>
                </c:pt>
                <c:pt idx="1201">
                  <c:v>0.21126760563380281</c:v>
                </c:pt>
                <c:pt idx="1202">
                  <c:v>0.21126760563380281</c:v>
                </c:pt>
                <c:pt idx="1203">
                  <c:v>0</c:v>
                </c:pt>
                <c:pt idx="1204">
                  <c:v>0</c:v>
                </c:pt>
                <c:pt idx="1205">
                  <c:v>0.21126760563380281</c:v>
                </c:pt>
                <c:pt idx="1206">
                  <c:v>0.21126760563380281</c:v>
                </c:pt>
                <c:pt idx="1207">
                  <c:v>0</c:v>
                </c:pt>
                <c:pt idx="1208">
                  <c:v>0</c:v>
                </c:pt>
                <c:pt idx="1209">
                  <c:v>0.21126760563380281</c:v>
                </c:pt>
                <c:pt idx="1210">
                  <c:v>0.21126760563380281</c:v>
                </c:pt>
                <c:pt idx="1211">
                  <c:v>0</c:v>
                </c:pt>
                <c:pt idx="1212">
                  <c:v>0</c:v>
                </c:pt>
                <c:pt idx="1213">
                  <c:v>0.21126760563380281</c:v>
                </c:pt>
                <c:pt idx="1214">
                  <c:v>0.21126760563380281</c:v>
                </c:pt>
                <c:pt idx="1215">
                  <c:v>0</c:v>
                </c:pt>
                <c:pt idx="1216">
                  <c:v>0</c:v>
                </c:pt>
                <c:pt idx="1217">
                  <c:v>0.21126760563380281</c:v>
                </c:pt>
                <c:pt idx="1218">
                  <c:v>0.21126760563380281</c:v>
                </c:pt>
                <c:pt idx="1219">
                  <c:v>0</c:v>
                </c:pt>
                <c:pt idx="1220">
                  <c:v>0</c:v>
                </c:pt>
                <c:pt idx="1221">
                  <c:v>0.21126760563380281</c:v>
                </c:pt>
                <c:pt idx="1222">
                  <c:v>0.21126760563380281</c:v>
                </c:pt>
                <c:pt idx="1223">
                  <c:v>0</c:v>
                </c:pt>
                <c:pt idx="1224">
                  <c:v>0</c:v>
                </c:pt>
                <c:pt idx="1225">
                  <c:v>0.21126760563380281</c:v>
                </c:pt>
                <c:pt idx="1226">
                  <c:v>0.21126760563380281</c:v>
                </c:pt>
                <c:pt idx="1227">
                  <c:v>0</c:v>
                </c:pt>
                <c:pt idx="1228">
                  <c:v>0</c:v>
                </c:pt>
                <c:pt idx="1229">
                  <c:v>0.21126760563380281</c:v>
                </c:pt>
                <c:pt idx="1230">
                  <c:v>0.21126760563380281</c:v>
                </c:pt>
                <c:pt idx="1231">
                  <c:v>0</c:v>
                </c:pt>
                <c:pt idx="1232">
                  <c:v>0</c:v>
                </c:pt>
                <c:pt idx="1233">
                  <c:v>0.21126760563380281</c:v>
                </c:pt>
                <c:pt idx="1234">
                  <c:v>0.21126760563380281</c:v>
                </c:pt>
                <c:pt idx="1235">
                  <c:v>0</c:v>
                </c:pt>
                <c:pt idx="1236">
                  <c:v>0</c:v>
                </c:pt>
                <c:pt idx="1237">
                  <c:v>0.21126760563380281</c:v>
                </c:pt>
                <c:pt idx="1238">
                  <c:v>0.21126760563380281</c:v>
                </c:pt>
                <c:pt idx="1239">
                  <c:v>0</c:v>
                </c:pt>
                <c:pt idx="1240">
                  <c:v>0</c:v>
                </c:pt>
                <c:pt idx="1241">
                  <c:v>0.21126760563380281</c:v>
                </c:pt>
                <c:pt idx="1242">
                  <c:v>0.21126760563380281</c:v>
                </c:pt>
                <c:pt idx="1243">
                  <c:v>0</c:v>
                </c:pt>
                <c:pt idx="1244">
                  <c:v>0</c:v>
                </c:pt>
                <c:pt idx="1245">
                  <c:v>0.21126760563380281</c:v>
                </c:pt>
                <c:pt idx="1246">
                  <c:v>0.21126760563380281</c:v>
                </c:pt>
                <c:pt idx="1247">
                  <c:v>0</c:v>
                </c:pt>
                <c:pt idx="1248">
                  <c:v>0</c:v>
                </c:pt>
                <c:pt idx="1249">
                  <c:v>0.21126760563380281</c:v>
                </c:pt>
                <c:pt idx="1250">
                  <c:v>0.21126760563380281</c:v>
                </c:pt>
                <c:pt idx="1251">
                  <c:v>0</c:v>
                </c:pt>
                <c:pt idx="1252">
                  <c:v>0</c:v>
                </c:pt>
                <c:pt idx="1253">
                  <c:v>0.21126760563380281</c:v>
                </c:pt>
                <c:pt idx="1254">
                  <c:v>0.21126760563380281</c:v>
                </c:pt>
                <c:pt idx="1255">
                  <c:v>0</c:v>
                </c:pt>
                <c:pt idx="1256">
                  <c:v>0</c:v>
                </c:pt>
                <c:pt idx="1257">
                  <c:v>0.21126760563380281</c:v>
                </c:pt>
                <c:pt idx="1258">
                  <c:v>0.21126760563380281</c:v>
                </c:pt>
                <c:pt idx="1259">
                  <c:v>0</c:v>
                </c:pt>
                <c:pt idx="1260">
                  <c:v>0</c:v>
                </c:pt>
                <c:pt idx="1261">
                  <c:v>0.21126760563380281</c:v>
                </c:pt>
                <c:pt idx="1262">
                  <c:v>0.21126760563380281</c:v>
                </c:pt>
                <c:pt idx="1263">
                  <c:v>0</c:v>
                </c:pt>
                <c:pt idx="1264">
                  <c:v>0</c:v>
                </c:pt>
                <c:pt idx="1265">
                  <c:v>0.21126760563380281</c:v>
                </c:pt>
                <c:pt idx="1266">
                  <c:v>0.21126760563380281</c:v>
                </c:pt>
                <c:pt idx="1267">
                  <c:v>0</c:v>
                </c:pt>
                <c:pt idx="1268">
                  <c:v>0</c:v>
                </c:pt>
                <c:pt idx="1269">
                  <c:v>0.21126760563380281</c:v>
                </c:pt>
                <c:pt idx="1270">
                  <c:v>0.21126760563380281</c:v>
                </c:pt>
                <c:pt idx="1271">
                  <c:v>0</c:v>
                </c:pt>
                <c:pt idx="1272">
                  <c:v>0</c:v>
                </c:pt>
                <c:pt idx="1273">
                  <c:v>0.21126760563380281</c:v>
                </c:pt>
                <c:pt idx="1274">
                  <c:v>0.21126760563380281</c:v>
                </c:pt>
                <c:pt idx="1275">
                  <c:v>0</c:v>
                </c:pt>
                <c:pt idx="1276">
                  <c:v>0</c:v>
                </c:pt>
                <c:pt idx="1277">
                  <c:v>0.21126760563380281</c:v>
                </c:pt>
                <c:pt idx="1278">
                  <c:v>0.21126760563380281</c:v>
                </c:pt>
                <c:pt idx="1279">
                  <c:v>0</c:v>
                </c:pt>
                <c:pt idx="1280">
                  <c:v>0</c:v>
                </c:pt>
                <c:pt idx="1281">
                  <c:v>0.21126760563380281</c:v>
                </c:pt>
                <c:pt idx="1282">
                  <c:v>0.21126760563380281</c:v>
                </c:pt>
                <c:pt idx="1283">
                  <c:v>0</c:v>
                </c:pt>
                <c:pt idx="1284">
                  <c:v>0</c:v>
                </c:pt>
                <c:pt idx="1285">
                  <c:v>0.21126760563380281</c:v>
                </c:pt>
                <c:pt idx="1286">
                  <c:v>0.21126760563380281</c:v>
                </c:pt>
                <c:pt idx="1287">
                  <c:v>0</c:v>
                </c:pt>
                <c:pt idx="1288">
                  <c:v>0</c:v>
                </c:pt>
                <c:pt idx="1289">
                  <c:v>0.21126760563380281</c:v>
                </c:pt>
                <c:pt idx="1290">
                  <c:v>0.21126760563380281</c:v>
                </c:pt>
                <c:pt idx="1291">
                  <c:v>0</c:v>
                </c:pt>
                <c:pt idx="1292">
                  <c:v>0</c:v>
                </c:pt>
                <c:pt idx="1293">
                  <c:v>0.21126760563380281</c:v>
                </c:pt>
                <c:pt idx="1294">
                  <c:v>0.21126760563380281</c:v>
                </c:pt>
                <c:pt idx="1295">
                  <c:v>0</c:v>
                </c:pt>
                <c:pt idx="1296">
                  <c:v>0</c:v>
                </c:pt>
                <c:pt idx="1297">
                  <c:v>0.21126760563380281</c:v>
                </c:pt>
                <c:pt idx="1298">
                  <c:v>0.21126760563380281</c:v>
                </c:pt>
                <c:pt idx="1299">
                  <c:v>0</c:v>
                </c:pt>
                <c:pt idx="1300">
                  <c:v>0</c:v>
                </c:pt>
                <c:pt idx="1301">
                  <c:v>0.21126760563380281</c:v>
                </c:pt>
                <c:pt idx="1302">
                  <c:v>0.21126760563380281</c:v>
                </c:pt>
                <c:pt idx="1303">
                  <c:v>0</c:v>
                </c:pt>
                <c:pt idx="1304">
                  <c:v>0</c:v>
                </c:pt>
                <c:pt idx="1305">
                  <c:v>0.21126760563380281</c:v>
                </c:pt>
                <c:pt idx="1306">
                  <c:v>0.21126760563380281</c:v>
                </c:pt>
                <c:pt idx="1307">
                  <c:v>0</c:v>
                </c:pt>
                <c:pt idx="1308">
                  <c:v>0</c:v>
                </c:pt>
                <c:pt idx="1309">
                  <c:v>0.21126760563380281</c:v>
                </c:pt>
                <c:pt idx="1310">
                  <c:v>0.21126760563380281</c:v>
                </c:pt>
                <c:pt idx="1311">
                  <c:v>0</c:v>
                </c:pt>
                <c:pt idx="1312">
                  <c:v>0</c:v>
                </c:pt>
                <c:pt idx="1313">
                  <c:v>0.21126760563380281</c:v>
                </c:pt>
                <c:pt idx="1314">
                  <c:v>0.21126760563380281</c:v>
                </c:pt>
                <c:pt idx="1315">
                  <c:v>0</c:v>
                </c:pt>
                <c:pt idx="1316">
                  <c:v>0</c:v>
                </c:pt>
                <c:pt idx="1317">
                  <c:v>0.21126760563380281</c:v>
                </c:pt>
                <c:pt idx="1318">
                  <c:v>0.21126760563380281</c:v>
                </c:pt>
                <c:pt idx="1319">
                  <c:v>0</c:v>
                </c:pt>
                <c:pt idx="1320">
                  <c:v>0</c:v>
                </c:pt>
                <c:pt idx="1321">
                  <c:v>0.21126760563380281</c:v>
                </c:pt>
                <c:pt idx="1322">
                  <c:v>0.21126760563380281</c:v>
                </c:pt>
                <c:pt idx="1323">
                  <c:v>0</c:v>
                </c:pt>
                <c:pt idx="1324">
                  <c:v>0</c:v>
                </c:pt>
                <c:pt idx="1325">
                  <c:v>0.21126760563380281</c:v>
                </c:pt>
                <c:pt idx="1326">
                  <c:v>0.21126760563380281</c:v>
                </c:pt>
                <c:pt idx="1327">
                  <c:v>0</c:v>
                </c:pt>
                <c:pt idx="1328">
                  <c:v>0</c:v>
                </c:pt>
                <c:pt idx="1329">
                  <c:v>0.21126760563380281</c:v>
                </c:pt>
                <c:pt idx="1330">
                  <c:v>0.21126760563380281</c:v>
                </c:pt>
                <c:pt idx="1331">
                  <c:v>0</c:v>
                </c:pt>
                <c:pt idx="1332">
                  <c:v>0</c:v>
                </c:pt>
                <c:pt idx="1333">
                  <c:v>0.21126760563380281</c:v>
                </c:pt>
                <c:pt idx="1334">
                  <c:v>0.21126760563380281</c:v>
                </c:pt>
                <c:pt idx="1335">
                  <c:v>0</c:v>
                </c:pt>
                <c:pt idx="1336">
                  <c:v>0</c:v>
                </c:pt>
                <c:pt idx="1337">
                  <c:v>0.21126760563380281</c:v>
                </c:pt>
                <c:pt idx="1338">
                  <c:v>0.21126760563380281</c:v>
                </c:pt>
                <c:pt idx="1339">
                  <c:v>0</c:v>
                </c:pt>
                <c:pt idx="1340">
                  <c:v>0</c:v>
                </c:pt>
                <c:pt idx="1341">
                  <c:v>0.21126760563380281</c:v>
                </c:pt>
                <c:pt idx="1342">
                  <c:v>0.21126760563380281</c:v>
                </c:pt>
                <c:pt idx="1343">
                  <c:v>0</c:v>
                </c:pt>
                <c:pt idx="1344">
                  <c:v>0</c:v>
                </c:pt>
                <c:pt idx="1345">
                  <c:v>0.13380281690140844</c:v>
                </c:pt>
                <c:pt idx="1346">
                  <c:v>0.13380281690140844</c:v>
                </c:pt>
                <c:pt idx="1347">
                  <c:v>0</c:v>
                </c:pt>
                <c:pt idx="1348">
                  <c:v>0</c:v>
                </c:pt>
                <c:pt idx="1349">
                  <c:v>0.13380281690140844</c:v>
                </c:pt>
                <c:pt idx="1350">
                  <c:v>0.13380281690140844</c:v>
                </c:pt>
                <c:pt idx="1351">
                  <c:v>0</c:v>
                </c:pt>
                <c:pt idx="1352">
                  <c:v>0</c:v>
                </c:pt>
                <c:pt idx="1353">
                  <c:v>0.13380281690140844</c:v>
                </c:pt>
                <c:pt idx="1354">
                  <c:v>0.13380281690140844</c:v>
                </c:pt>
                <c:pt idx="1355">
                  <c:v>0</c:v>
                </c:pt>
                <c:pt idx="1356">
                  <c:v>0</c:v>
                </c:pt>
                <c:pt idx="1357">
                  <c:v>0.13380281690140844</c:v>
                </c:pt>
                <c:pt idx="1358">
                  <c:v>0.13380281690140844</c:v>
                </c:pt>
                <c:pt idx="1359">
                  <c:v>0</c:v>
                </c:pt>
                <c:pt idx="1360">
                  <c:v>0</c:v>
                </c:pt>
                <c:pt idx="1361">
                  <c:v>0.13380281690140844</c:v>
                </c:pt>
                <c:pt idx="1362">
                  <c:v>0.13380281690140844</c:v>
                </c:pt>
                <c:pt idx="1363">
                  <c:v>0</c:v>
                </c:pt>
                <c:pt idx="1364">
                  <c:v>0</c:v>
                </c:pt>
                <c:pt idx="1365">
                  <c:v>0.13380281690140844</c:v>
                </c:pt>
                <c:pt idx="1366">
                  <c:v>0.13380281690140844</c:v>
                </c:pt>
                <c:pt idx="1367">
                  <c:v>0</c:v>
                </c:pt>
                <c:pt idx="1368">
                  <c:v>0</c:v>
                </c:pt>
                <c:pt idx="1369">
                  <c:v>0.13380281690140844</c:v>
                </c:pt>
                <c:pt idx="1370">
                  <c:v>0.13380281690140844</c:v>
                </c:pt>
                <c:pt idx="1371">
                  <c:v>0</c:v>
                </c:pt>
                <c:pt idx="1372">
                  <c:v>0</c:v>
                </c:pt>
                <c:pt idx="1373">
                  <c:v>0.13380281690140844</c:v>
                </c:pt>
                <c:pt idx="1374">
                  <c:v>0.13380281690140844</c:v>
                </c:pt>
                <c:pt idx="1375">
                  <c:v>0</c:v>
                </c:pt>
                <c:pt idx="1376">
                  <c:v>0</c:v>
                </c:pt>
                <c:pt idx="1377">
                  <c:v>0.13380281690140844</c:v>
                </c:pt>
                <c:pt idx="1378">
                  <c:v>0.13380281690140844</c:v>
                </c:pt>
                <c:pt idx="1379">
                  <c:v>0</c:v>
                </c:pt>
                <c:pt idx="1380">
                  <c:v>0</c:v>
                </c:pt>
                <c:pt idx="1381">
                  <c:v>0.13380281690140844</c:v>
                </c:pt>
                <c:pt idx="1382">
                  <c:v>0.13380281690140844</c:v>
                </c:pt>
                <c:pt idx="1383">
                  <c:v>0</c:v>
                </c:pt>
                <c:pt idx="1384">
                  <c:v>0</c:v>
                </c:pt>
                <c:pt idx="1385">
                  <c:v>0.13380281690140844</c:v>
                </c:pt>
                <c:pt idx="1386">
                  <c:v>0.13380281690140844</c:v>
                </c:pt>
                <c:pt idx="1387">
                  <c:v>0</c:v>
                </c:pt>
                <c:pt idx="1388">
                  <c:v>0</c:v>
                </c:pt>
                <c:pt idx="1389">
                  <c:v>0.13380281690140844</c:v>
                </c:pt>
                <c:pt idx="1390">
                  <c:v>0.13380281690140844</c:v>
                </c:pt>
                <c:pt idx="1391">
                  <c:v>0</c:v>
                </c:pt>
                <c:pt idx="1392">
                  <c:v>0</c:v>
                </c:pt>
                <c:pt idx="1393">
                  <c:v>0.13380281690140844</c:v>
                </c:pt>
                <c:pt idx="1394">
                  <c:v>0.13380281690140844</c:v>
                </c:pt>
                <c:pt idx="1395">
                  <c:v>0</c:v>
                </c:pt>
                <c:pt idx="1396">
                  <c:v>0</c:v>
                </c:pt>
                <c:pt idx="1397">
                  <c:v>0.13380281690140844</c:v>
                </c:pt>
                <c:pt idx="1398">
                  <c:v>0.13380281690140844</c:v>
                </c:pt>
                <c:pt idx="1399">
                  <c:v>0</c:v>
                </c:pt>
                <c:pt idx="1400">
                  <c:v>0</c:v>
                </c:pt>
                <c:pt idx="1401">
                  <c:v>0.13380281690140844</c:v>
                </c:pt>
                <c:pt idx="1402">
                  <c:v>0.13380281690140844</c:v>
                </c:pt>
                <c:pt idx="1403">
                  <c:v>0</c:v>
                </c:pt>
                <c:pt idx="1404">
                  <c:v>0</c:v>
                </c:pt>
                <c:pt idx="1405">
                  <c:v>0.13380281690140844</c:v>
                </c:pt>
                <c:pt idx="1406">
                  <c:v>0.13380281690140844</c:v>
                </c:pt>
                <c:pt idx="1407">
                  <c:v>0</c:v>
                </c:pt>
                <c:pt idx="1408">
                  <c:v>0</c:v>
                </c:pt>
                <c:pt idx="1409">
                  <c:v>0.13380281690140844</c:v>
                </c:pt>
                <c:pt idx="1410">
                  <c:v>0.13380281690140844</c:v>
                </c:pt>
                <c:pt idx="1411">
                  <c:v>0</c:v>
                </c:pt>
                <c:pt idx="1412">
                  <c:v>0</c:v>
                </c:pt>
                <c:pt idx="1413">
                  <c:v>0.13380281690140844</c:v>
                </c:pt>
                <c:pt idx="1414">
                  <c:v>0.13380281690140844</c:v>
                </c:pt>
                <c:pt idx="1415">
                  <c:v>0</c:v>
                </c:pt>
                <c:pt idx="1416">
                  <c:v>0</c:v>
                </c:pt>
                <c:pt idx="1417">
                  <c:v>0.13380281690140844</c:v>
                </c:pt>
                <c:pt idx="1418">
                  <c:v>0.13380281690140844</c:v>
                </c:pt>
                <c:pt idx="1419">
                  <c:v>0</c:v>
                </c:pt>
                <c:pt idx="1420">
                  <c:v>0</c:v>
                </c:pt>
                <c:pt idx="1421">
                  <c:v>0.13380281690140844</c:v>
                </c:pt>
                <c:pt idx="1422">
                  <c:v>0.13380281690140844</c:v>
                </c:pt>
                <c:pt idx="1423">
                  <c:v>0</c:v>
                </c:pt>
                <c:pt idx="1424">
                  <c:v>0</c:v>
                </c:pt>
                <c:pt idx="1425">
                  <c:v>0.13380281690140844</c:v>
                </c:pt>
                <c:pt idx="1426">
                  <c:v>0.13380281690140844</c:v>
                </c:pt>
                <c:pt idx="1427">
                  <c:v>0</c:v>
                </c:pt>
                <c:pt idx="1428">
                  <c:v>0</c:v>
                </c:pt>
                <c:pt idx="1429">
                  <c:v>0.13380281690140844</c:v>
                </c:pt>
                <c:pt idx="1430">
                  <c:v>0.13380281690140844</c:v>
                </c:pt>
                <c:pt idx="1431">
                  <c:v>0</c:v>
                </c:pt>
                <c:pt idx="1432">
                  <c:v>0</c:v>
                </c:pt>
                <c:pt idx="1433">
                  <c:v>0.13380281690140844</c:v>
                </c:pt>
                <c:pt idx="1434">
                  <c:v>0.13380281690140844</c:v>
                </c:pt>
                <c:pt idx="1435">
                  <c:v>0</c:v>
                </c:pt>
                <c:pt idx="1436">
                  <c:v>0</c:v>
                </c:pt>
                <c:pt idx="1437">
                  <c:v>0.13380281690140844</c:v>
                </c:pt>
                <c:pt idx="1438">
                  <c:v>0.13380281690140844</c:v>
                </c:pt>
                <c:pt idx="1439">
                  <c:v>0</c:v>
                </c:pt>
                <c:pt idx="1440">
                  <c:v>0</c:v>
                </c:pt>
                <c:pt idx="1441">
                  <c:v>0.13380281690140844</c:v>
                </c:pt>
                <c:pt idx="1442">
                  <c:v>0.13380281690140844</c:v>
                </c:pt>
                <c:pt idx="1443">
                  <c:v>0</c:v>
                </c:pt>
                <c:pt idx="1444">
                  <c:v>0</c:v>
                </c:pt>
                <c:pt idx="1445">
                  <c:v>0.13380281690140844</c:v>
                </c:pt>
                <c:pt idx="1446">
                  <c:v>0.13380281690140844</c:v>
                </c:pt>
                <c:pt idx="1447">
                  <c:v>0</c:v>
                </c:pt>
                <c:pt idx="1448">
                  <c:v>0</c:v>
                </c:pt>
                <c:pt idx="1449">
                  <c:v>0.13380281690140844</c:v>
                </c:pt>
                <c:pt idx="1450">
                  <c:v>0.13380281690140844</c:v>
                </c:pt>
                <c:pt idx="1451">
                  <c:v>0</c:v>
                </c:pt>
                <c:pt idx="1452">
                  <c:v>0</c:v>
                </c:pt>
                <c:pt idx="1453">
                  <c:v>0.13380281690140844</c:v>
                </c:pt>
                <c:pt idx="1454">
                  <c:v>0.13380281690140844</c:v>
                </c:pt>
                <c:pt idx="1455">
                  <c:v>0</c:v>
                </c:pt>
                <c:pt idx="1456">
                  <c:v>0</c:v>
                </c:pt>
                <c:pt idx="1457">
                  <c:v>0.13380281690140844</c:v>
                </c:pt>
                <c:pt idx="1458">
                  <c:v>0.13380281690140844</c:v>
                </c:pt>
                <c:pt idx="1459">
                  <c:v>0</c:v>
                </c:pt>
                <c:pt idx="1460">
                  <c:v>0</c:v>
                </c:pt>
                <c:pt idx="1461">
                  <c:v>0.13380281690140844</c:v>
                </c:pt>
                <c:pt idx="1462">
                  <c:v>0.13380281690140844</c:v>
                </c:pt>
                <c:pt idx="1463">
                  <c:v>0</c:v>
                </c:pt>
                <c:pt idx="1464">
                  <c:v>0</c:v>
                </c:pt>
                <c:pt idx="1465">
                  <c:v>0.13380281690140844</c:v>
                </c:pt>
                <c:pt idx="1466">
                  <c:v>0.13380281690140844</c:v>
                </c:pt>
                <c:pt idx="1467">
                  <c:v>0</c:v>
                </c:pt>
                <c:pt idx="1468">
                  <c:v>0</c:v>
                </c:pt>
                <c:pt idx="1469">
                  <c:v>0.13380281690140844</c:v>
                </c:pt>
                <c:pt idx="1470">
                  <c:v>0.13380281690140844</c:v>
                </c:pt>
                <c:pt idx="1471">
                  <c:v>0</c:v>
                </c:pt>
                <c:pt idx="1472">
                  <c:v>0</c:v>
                </c:pt>
                <c:pt idx="1473">
                  <c:v>0.13380281690140844</c:v>
                </c:pt>
                <c:pt idx="1474">
                  <c:v>0.13380281690140844</c:v>
                </c:pt>
                <c:pt idx="1475">
                  <c:v>0</c:v>
                </c:pt>
                <c:pt idx="1476">
                  <c:v>0</c:v>
                </c:pt>
                <c:pt idx="1477">
                  <c:v>0.13380281690140844</c:v>
                </c:pt>
                <c:pt idx="1478">
                  <c:v>0.13380281690140844</c:v>
                </c:pt>
                <c:pt idx="1479">
                  <c:v>0</c:v>
                </c:pt>
                <c:pt idx="1480">
                  <c:v>0</c:v>
                </c:pt>
                <c:pt idx="1481">
                  <c:v>0.13380281690140844</c:v>
                </c:pt>
                <c:pt idx="1482">
                  <c:v>0.13380281690140844</c:v>
                </c:pt>
                <c:pt idx="1483">
                  <c:v>0</c:v>
                </c:pt>
                <c:pt idx="1484">
                  <c:v>0</c:v>
                </c:pt>
                <c:pt idx="1485">
                  <c:v>0.13380281690140844</c:v>
                </c:pt>
                <c:pt idx="1486">
                  <c:v>0.13380281690140844</c:v>
                </c:pt>
                <c:pt idx="1487">
                  <c:v>0</c:v>
                </c:pt>
                <c:pt idx="1488">
                  <c:v>0</c:v>
                </c:pt>
                <c:pt idx="1489">
                  <c:v>0.13380281690140844</c:v>
                </c:pt>
                <c:pt idx="1490">
                  <c:v>0.13380281690140844</c:v>
                </c:pt>
                <c:pt idx="1491">
                  <c:v>0</c:v>
                </c:pt>
                <c:pt idx="1492">
                  <c:v>0</c:v>
                </c:pt>
                <c:pt idx="1493">
                  <c:v>0.13380281690140844</c:v>
                </c:pt>
                <c:pt idx="1494">
                  <c:v>0.13380281690140844</c:v>
                </c:pt>
                <c:pt idx="1495">
                  <c:v>0</c:v>
                </c:pt>
                <c:pt idx="1496">
                  <c:v>0</c:v>
                </c:pt>
                <c:pt idx="1497">
                  <c:v>0.13380281690140844</c:v>
                </c:pt>
                <c:pt idx="1498">
                  <c:v>0.13380281690140844</c:v>
                </c:pt>
                <c:pt idx="1499">
                  <c:v>0</c:v>
                </c:pt>
                <c:pt idx="1500">
                  <c:v>0</c:v>
                </c:pt>
                <c:pt idx="1501">
                  <c:v>0.13380281690140844</c:v>
                </c:pt>
                <c:pt idx="1502">
                  <c:v>0.13380281690140844</c:v>
                </c:pt>
                <c:pt idx="1503">
                  <c:v>0</c:v>
                </c:pt>
                <c:pt idx="1504">
                  <c:v>0</c:v>
                </c:pt>
                <c:pt idx="1505">
                  <c:v>0.13380281690140844</c:v>
                </c:pt>
                <c:pt idx="1506">
                  <c:v>0.13380281690140844</c:v>
                </c:pt>
                <c:pt idx="1507">
                  <c:v>0</c:v>
                </c:pt>
                <c:pt idx="1508">
                  <c:v>0</c:v>
                </c:pt>
                <c:pt idx="1509">
                  <c:v>0.13380281690140844</c:v>
                </c:pt>
                <c:pt idx="1510">
                  <c:v>0.13380281690140844</c:v>
                </c:pt>
                <c:pt idx="1511">
                  <c:v>0</c:v>
                </c:pt>
                <c:pt idx="1512">
                  <c:v>0</c:v>
                </c:pt>
                <c:pt idx="1513">
                  <c:v>0.13380281690140844</c:v>
                </c:pt>
                <c:pt idx="1514">
                  <c:v>0.13380281690140844</c:v>
                </c:pt>
                <c:pt idx="1515">
                  <c:v>0</c:v>
                </c:pt>
                <c:pt idx="1516">
                  <c:v>0</c:v>
                </c:pt>
                <c:pt idx="1517">
                  <c:v>0.13380281690140844</c:v>
                </c:pt>
                <c:pt idx="1518">
                  <c:v>0.13380281690140844</c:v>
                </c:pt>
                <c:pt idx="1519">
                  <c:v>0</c:v>
                </c:pt>
                <c:pt idx="1520">
                  <c:v>0</c:v>
                </c:pt>
                <c:pt idx="1521">
                  <c:v>0.13380281690140844</c:v>
                </c:pt>
                <c:pt idx="1522">
                  <c:v>0.13380281690140844</c:v>
                </c:pt>
                <c:pt idx="1523">
                  <c:v>0</c:v>
                </c:pt>
                <c:pt idx="1524">
                  <c:v>0</c:v>
                </c:pt>
                <c:pt idx="1525">
                  <c:v>0.13380281690140844</c:v>
                </c:pt>
                <c:pt idx="1526">
                  <c:v>0.13380281690140844</c:v>
                </c:pt>
                <c:pt idx="1527">
                  <c:v>0</c:v>
                </c:pt>
                <c:pt idx="1528">
                  <c:v>0</c:v>
                </c:pt>
                <c:pt idx="1529">
                  <c:v>0.13380281690140844</c:v>
                </c:pt>
                <c:pt idx="1530">
                  <c:v>0.13380281690140844</c:v>
                </c:pt>
                <c:pt idx="1531">
                  <c:v>0</c:v>
                </c:pt>
                <c:pt idx="1532">
                  <c:v>0</c:v>
                </c:pt>
                <c:pt idx="1533">
                  <c:v>0.13380281690140844</c:v>
                </c:pt>
                <c:pt idx="1534">
                  <c:v>0.13380281690140844</c:v>
                </c:pt>
                <c:pt idx="1535">
                  <c:v>0</c:v>
                </c:pt>
                <c:pt idx="1536">
                  <c:v>0</c:v>
                </c:pt>
                <c:pt idx="1537">
                  <c:v>0.13380281690140844</c:v>
                </c:pt>
                <c:pt idx="1538">
                  <c:v>0.13380281690140844</c:v>
                </c:pt>
                <c:pt idx="1539">
                  <c:v>0</c:v>
                </c:pt>
                <c:pt idx="1540">
                  <c:v>0</c:v>
                </c:pt>
                <c:pt idx="1541">
                  <c:v>0.13380281690140844</c:v>
                </c:pt>
                <c:pt idx="1542">
                  <c:v>0.13380281690140844</c:v>
                </c:pt>
                <c:pt idx="1543">
                  <c:v>0</c:v>
                </c:pt>
                <c:pt idx="1544">
                  <c:v>0</c:v>
                </c:pt>
                <c:pt idx="1545">
                  <c:v>0.13380281690140844</c:v>
                </c:pt>
                <c:pt idx="1546">
                  <c:v>0.13380281690140844</c:v>
                </c:pt>
                <c:pt idx="1547">
                  <c:v>0</c:v>
                </c:pt>
                <c:pt idx="1548">
                  <c:v>0</c:v>
                </c:pt>
                <c:pt idx="1549">
                  <c:v>0.13380281690140844</c:v>
                </c:pt>
                <c:pt idx="1550">
                  <c:v>0.13380281690140844</c:v>
                </c:pt>
                <c:pt idx="1551">
                  <c:v>0</c:v>
                </c:pt>
                <c:pt idx="1552">
                  <c:v>0</c:v>
                </c:pt>
                <c:pt idx="1553">
                  <c:v>0.13380281690140844</c:v>
                </c:pt>
                <c:pt idx="1554">
                  <c:v>0.13380281690140844</c:v>
                </c:pt>
                <c:pt idx="1555">
                  <c:v>0</c:v>
                </c:pt>
                <c:pt idx="1556">
                  <c:v>0</c:v>
                </c:pt>
                <c:pt idx="1557">
                  <c:v>0.13380281690140844</c:v>
                </c:pt>
                <c:pt idx="1558">
                  <c:v>0.13380281690140844</c:v>
                </c:pt>
                <c:pt idx="1559">
                  <c:v>0</c:v>
                </c:pt>
                <c:pt idx="1560">
                  <c:v>0</c:v>
                </c:pt>
                <c:pt idx="1561">
                  <c:v>0.13380281690140844</c:v>
                </c:pt>
                <c:pt idx="1562">
                  <c:v>0.13380281690140844</c:v>
                </c:pt>
                <c:pt idx="1563">
                  <c:v>0</c:v>
                </c:pt>
                <c:pt idx="1564">
                  <c:v>0</c:v>
                </c:pt>
                <c:pt idx="1565">
                  <c:v>0.13380281690140844</c:v>
                </c:pt>
                <c:pt idx="1566">
                  <c:v>0.13380281690140844</c:v>
                </c:pt>
                <c:pt idx="1567">
                  <c:v>0</c:v>
                </c:pt>
                <c:pt idx="1568">
                  <c:v>0</c:v>
                </c:pt>
                <c:pt idx="1569">
                  <c:v>0.13380281690140844</c:v>
                </c:pt>
                <c:pt idx="1570">
                  <c:v>0.13380281690140844</c:v>
                </c:pt>
                <c:pt idx="1571">
                  <c:v>0</c:v>
                </c:pt>
                <c:pt idx="1572">
                  <c:v>0</c:v>
                </c:pt>
                <c:pt idx="1573">
                  <c:v>0.13380281690140844</c:v>
                </c:pt>
                <c:pt idx="1574">
                  <c:v>0.13380281690140844</c:v>
                </c:pt>
                <c:pt idx="1575">
                  <c:v>0</c:v>
                </c:pt>
                <c:pt idx="1576">
                  <c:v>0</c:v>
                </c:pt>
                <c:pt idx="1577">
                  <c:v>0.13380281690140844</c:v>
                </c:pt>
                <c:pt idx="1578">
                  <c:v>0.13380281690140844</c:v>
                </c:pt>
                <c:pt idx="1579">
                  <c:v>0</c:v>
                </c:pt>
                <c:pt idx="1580">
                  <c:v>0</c:v>
                </c:pt>
                <c:pt idx="1581">
                  <c:v>0.13380281690140844</c:v>
                </c:pt>
                <c:pt idx="1582">
                  <c:v>0.13380281690140844</c:v>
                </c:pt>
                <c:pt idx="1583">
                  <c:v>0</c:v>
                </c:pt>
                <c:pt idx="1584">
                  <c:v>0</c:v>
                </c:pt>
                <c:pt idx="1585">
                  <c:v>0.13380281690140844</c:v>
                </c:pt>
                <c:pt idx="1586">
                  <c:v>0.13380281690140844</c:v>
                </c:pt>
                <c:pt idx="1587">
                  <c:v>0</c:v>
                </c:pt>
                <c:pt idx="1588">
                  <c:v>0</c:v>
                </c:pt>
                <c:pt idx="1589">
                  <c:v>0.13380281690140844</c:v>
                </c:pt>
                <c:pt idx="1590">
                  <c:v>0.13380281690140844</c:v>
                </c:pt>
                <c:pt idx="1591">
                  <c:v>0</c:v>
                </c:pt>
                <c:pt idx="1592">
                  <c:v>0</c:v>
                </c:pt>
                <c:pt idx="1593">
                  <c:v>0.13380281690140844</c:v>
                </c:pt>
                <c:pt idx="1594">
                  <c:v>0.13380281690140844</c:v>
                </c:pt>
                <c:pt idx="1595">
                  <c:v>0</c:v>
                </c:pt>
                <c:pt idx="1596">
                  <c:v>0</c:v>
                </c:pt>
                <c:pt idx="1597">
                  <c:v>0.13380281690140844</c:v>
                </c:pt>
                <c:pt idx="1598">
                  <c:v>0.13380281690140844</c:v>
                </c:pt>
                <c:pt idx="1599">
                  <c:v>0</c:v>
                </c:pt>
                <c:pt idx="1600">
                  <c:v>0</c:v>
                </c:pt>
                <c:pt idx="1601">
                  <c:v>0.13380281690140844</c:v>
                </c:pt>
                <c:pt idx="1602">
                  <c:v>0.13380281690140844</c:v>
                </c:pt>
                <c:pt idx="1603">
                  <c:v>0</c:v>
                </c:pt>
                <c:pt idx="1604">
                  <c:v>0</c:v>
                </c:pt>
                <c:pt idx="1605">
                  <c:v>0.13380281690140844</c:v>
                </c:pt>
                <c:pt idx="1606">
                  <c:v>0.13380281690140844</c:v>
                </c:pt>
                <c:pt idx="1607">
                  <c:v>0</c:v>
                </c:pt>
                <c:pt idx="1608">
                  <c:v>0</c:v>
                </c:pt>
                <c:pt idx="1609">
                  <c:v>0.13380281690140844</c:v>
                </c:pt>
                <c:pt idx="1610">
                  <c:v>0.13380281690140844</c:v>
                </c:pt>
                <c:pt idx="1611">
                  <c:v>0</c:v>
                </c:pt>
                <c:pt idx="1612">
                  <c:v>0</c:v>
                </c:pt>
                <c:pt idx="1613">
                  <c:v>0.13380281690140844</c:v>
                </c:pt>
                <c:pt idx="1614">
                  <c:v>0.13380281690140844</c:v>
                </c:pt>
                <c:pt idx="1615">
                  <c:v>0</c:v>
                </c:pt>
                <c:pt idx="1616">
                  <c:v>0</c:v>
                </c:pt>
                <c:pt idx="1617">
                  <c:v>0.13380281690140844</c:v>
                </c:pt>
                <c:pt idx="1618">
                  <c:v>0.13380281690140844</c:v>
                </c:pt>
                <c:pt idx="1619">
                  <c:v>0</c:v>
                </c:pt>
                <c:pt idx="1620">
                  <c:v>0</c:v>
                </c:pt>
                <c:pt idx="1621">
                  <c:v>0.13380281690140844</c:v>
                </c:pt>
                <c:pt idx="1622">
                  <c:v>0.13380281690140844</c:v>
                </c:pt>
                <c:pt idx="1623">
                  <c:v>0</c:v>
                </c:pt>
                <c:pt idx="1624">
                  <c:v>0</c:v>
                </c:pt>
                <c:pt idx="1625">
                  <c:v>0.13380281690140844</c:v>
                </c:pt>
                <c:pt idx="1626">
                  <c:v>0.13380281690140844</c:v>
                </c:pt>
                <c:pt idx="1627">
                  <c:v>0</c:v>
                </c:pt>
                <c:pt idx="1628">
                  <c:v>0</c:v>
                </c:pt>
                <c:pt idx="1629">
                  <c:v>0.13380281690140844</c:v>
                </c:pt>
                <c:pt idx="1630">
                  <c:v>0.13380281690140844</c:v>
                </c:pt>
                <c:pt idx="1631">
                  <c:v>0</c:v>
                </c:pt>
                <c:pt idx="1632">
                  <c:v>0</c:v>
                </c:pt>
                <c:pt idx="1633">
                  <c:v>0.13380281690140844</c:v>
                </c:pt>
                <c:pt idx="1634">
                  <c:v>0.13380281690140844</c:v>
                </c:pt>
                <c:pt idx="1635">
                  <c:v>0</c:v>
                </c:pt>
                <c:pt idx="1636">
                  <c:v>0</c:v>
                </c:pt>
                <c:pt idx="1637">
                  <c:v>0.13380281690140844</c:v>
                </c:pt>
                <c:pt idx="1638">
                  <c:v>0.13380281690140844</c:v>
                </c:pt>
                <c:pt idx="1639">
                  <c:v>0</c:v>
                </c:pt>
                <c:pt idx="1640">
                  <c:v>0</c:v>
                </c:pt>
                <c:pt idx="1641">
                  <c:v>0.13380281690140844</c:v>
                </c:pt>
                <c:pt idx="1642">
                  <c:v>0.13380281690140844</c:v>
                </c:pt>
                <c:pt idx="1643">
                  <c:v>0</c:v>
                </c:pt>
                <c:pt idx="1644">
                  <c:v>0</c:v>
                </c:pt>
                <c:pt idx="1645">
                  <c:v>0.13380281690140844</c:v>
                </c:pt>
                <c:pt idx="1646">
                  <c:v>0.13380281690140844</c:v>
                </c:pt>
                <c:pt idx="1647">
                  <c:v>0</c:v>
                </c:pt>
                <c:pt idx="1648">
                  <c:v>0</c:v>
                </c:pt>
                <c:pt idx="1649">
                  <c:v>0.13380281690140844</c:v>
                </c:pt>
                <c:pt idx="1650">
                  <c:v>0.13380281690140844</c:v>
                </c:pt>
                <c:pt idx="1651">
                  <c:v>0</c:v>
                </c:pt>
                <c:pt idx="1652">
                  <c:v>0</c:v>
                </c:pt>
                <c:pt idx="1653">
                  <c:v>0.13380281690140844</c:v>
                </c:pt>
                <c:pt idx="1654">
                  <c:v>0.13380281690140844</c:v>
                </c:pt>
                <c:pt idx="1655">
                  <c:v>0</c:v>
                </c:pt>
                <c:pt idx="1656">
                  <c:v>0</c:v>
                </c:pt>
                <c:pt idx="1657">
                  <c:v>0.13380281690140844</c:v>
                </c:pt>
                <c:pt idx="1658">
                  <c:v>0.13380281690140844</c:v>
                </c:pt>
                <c:pt idx="1659">
                  <c:v>0</c:v>
                </c:pt>
                <c:pt idx="1660">
                  <c:v>0</c:v>
                </c:pt>
                <c:pt idx="1661">
                  <c:v>0.13380281690140844</c:v>
                </c:pt>
                <c:pt idx="1662">
                  <c:v>0.13380281690140844</c:v>
                </c:pt>
                <c:pt idx="1663">
                  <c:v>0</c:v>
                </c:pt>
                <c:pt idx="1664">
                  <c:v>0</c:v>
                </c:pt>
                <c:pt idx="1665">
                  <c:v>0.13380281690140844</c:v>
                </c:pt>
                <c:pt idx="1666">
                  <c:v>0.13380281690140844</c:v>
                </c:pt>
                <c:pt idx="1667">
                  <c:v>0</c:v>
                </c:pt>
                <c:pt idx="1668">
                  <c:v>0</c:v>
                </c:pt>
                <c:pt idx="1669">
                  <c:v>0.13380281690140844</c:v>
                </c:pt>
                <c:pt idx="1670">
                  <c:v>0.13380281690140844</c:v>
                </c:pt>
                <c:pt idx="1671">
                  <c:v>0</c:v>
                </c:pt>
                <c:pt idx="1672">
                  <c:v>0</c:v>
                </c:pt>
                <c:pt idx="1673">
                  <c:v>0.13380281690140844</c:v>
                </c:pt>
                <c:pt idx="1674">
                  <c:v>0.13380281690140844</c:v>
                </c:pt>
                <c:pt idx="1675">
                  <c:v>0</c:v>
                </c:pt>
                <c:pt idx="1676">
                  <c:v>0</c:v>
                </c:pt>
                <c:pt idx="1677">
                  <c:v>0.13380281690140844</c:v>
                </c:pt>
                <c:pt idx="1678">
                  <c:v>0.13380281690140844</c:v>
                </c:pt>
                <c:pt idx="1679">
                  <c:v>0</c:v>
                </c:pt>
                <c:pt idx="1680">
                  <c:v>0</c:v>
                </c:pt>
                <c:pt idx="1681">
                  <c:v>0.13380281690140844</c:v>
                </c:pt>
                <c:pt idx="1682">
                  <c:v>0.13380281690140844</c:v>
                </c:pt>
                <c:pt idx="1683">
                  <c:v>0</c:v>
                </c:pt>
                <c:pt idx="1684">
                  <c:v>0</c:v>
                </c:pt>
                <c:pt idx="1685">
                  <c:v>0.13380281690140844</c:v>
                </c:pt>
                <c:pt idx="1686">
                  <c:v>0.13380281690140844</c:v>
                </c:pt>
                <c:pt idx="1687">
                  <c:v>0</c:v>
                </c:pt>
                <c:pt idx="1688">
                  <c:v>0</c:v>
                </c:pt>
                <c:pt idx="1689">
                  <c:v>0.13380281690140844</c:v>
                </c:pt>
                <c:pt idx="1690">
                  <c:v>0.13380281690140844</c:v>
                </c:pt>
                <c:pt idx="1691">
                  <c:v>0</c:v>
                </c:pt>
                <c:pt idx="1692">
                  <c:v>0</c:v>
                </c:pt>
                <c:pt idx="1693">
                  <c:v>0.13380281690140844</c:v>
                </c:pt>
                <c:pt idx="1694">
                  <c:v>0.13380281690140844</c:v>
                </c:pt>
                <c:pt idx="1695">
                  <c:v>0</c:v>
                </c:pt>
                <c:pt idx="1696">
                  <c:v>0</c:v>
                </c:pt>
                <c:pt idx="1697">
                  <c:v>0.13380281690140844</c:v>
                </c:pt>
                <c:pt idx="1698">
                  <c:v>0.13380281690140844</c:v>
                </c:pt>
                <c:pt idx="1699">
                  <c:v>0</c:v>
                </c:pt>
                <c:pt idx="1700">
                  <c:v>0</c:v>
                </c:pt>
                <c:pt idx="1701">
                  <c:v>0.13380281690140844</c:v>
                </c:pt>
                <c:pt idx="1702">
                  <c:v>0.13380281690140844</c:v>
                </c:pt>
                <c:pt idx="1703">
                  <c:v>0</c:v>
                </c:pt>
                <c:pt idx="1704">
                  <c:v>0</c:v>
                </c:pt>
                <c:pt idx="1705">
                  <c:v>0.13380281690140844</c:v>
                </c:pt>
                <c:pt idx="1706">
                  <c:v>0.13380281690140844</c:v>
                </c:pt>
                <c:pt idx="1707">
                  <c:v>0</c:v>
                </c:pt>
                <c:pt idx="1708">
                  <c:v>0</c:v>
                </c:pt>
                <c:pt idx="1709">
                  <c:v>0.13380281690140844</c:v>
                </c:pt>
                <c:pt idx="1710">
                  <c:v>0.13380281690140844</c:v>
                </c:pt>
                <c:pt idx="1711">
                  <c:v>0</c:v>
                </c:pt>
                <c:pt idx="1712">
                  <c:v>0</c:v>
                </c:pt>
                <c:pt idx="1713">
                  <c:v>0.13380281690140844</c:v>
                </c:pt>
                <c:pt idx="1714">
                  <c:v>0.13380281690140844</c:v>
                </c:pt>
                <c:pt idx="1715">
                  <c:v>0</c:v>
                </c:pt>
                <c:pt idx="1716">
                  <c:v>0</c:v>
                </c:pt>
                <c:pt idx="1717">
                  <c:v>0.13380281690140844</c:v>
                </c:pt>
                <c:pt idx="1718">
                  <c:v>0.13380281690140844</c:v>
                </c:pt>
                <c:pt idx="1719">
                  <c:v>0</c:v>
                </c:pt>
                <c:pt idx="1720">
                  <c:v>0</c:v>
                </c:pt>
                <c:pt idx="1721">
                  <c:v>0.13380281690140844</c:v>
                </c:pt>
                <c:pt idx="1722">
                  <c:v>0.13380281690140844</c:v>
                </c:pt>
                <c:pt idx="1723">
                  <c:v>0</c:v>
                </c:pt>
                <c:pt idx="1724">
                  <c:v>0</c:v>
                </c:pt>
                <c:pt idx="1725">
                  <c:v>0.13380281690140844</c:v>
                </c:pt>
                <c:pt idx="1726">
                  <c:v>0.13380281690140844</c:v>
                </c:pt>
                <c:pt idx="1727">
                  <c:v>0</c:v>
                </c:pt>
                <c:pt idx="1728">
                  <c:v>0</c:v>
                </c:pt>
                <c:pt idx="1729">
                  <c:v>0.13380281690140844</c:v>
                </c:pt>
                <c:pt idx="1730">
                  <c:v>0.13380281690140844</c:v>
                </c:pt>
                <c:pt idx="1731">
                  <c:v>0</c:v>
                </c:pt>
                <c:pt idx="1732">
                  <c:v>0</c:v>
                </c:pt>
                <c:pt idx="1733">
                  <c:v>0.13380281690140844</c:v>
                </c:pt>
                <c:pt idx="1734">
                  <c:v>0.13380281690140844</c:v>
                </c:pt>
                <c:pt idx="1735">
                  <c:v>0</c:v>
                </c:pt>
                <c:pt idx="1736">
                  <c:v>0</c:v>
                </c:pt>
                <c:pt idx="1737">
                  <c:v>0.13380281690140844</c:v>
                </c:pt>
                <c:pt idx="1738">
                  <c:v>0.13380281690140844</c:v>
                </c:pt>
                <c:pt idx="1739">
                  <c:v>0</c:v>
                </c:pt>
                <c:pt idx="1740">
                  <c:v>0</c:v>
                </c:pt>
                <c:pt idx="1741">
                  <c:v>0.13380281690140844</c:v>
                </c:pt>
                <c:pt idx="1742">
                  <c:v>0.13380281690140844</c:v>
                </c:pt>
                <c:pt idx="1743">
                  <c:v>0</c:v>
                </c:pt>
                <c:pt idx="1744">
                  <c:v>0</c:v>
                </c:pt>
                <c:pt idx="1745">
                  <c:v>0.13380281690140844</c:v>
                </c:pt>
                <c:pt idx="1746">
                  <c:v>0.13380281690140844</c:v>
                </c:pt>
                <c:pt idx="1747">
                  <c:v>0</c:v>
                </c:pt>
                <c:pt idx="1748">
                  <c:v>0</c:v>
                </c:pt>
                <c:pt idx="1749">
                  <c:v>0.13380281690140844</c:v>
                </c:pt>
                <c:pt idx="1750">
                  <c:v>0.13380281690140844</c:v>
                </c:pt>
                <c:pt idx="1751">
                  <c:v>0</c:v>
                </c:pt>
                <c:pt idx="1752">
                  <c:v>0</c:v>
                </c:pt>
                <c:pt idx="1753">
                  <c:v>0.13380281690140844</c:v>
                </c:pt>
                <c:pt idx="1754">
                  <c:v>0.13380281690140844</c:v>
                </c:pt>
                <c:pt idx="1755">
                  <c:v>0</c:v>
                </c:pt>
                <c:pt idx="1756">
                  <c:v>0</c:v>
                </c:pt>
                <c:pt idx="1757">
                  <c:v>0.13380281690140844</c:v>
                </c:pt>
                <c:pt idx="1758">
                  <c:v>0.13380281690140844</c:v>
                </c:pt>
                <c:pt idx="1759">
                  <c:v>0</c:v>
                </c:pt>
                <c:pt idx="1760">
                  <c:v>0</c:v>
                </c:pt>
                <c:pt idx="1761">
                  <c:v>0.13380281690140844</c:v>
                </c:pt>
                <c:pt idx="1762">
                  <c:v>0.13380281690140844</c:v>
                </c:pt>
                <c:pt idx="1763">
                  <c:v>0</c:v>
                </c:pt>
                <c:pt idx="1764">
                  <c:v>0</c:v>
                </c:pt>
                <c:pt idx="1765">
                  <c:v>0.13380281690140844</c:v>
                </c:pt>
                <c:pt idx="1766">
                  <c:v>0.13380281690140844</c:v>
                </c:pt>
                <c:pt idx="1767">
                  <c:v>0</c:v>
                </c:pt>
                <c:pt idx="1768">
                  <c:v>0</c:v>
                </c:pt>
                <c:pt idx="1769">
                  <c:v>0.13380281690140844</c:v>
                </c:pt>
                <c:pt idx="1770">
                  <c:v>0.13380281690140844</c:v>
                </c:pt>
                <c:pt idx="1771">
                  <c:v>0</c:v>
                </c:pt>
                <c:pt idx="1772">
                  <c:v>0</c:v>
                </c:pt>
                <c:pt idx="1773">
                  <c:v>0.13380281690140844</c:v>
                </c:pt>
                <c:pt idx="1774">
                  <c:v>0.13380281690140844</c:v>
                </c:pt>
                <c:pt idx="1775">
                  <c:v>0</c:v>
                </c:pt>
                <c:pt idx="1776">
                  <c:v>0</c:v>
                </c:pt>
                <c:pt idx="1777">
                  <c:v>0.13380281690140844</c:v>
                </c:pt>
                <c:pt idx="1778">
                  <c:v>0.13380281690140844</c:v>
                </c:pt>
                <c:pt idx="1779">
                  <c:v>0</c:v>
                </c:pt>
                <c:pt idx="1780">
                  <c:v>0</c:v>
                </c:pt>
                <c:pt idx="1781">
                  <c:v>0.13380281690140844</c:v>
                </c:pt>
                <c:pt idx="1782">
                  <c:v>0.13380281690140844</c:v>
                </c:pt>
                <c:pt idx="1783">
                  <c:v>0</c:v>
                </c:pt>
                <c:pt idx="1784">
                  <c:v>0</c:v>
                </c:pt>
                <c:pt idx="1785">
                  <c:v>0.13380281690140844</c:v>
                </c:pt>
                <c:pt idx="1786">
                  <c:v>0.13380281690140844</c:v>
                </c:pt>
                <c:pt idx="1787">
                  <c:v>0</c:v>
                </c:pt>
                <c:pt idx="1788">
                  <c:v>0</c:v>
                </c:pt>
                <c:pt idx="1789">
                  <c:v>0.13380281690140844</c:v>
                </c:pt>
                <c:pt idx="1790">
                  <c:v>0.13380281690140844</c:v>
                </c:pt>
                <c:pt idx="1791">
                  <c:v>0</c:v>
                </c:pt>
                <c:pt idx="1792">
                  <c:v>0</c:v>
                </c:pt>
                <c:pt idx="1793">
                  <c:v>0.1619718309859155</c:v>
                </c:pt>
                <c:pt idx="1794">
                  <c:v>0.1619718309859155</c:v>
                </c:pt>
                <c:pt idx="1795">
                  <c:v>0</c:v>
                </c:pt>
                <c:pt idx="1796">
                  <c:v>0</c:v>
                </c:pt>
                <c:pt idx="1797">
                  <c:v>0.1619718309859155</c:v>
                </c:pt>
                <c:pt idx="1798">
                  <c:v>0.1619718309859155</c:v>
                </c:pt>
                <c:pt idx="1799">
                  <c:v>0</c:v>
                </c:pt>
                <c:pt idx="1800">
                  <c:v>0</c:v>
                </c:pt>
                <c:pt idx="1801">
                  <c:v>0.1619718309859155</c:v>
                </c:pt>
                <c:pt idx="1802">
                  <c:v>0.1619718309859155</c:v>
                </c:pt>
                <c:pt idx="1803">
                  <c:v>0</c:v>
                </c:pt>
                <c:pt idx="1804">
                  <c:v>0</c:v>
                </c:pt>
                <c:pt idx="1805">
                  <c:v>0.1619718309859155</c:v>
                </c:pt>
                <c:pt idx="1806">
                  <c:v>0.1619718309859155</c:v>
                </c:pt>
                <c:pt idx="1807">
                  <c:v>0</c:v>
                </c:pt>
                <c:pt idx="1808">
                  <c:v>0</c:v>
                </c:pt>
                <c:pt idx="1809">
                  <c:v>0.1619718309859155</c:v>
                </c:pt>
                <c:pt idx="1810">
                  <c:v>0.1619718309859155</c:v>
                </c:pt>
                <c:pt idx="1811">
                  <c:v>0</c:v>
                </c:pt>
                <c:pt idx="1812">
                  <c:v>0</c:v>
                </c:pt>
                <c:pt idx="1813">
                  <c:v>0.1619718309859155</c:v>
                </c:pt>
                <c:pt idx="1814">
                  <c:v>0.1619718309859155</c:v>
                </c:pt>
                <c:pt idx="1815">
                  <c:v>0</c:v>
                </c:pt>
                <c:pt idx="1816">
                  <c:v>0</c:v>
                </c:pt>
                <c:pt idx="1817">
                  <c:v>0.1619718309859155</c:v>
                </c:pt>
                <c:pt idx="1818">
                  <c:v>0.1619718309859155</c:v>
                </c:pt>
                <c:pt idx="1819">
                  <c:v>0</c:v>
                </c:pt>
                <c:pt idx="1820">
                  <c:v>0</c:v>
                </c:pt>
                <c:pt idx="1821">
                  <c:v>0.1619718309859155</c:v>
                </c:pt>
                <c:pt idx="1822">
                  <c:v>0.1619718309859155</c:v>
                </c:pt>
                <c:pt idx="1823">
                  <c:v>0</c:v>
                </c:pt>
                <c:pt idx="1824">
                  <c:v>0</c:v>
                </c:pt>
                <c:pt idx="1825">
                  <c:v>0.1619718309859155</c:v>
                </c:pt>
                <c:pt idx="1826">
                  <c:v>0.1619718309859155</c:v>
                </c:pt>
                <c:pt idx="1827">
                  <c:v>0</c:v>
                </c:pt>
                <c:pt idx="1828">
                  <c:v>0</c:v>
                </c:pt>
                <c:pt idx="1829">
                  <c:v>0.1619718309859155</c:v>
                </c:pt>
                <c:pt idx="1830">
                  <c:v>0.1619718309859155</c:v>
                </c:pt>
                <c:pt idx="1831">
                  <c:v>0</c:v>
                </c:pt>
                <c:pt idx="1832">
                  <c:v>0</c:v>
                </c:pt>
                <c:pt idx="1833">
                  <c:v>0.1619718309859155</c:v>
                </c:pt>
                <c:pt idx="1834">
                  <c:v>0.1619718309859155</c:v>
                </c:pt>
                <c:pt idx="1835">
                  <c:v>0</c:v>
                </c:pt>
                <c:pt idx="1836">
                  <c:v>0</c:v>
                </c:pt>
                <c:pt idx="1837">
                  <c:v>0.1619718309859155</c:v>
                </c:pt>
                <c:pt idx="1838">
                  <c:v>0.1619718309859155</c:v>
                </c:pt>
                <c:pt idx="1839">
                  <c:v>0</c:v>
                </c:pt>
                <c:pt idx="1840">
                  <c:v>0</c:v>
                </c:pt>
                <c:pt idx="1841">
                  <c:v>0.1619718309859155</c:v>
                </c:pt>
                <c:pt idx="1842">
                  <c:v>0.1619718309859155</c:v>
                </c:pt>
                <c:pt idx="1843">
                  <c:v>0</c:v>
                </c:pt>
                <c:pt idx="1844">
                  <c:v>0</c:v>
                </c:pt>
                <c:pt idx="1845">
                  <c:v>0.1619718309859155</c:v>
                </c:pt>
                <c:pt idx="1846">
                  <c:v>0.1619718309859155</c:v>
                </c:pt>
                <c:pt idx="1847">
                  <c:v>0</c:v>
                </c:pt>
                <c:pt idx="1848">
                  <c:v>0</c:v>
                </c:pt>
                <c:pt idx="1849">
                  <c:v>0.1619718309859155</c:v>
                </c:pt>
                <c:pt idx="1850">
                  <c:v>0.1619718309859155</c:v>
                </c:pt>
                <c:pt idx="1851">
                  <c:v>0</c:v>
                </c:pt>
                <c:pt idx="1852">
                  <c:v>0</c:v>
                </c:pt>
                <c:pt idx="1853">
                  <c:v>0.1619718309859155</c:v>
                </c:pt>
                <c:pt idx="1854">
                  <c:v>0.1619718309859155</c:v>
                </c:pt>
                <c:pt idx="1855">
                  <c:v>0</c:v>
                </c:pt>
                <c:pt idx="1856">
                  <c:v>0</c:v>
                </c:pt>
                <c:pt idx="1857">
                  <c:v>0.1619718309859155</c:v>
                </c:pt>
                <c:pt idx="1858">
                  <c:v>0.1619718309859155</c:v>
                </c:pt>
                <c:pt idx="1859">
                  <c:v>0</c:v>
                </c:pt>
                <c:pt idx="1860">
                  <c:v>0</c:v>
                </c:pt>
                <c:pt idx="1861">
                  <c:v>0.1619718309859155</c:v>
                </c:pt>
                <c:pt idx="1862">
                  <c:v>0.1619718309859155</c:v>
                </c:pt>
                <c:pt idx="1863">
                  <c:v>0</c:v>
                </c:pt>
                <c:pt idx="1864">
                  <c:v>0</c:v>
                </c:pt>
                <c:pt idx="1865">
                  <c:v>0.1619718309859155</c:v>
                </c:pt>
                <c:pt idx="1866">
                  <c:v>0.1619718309859155</c:v>
                </c:pt>
                <c:pt idx="1867">
                  <c:v>0</c:v>
                </c:pt>
                <c:pt idx="1868">
                  <c:v>0</c:v>
                </c:pt>
                <c:pt idx="1869">
                  <c:v>0.1619718309859155</c:v>
                </c:pt>
                <c:pt idx="1870">
                  <c:v>0.1619718309859155</c:v>
                </c:pt>
                <c:pt idx="1871">
                  <c:v>0</c:v>
                </c:pt>
                <c:pt idx="1872">
                  <c:v>0</c:v>
                </c:pt>
                <c:pt idx="1873">
                  <c:v>0.1619718309859155</c:v>
                </c:pt>
                <c:pt idx="1874">
                  <c:v>0.1619718309859155</c:v>
                </c:pt>
                <c:pt idx="1875">
                  <c:v>0</c:v>
                </c:pt>
                <c:pt idx="1876">
                  <c:v>0</c:v>
                </c:pt>
                <c:pt idx="1877">
                  <c:v>0.1619718309859155</c:v>
                </c:pt>
                <c:pt idx="1878">
                  <c:v>0.1619718309859155</c:v>
                </c:pt>
                <c:pt idx="1879">
                  <c:v>0</c:v>
                </c:pt>
                <c:pt idx="1880">
                  <c:v>0</c:v>
                </c:pt>
                <c:pt idx="1881">
                  <c:v>0.1619718309859155</c:v>
                </c:pt>
                <c:pt idx="1882">
                  <c:v>0.1619718309859155</c:v>
                </c:pt>
                <c:pt idx="1883">
                  <c:v>0</c:v>
                </c:pt>
                <c:pt idx="1884">
                  <c:v>0</c:v>
                </c:pt>
                <c:pt idx="1885">
                  <c:v>0.1619718309859155</c:v>
                </c:pt>
                <c:pt idx="1886">
                  <c:v>0.1619718309859155</c:v>
                </c:pt>
                <c:pt idx="1887">
                  <c:v>0</c:v>
                </c:pt>
                <c:pt idx="1888">
                  <c:v>0</c:v>
                </c:pt>
                <c:pt idx="1889">
                  <c:v>0.1619718309859155</c:v>
                </c:pt>
                <c:pt idx="1890">
                  <c:v>0.1619718309859155</c:v>
                </c:pt>
                <c:pt idx="1891">
                  <c:v>0</c:v>
                </c:pt>
                <c:pt idx="1892">
                  <c:v>0</c:v>
                </c:pt>
                <c:pt idx="1893">
                  <c:v>0.1619718309859155</c:v>
                </c:pt>
                <c:pt idx="1894">
                  <c:v>0.1619718309859155</c:v>
                </c:pt>
                <c:pt idx="1895">
                  <c:v>0</c:v>
                </c:pt>
                <c:pt idx="1896">
                  <c:v>0</c:v>
                </c:pt>
                <c:pt idx="1897">
                  <c:v>0.1619718309859155</c:v>
                </c:pt>
                <c:pt idx="1898">
                  <c:v>0.1619718309859155</c:v>
                </c:pt>
                <c:pt idx="1899">
                  <c:v>0</c:v>
                </c:pt>
                <c:pt idx="1900">
                  <c:v>0</c:v>
                </c:pt>
                <c:pt idx="1901">
                  <c:v>0.1619718309859155</c:v>
                </c:pt>
                <c:pt idx="1902">
                  <c:v>0.1619718309859155</c:v>
                </c:pt>
                <c:pt idx="1903">
                  <c:v>0</c:v>
                </c:pt>
                <c:pt idx="1904">
                  <c:v>0</c:v>
                </c:pt>
                <c:pt idx="1905">
                  <c:v>0.1619718309859155</c:v>
                </c:pt>
                <c:pt idx="1906">
                  <c:v>0.1619718309859155</c:v>
                </c:pt>
                <c:pt idx="1907">
                  <c:v>0</c:v>
                </c:pt>
                <c:pt idx="1908">
                  <c:v>0</c:v>
                </c:pt>
                <c:pt idx="1909">
                  <c:v>0.1619718309859155</c:v>
                </c:pt>
                <c:pt idx="1910">
                  <c:v>0.1619718309859155</c:v>
                </c:pt>
                <c:pt idx="1911">
                  <c:v>0</c:v>
                </c:pt>
                <c:pt idx="1912">
                  <c:v>0</c:v>
                </c:pt>
                <c:pt idx="1913">
                  <c:v>0.1619718309859155</c:v>
                </c:pt>
                <c:pt idx="1914">
                  <c:v>0.1619718309859155</c:v>
                </c:pt>
                <c:pt idx="1915">
                  <c:v>0</c:v>
                </c:pt>
                <c:pt idx="1916">
                  <c:v>0</c:v>
                </c:pt>
                <c:pt idx="1917">
                  <c:v>0.1619718309859155</c:v>
                </c:pt>
                <c:pt idx="1918">
                  <c:v>0.1619718309859155</c:v>
                </c:pt>
                <c:pt idx="1919">
                  <c:v>0</c:v>
                </c:pt>
                <c:pt idx="1920">
                  <c:v>0</c:v>
                </c:pt>
                <c:pt idx="1921">
                  <c:v>0.1619718309859155</c:v>
                </c:pt>
                <c:pt idx="1922">
                  <c:v>0.1619718309859155</c:v>
                </c:pt>
                <c:pt idx="1923">
                  <c:v>0</c:v>
                </c:pt>
                <c:pt idx="1924">
                  <c:v>0</c:v>
                </c:pt>
                <c:pt idx="1925">
                  <c:v>0.1619718309859155</c:v>
                </c:pt>
                <c:pt idx="1926">
                  <c:v>0.1619718309859155</c:v>
                </c:pt>
                <c:pt idx="1927">
                  <c:v>0</c:v>
                </c:pt>
                <c:pt idx="1928">
                  <c:v>0</c:v>
                </c:pt>
                <c:pt idx="1929">
                  <c:v>0.1619718309859155</c:v>
                </c:pt>
                <c:pt idx="1930">
                  <c:v>0.1619718309859155</c:v>
                </c:pt>
                <c:pt idx="1931">
                  <c:v>0</c:v>
                </c:pt>
                <c:pt idx="1932">
                  <c:v>0</c:v>
                </c:pt>
                <c:pt idx="1933">
                  <c:v>0.1619718309859155</c:v>
                </c:pt>
                <c:pt idx="1934">
                  <c:v>0.1619718309859155</c:v>
                </c:pt>
                <c:pt idx="1935">
                  <c:v>0</c:v>
                </c:pt>
                <c:pt idx="1936">
                  <c:v>0</c:v>
                </c:pt>
                <c:pt idx="1937">
                  <c:v>0.1619718309859155</c:v>
                </c:pt>
                <c:pt idx="1938">
                  <c:v>0.1619718309859155</c:v>
                </c:pt>
                <c:pt idx="1939">
                  <c:v>0</c:v>
                </c:pt>
                <c:pt idx="1940">
                  <c:v>0</c:v>
                </c:pt>
                <c:pt idx="1941">
                  <c:v>0.1619718309859155</c:v>
                </c:pt>
                <c:pt idx="1942">
                  <c:v>0.1619718309859155</c:v>
                </c:pt>
                <c:pt idx="1943">
                  <c:v>0</c:v>
                </c:pt>
                <c:pt idx="1944">
                  <c:v>0</c:v>
                </c:pt>
                <c:pt idx="1945">
                  <c:v>0.1619718309859155</c:v>
                </c:pt>
                <c:pt idx="1946">
                  <c:v>0.1619718309859155</c:v>
                </c:pt>
                <c:pt idx="1947">
                  <c:v>0</c:v>
                </c:pt>
                <c:pt idx="1948">
                  <c:v>0</c:v>
                </c:pt>
                <c:pt idx="1949">
                  <c:v>0.1619718309859155</c:v>
                </c:pt>
                <c:pt idx="1950">
                  <c:v>0.1619718309859155</c:v>
                </c:pt>
                <c:pt idx="1951">
                  <c:v>0</c:v>
                </c:pt>
                <c:pt idx="1952">
                  <c:v>0</c:v>
                </c:pt>
                <c:pt idx="1953">
                  <c:v>0.1619718309859155</c:v>
                </c:pt>
                <c:pt idx="1954">
                  <c:v>0.1619718309859155</c:v>
                </c:pt>
                <c:pt idx="1955">
                  <c:v>0</c:v>
                </c:pt>
                <c:pt idx="1956">
                  <c:v>0</c:v>
                </c:pt>
                <c:pt idx="1957">
                  <c:v>0.1619718309859155</c:v>
                </c:pt>
                <c:pt idx="1958">
                  <c:v>0.1619718309859155</c:v>
                </c:pt>
                <c:pt idx="1959">
                  <c:v>0</c:v>
                </c:pt>
                <c:pt idx="1960">
                  <c:v>0</c:v>
                </c:pt>
                <c:pt idx="1961">
                  <c:v>0.1619718309859155</c:v>
                </c:pt>
                <c:pt idx="1962">
                  <c:v>0.1619718309859155</c:v>
                </c:pt>
                <c:pt idx="1963">
                  <c:v>0</c:v>
                </c:pt>
                <c:pt idx="1964">
                  <c:v>0</c:v>
                </c:pt>
                <c:pt idx="1965">
                  <c:v>0.1619718309859155</c:v>
                </c:pt>
                <c:pt idx="1966">
                  <c:v>0.1619718309859155</c:v>
                </c:pt>
                <c:pt idx="1967">
                  <c:v>0</c:v>
                </c:pt>
                <c:pt idx="1968">
                  <c:v>0</c:v>
                </c:pt>
                <c:pt idx="1969">
                  <c:v>0.1619718309859155</c:v>
                </c:pt>
                <c:pt idx="1970">
                  <c:v>0.1619718309859155</c:v>
                </c:pt>
                <c:pt idx="1971">
                  <c:v>0</c:v>
                </c:pt>
                <c:pt idx="1972">
                  <c:v>0</c:v>
                </c:pt>
                <c:pt idx="1973">
                  <c:v>0.1619718309859155</c:v>
                </c:pt>
                <c:pt idx="1974">
                  <c:v>0.1619718309859155</c:v>
                </c:pt>
                <c:pt idx="1975">
                  <c:v>0</c:v>
                </c:pt>
                <c:pt idx="1976">
                  <c:v>0</c:v>
                </c:pt>
                <c:pt idx="1977">
                  <c:v>0.1619718309859155</c:v>
                </c:pt>
                <c:pt idx="1978">
                  <c:v>0.1619718309859155</c:v>
                </c:pt>
                <c:pt idx="1979">
                  <c:v>0</c:v>
                </c:pt>
                <c:pt idx="1980">
                  <c:v>0</c:v>
                </c:pt>
                <c:pt idx="1981">
                  <c:v>0.1619718309859155</c:v>
                </c:pt>
                <c:pt idx="1982">
                  <c:v>0.1619718309859155</c:v>
                </c:pt>
                <c:pt idx="1983">
                  <c:v>0</c:v>
                </c:pt>
                <c:pt idx="1984">
                  <c:v>0</c:v>
                </c:pt>
                <c:pt idx="1985">
                  <c:v>0.1619718309859155</c:v>
                </c:pt>
                <c:pt idx="1986">
                  <c:v>0.1619718309859155</c:v>
                </c:pt>
                <c:pt idx="1987">
                  <c:v>0</c:v>
                </c:pt>
                <c:pt idx="1988">
                  <c:v>0</c:v>
                </c:pt>
                <c:pt idx="1989">
                  <c:v>0.1619718309859155</c:v>
                </c:pt>
                <c:pt idx="1990">
                  <c:v>0.1619718309859155</c:v>
                </c:pt>
                <c:pt idx="1991">
                  <c:v>0</c:v>
                </c:pt>
                <c:pt idx="1992">
                  <c:v>0</c:v>
                </c:pt>
                <c:pt idx="1993">
                  <c:v>0.1619718309859155</c:v>
                </c:pt>
                <c:pt idx="1994">
                  <c:v>0.1619718309859155</c:v>
                </c:pt>
                <c:pt idx="1995">
                  <c:v>0</c:v>
                </c:pt>
                <c:pt idx="1996">
                  <c:v>0</c:v>
                </c:pt>
                <c:pt idx="1997">
                  <c:v>0.1619718309859155</c:v>
                </c:pt>
                <c:pt idx="1998">
                  <c:v>0.1619718309859155</c:v>
                </c:pt>
                <c:pt idx="1999">
                  <c:v>0</c:v>
                </c:pt>
                <c:pt idx="2000">
                  <c:v>0</c:v>
                </c:pt>
                <c:pt idx="2001">
                  <c:v>0.1619718309859155</c:v>
                </c:pt>
                <c:pt idx="2002">
                  <c:v>0.1619718309859155</c:v>
                </c:pt>
                <c:pt idx="2003">
                  <c:v>0</c:v>
                </c:pt>
                <c:pt idx="2004">
                  <c:v>0</c:v>
                </c:pt>
                <c:pt idx="2005">
                  <c:v>0.1619718309859155</c:v>
                </c:pt>
                <c:pt idx="2006">
                  <c:v>0.1619718309859155</c:v>
                </c:pt>
                <c:pt idx="2007">
                  <c:v>0</c:v>
                </c:pt>
                <c:pt idx="2008">
                  <c:v>0</c:v>
                </c:pt>
                <c:pt idx="2009">
                  <c:v>0.1619718309859155</c:v>
                </c:pt>
                <c:pt idx="2010">
                  <c:v>0.1619718309859155</c:v>
                </c:pt>
                <c:pt idx="2011">
                  <c:v>0</c:v>
                </c:pt>
                <c:pt idx="2012">
                  <c:v>0</c:v>
                </c:pt>
                <c:pt idx="2013">
                  <c:v>0.1619718309859155</c:v>
                </c:pt>
                <c:pt idx="2014">
                  <c:v>0.1619718309859155</c:v>
                </c:pt>
                <c:pt idx="2015">
                  <c:v>0</c:v>
                </c:pt>
                <c:pt idx="2016">
                  <c:v>0</c:v>
                </c:pt>
                <c:pt idx="2017">
                  <c:v>0.1619718309859155</c:v>
                </c:pt>
                <c:pt idx="2018">
                  <c:v>0.1619718309859155</c:v>
                </c:pt>
                <c:pt idx="2019">
                  <c:v>0</c:v>
                </c:pt>
                <c:pt idx="2020">
                  <c:v>0</c:v>
                </c:pt>
                <c:pt idx="2021">
                  <c:v>0.1619718309859155</c:v>
                </c:pt>
                <c:pt idx="2022">
                  <c:v>0.1619718309859155</c:v>
                </c:pt>
                <c:pt idx="2023">
                  <c:v>0</c:v>
                </c:pt>
                <c:pt idx="2024">
                  <c:v>0</c:v>
                </c:pt>
                <c:pt idx="2025">
                  <c:v>0.1619718309859155</c:v>
                </c:pt>
                <c:pt idx="2026">
                  <c:v>0.1619718309859155</c:v>
                </c:pt>
                <c:pt idx="2027">
                  <c:v>0</c:v>
                </c:pt>
                <c:pt idx="2028">
                  <c:v>0</c:v>
                </c:pt>
                <c:pt idx="2029">
                  <c:v>0.1619718309859155</c:v>
                </c:pt>
                <c:pt idx="2030">
                  <c:v>0.1619718309859155</c:v>
                </c:pt>
                <c:pt idx="2031">
                  <c:v>0</c:v>
                </c:pt>
                <c:pt idx="2032">
                  <c:v>0</c:v>
                </c:pt>
                <c:pt idx="2033">
                  <c:v>0.1619718309859155</c:v>
                </c:pt>
                <c:pt idx="2034">
                  <c:v>0.1619718309859155</c:v>
                </c:pt>
                <c:pt idx="2035">
                  <c:v>0</c:v>
                </c:pt>
                <c:pt idx="2036">
                  <c:v>0</c:v>
                </c:pt>
                <c:pt idx="2037">
                  <c:v>0.1619718309859155</c:v>
                </c:pt>
                <c:pt idx="2038">
                  <c:v>0.1619718309859155</c:v>
                </c:pt>
                <c:pt idx="2039">
                  <c:v>0</c:v>
                </c:pt>
                <c:pt idx="2040">
                  <c:v>0</c:v>
                </c:pt>
                <c:pt idx="2041">
                  <c:v>0.1619718309859155</c:v>
                </c:pt>
                <c:pt idx="2042">
                  <c:v>0.1619718309859155</c:v>
                </c:pt>
                <c:pt idx="2043">
                  <c:v>0</c:v>
                </c:pt>
                <c:pt idx="2044">
                  <c:v>0</c:v>
                </c:pt>
                <c:pt idx="2045">
                  <c:v>0.1619718309859155</c:v>
                </c:pt>
                <c:pt idx="2046">
                  <c:v>0.1619718309859155</c:v>
                </c:pt>
                <c:pt idx="2047">
                  <c:v>0</c:v>
                </c:pt>
                <c:pt idx="2048">
                  <c:v>0</c:v>
                </c:pt>
                <c:pt idx="2049">
                  <c:v>0.1619718309859155</c:v>
                </c:pt>
                <c:pt idx="2050">
                  <c:v>0.1619718309859155</c:v>
                </c:pt>
                <c:pt idx="2051">
                  <c:v>0</c:v>
                </c:pt>
                <c:pt idx="2052">
                  <c:v>0</c:v>
                </c:pt>
                <c:pt idx="2053">
                  <c:v>0.1619718309859155</c:v>
                </c:pt>
                <c:pt idx="2054">
                  <c:v>0.1619718309859155</c:v>
                </c:pt>
                <c:pt idx="2055">
                  <c:v>0</c:v>
                </c:pt>
                <c:pt idx="2056">
                  <c:v>0</c:v>
                </c:pt>
                <c:pt idx="2057">
                  <c:v>0.1619718309859155</c:v>
                </c:pt>
                <c:pt idx="2058">
                  <c:v>0.1619718309859155</c:v>
                </c:pt>
                <c:pt idx="2059">
                  <c:v>0</c:v>
                </c:pt>
                <c:pt idx="2060">
                  <c:v>0</c:v>
                </c:pt>
                <c:pt idx="2061">
                  <c:v>0.1619718309859155</c:v>
                </c:pt>
                <c:pt idx="2062">
                  <c:v>0.1619718309859155</c:v>
                </c:pt>
                <c:pt idx="2063">
                  <c:v>0</c:v>
                </c:pt>
                <c:pt idx="2064">
                  <c:v>0</c:v>
                </c:pt>
                <c:pt idx="2065">
                  <c:v>0.1619718309859155</c:v>
                </c:pt>
                <c:pt idx="2066">
                  <c:v>0.1619718309859155</c:v>
                </c:pt>
                <c:pt idx="2067">
                  <c:v>0</c:v>
                </c:pt>
                <c:pt idx="2068">
                  <c:v>0</c:v>
                </c:pt>
                <c:pt idx="2069">
                  <c:v>0.1619718309859155</c:v>
                </c:pt>
                <c:pt idx="2070">
                  <c:v>0.1619718309859155</c:v>
                </c:pt>
                <c:pt idx="2071">
                  <c:v>0</c:v>
                </c:pt>
                <c:pt idx="2072">
                  <c:v>0</c:v>
                </c:pt>
                <c:pt idx="2073">
                  <c:v>0.1619718309859155</c:v>
                </c:pt>
                <c:pt idx="2074">
                  <c:v>0.1619718309859155</c:v>
                </c:pt>
                <c:pt idx="2075">
                  <c:v>0</c:v>
                </c:pt>
                <c:pt idx="2076">
                  <c:v>0</c:v>
                </c:pt>
                <c:pt idx="2077">
                  <c:v>0.1619718309859155</c:v>
                </c:pt>
                <c:pt idx="2078">
                  <c:v>0.1619718309859155</c:v>
                </c:pt>
                <c:pt idx="2079">
                  <c:v>0</c:v>
                </c:pt>
                <c:pt idx="2080">
                  <c:v>0</c:v>
                </c:pt>
                <c:pt idx="2081">
                  <c:v>0.1619718309859155</c:v>
                </c:pt>
                <c:pt idx="2082">
                  <c:v>0.1619718309859155</c:v>
                </c:pt>
                <c:pt idx="2083">
                  <c:v>0</c:v>
                </c:pt>
                <c:pt idx="2084">
                  <c:v>0</c:v>
                </c:pt>
                <c:pt idx="2085">
                  <c:v>0.1619718309859155</c:v>
                </c:pt>
                <c:pt idx="2086">
                  <c:v>0.1619718309859155</c:v>
                </c:pt>
                <c:pt idx="2087">
                  <c:v>0</c:v>
                </c:pt>
                <c:pt idx="2088">
                  <c:v>0</c:v>
                </c:pt>
                <c:pt idx="2089">
                  <c:v>0.1619718309859155</c:v>
                </c:pt>
                <c:pt idx="2090">
                  <c:v>0.1619718309859155</c:v>
                </c:pt>
                <c:pt idx="2091">
                  <c:v>0</c:v>
                </c:pt>
                <c:pt idx="2092">
                  <c:v>0</c:v>
                </c:pt>
                <c:pt idx="2093">
                  <c:v>0.1619718309859155</c:v>
                </c:pt>
                <c:pt idx="2094">
                  <c:v>0.1619718309859155</c:v>
                </c:pt>
                <c:pt idx="2095">
                  <c:v>0</c:v>
                </c:pt>
                <c:pt idx="2096">
                  <c:v>0</c:v>
                </c:pt>
                <c:pt idx="2097">
                  <c:v>0.1619718309859155</c:v>
                </c:pt>
                <c:pt idx="2098">
                  <c:v>0.1619718309859155</c:v>
                </c:pt>
                <c:pt idx="2099">
                  <c:v>0</c:v>
                </c:pt>
                <c:pt idx="2100">
                  <c:v>0</c:v>
                </c:pt>
                <c:pt idx="2101">
                  <c:v>0.1619718309859155</c:v>
                </c:pt>
                <c:pt idx="2102">
                  <c:v>0.1619718309859155</c:v>
                </c:pt>
                <c:pt idx="2103">
                  <c:v>0</c:v>
                </c:pt>
                <c:pt idx="2104">
                  <c:v>0</c:v>
                </c:pt>
                <c:pt idx="2105">
                  <c:v>0.1619718309859155</c:v>
                </c:pt>
                <c:pt idx="2106">
                  <c:v>0.1619718309859155</c:v>
                </c:pt>
                <c:pt idx="2107">
                  <c:v>0</c:v>
                </c:pt>
                <c:pt idx="2108">
                  <c:v>0</c:v>
                </c:pt>
                <c:pt idx="2109">
                  <c:v>0.1619718309859155</c:v>
                </c:pt>
                <c:pt idx="2110">
                  <c:v>0.1619718309859155</c:v>
                </c:pt>
                <c:pt idx="2111">
                  <c:v>0</c:v>
                </c:pt>
                <c:pt idx="2112">
                  <c:v>0</c:v>
                </c:pt>
                <c:pt idx="2113">
                  <c:v>0.1619718309859155</c:v>
                </c:pt>
                <c:pt idx="2114">
                  <c:v>0.1619718309859155</c:v>
                </c:pt>
                <c:pt idx="2115">
                  <c:v>0</c:v>
                </c:pt>
                <c:pt idx="2116">
                  <c:v>0</c:v>
                </c:pt>
                <c:pt idx="2117">
                  <c:v>0.1619718309859155</c:v>
                </c:pt>
                <c:pt idx="2118">
                  <c:v>0.1619718309859155</c:v>
                </c:pt>
                <c:pt idx="2119">
                  <c:v>0</c:v>
                </c:pt>
                <c:pt idx="2120">
                  <c:v>0</c:v>
                </c:pt>
                <c:pt idx="2121">
                  <c:v>0.1619718309859155</c:v>
                </c:pt>
                <c:pt idx="2122">
                  <c:v>0.1619718309859155</c:v>
                </c:pt>
                <c:pt idx="2123">
                  <c:v>0</c:v>
                </c:pt>
                <c:pt idx="2124">
                  <c:v>0</c:v>
                </c:pt>
                <c:pt idx="2125">
                  <c:v>0.1619718309859155</c:v>
                </c:pt>
                <c:pt idx="2126">
                  <c:v>0.1619718309859155</c:v>
                </c:pt>
                <c:pt idx="2127">
                  <c:v>0</c:v>
                </c:pt>
                <c:pt idx="2128">
                  <c:v>0</c:v>
                </c:pt>
                <c:pt idx="2129">
                  <c:v>0.1619718309859155</c:v>
                </c:pt>
                <c:pt idx="2130">
                  <c:v>0.1619718309859155</c:v>
                </c:pt>
                <c:pt idx="2131">
                  <c:v>0</c:v>
                </c:pt>
                <c:pt idx="2132">
                  <c:v>0</c:v>
                </c:pt>
                <c:pt idx="2133">
                  <c:v>0.1619718309859155</c:v>
                </c:pt>
                <c:pt idx="2134">
                  <c:v>0.1619718309859155</c:v>
                </c:pt>
                <c:pt idx="2135">
                  <c:v>0</c:v>
                </c:pt>
                <c:pt idx="2136">
                  <c:v>0</c:v>
                </c:pt>
                <c:pt idx="2137">
                  <c:v>0.1619718309859155</c:v>
                </c:pt>
                <c:pt idx="2138">
                  <c:v>0.1619718309859155</c:v>
                </c:pt>
                <c:pt idx="2139">
                  <c:v>0</c:v>
                </c:pt>
                <c:pt idx="2140">
                  <c:v>0</c:v>
                </c:pt>
                <c:pt idx="2141">
                  <c:v>0.1619718309859155</c:v>
                </c:pt>
                <c:pt idx="2142">
                  <c:v>0.1619718309859155</c:v>
                </c:pt>
                <c:pt idx="2143">
                  <c:v>0</c:v>
                </c:pt>
                <c:pt idx="2144">
                  <c:v>0</c:v>
                </c:pt>
                <c:pt idx="2145">
                  <c:v>0.1619718309859155</c:v>
                </c:pt>
                <c:pt idx="2146">
                  <c:v>0.1619718309859155</c:v>
                </c:pt>
                <c:pt idx="2147">
                  <c:v>0</c:v>
                </c:pt>
                <c:pt idx="2148">
                  <c:v>0</c:v>
                </c:pt>
                <c:pt idx="2149">
                  <c:v>0.1619718309859155</c:v>
                </c:pt>
                <c:pt idx="2150">
                  <c:v>0.1619718309859155</c:v>
                </c:pt>
                <c:pt idx="2151">
                  <c:v>0</c:v>
                </c:pt>
                <c:pt idx="2152">
                  <c:v>0</c:v>
                </c:pt>
                <c:pt idx="2153">
                  <c:v>0.1619718309859155</c:v>
                </c:pt>
                <c:pt idx="2154">
                  <c:v>0.1619718309859155</c:v>
                </c:pt>
                <c:pt idx="2155">
                  <c:v>0</c:v>
                </c:pt>
                <c:pt idx="2156">
                  <c:v>0</c:v>
                </c:pt>
                <c:pt idx="2157">
                  <c:v>0.1619718309859155</c:v>
                </c:pt>
                <c:pt idx="2158">
                  <c:v>0.1619718309859155</c:v>
                </c:pt>
                <c:pt idx="2159">
                  <c:v>0</c:v>
                </c:pt>
                <c:pt idx="2160">
                  <c:v>0</c:v>
                </c:pt>
                <c:pt idx="2161">
                  <c:v>0.1619718309859155</c:v>
                </c:pt>
                <c:pt idx="2162">
                  <c:v>0.1619718309859155</c:v>
                </c:pt>
                <c:pt idx="2163">
                  <c:v>0</c:v>
                </c:pt>
                <c:pt idx="2164">
                  <c:v>0</c:v>
                </c:pt>
                <c:pt idx="2165">
                  <c:v>0.1619718309859155</c:v>
                </c:pt>
                <c:pt idx="2166">
                  <c:v>0.1619718309859155</c:v>
                </c:pt>
                <c:pt idx="2167">
                  <c:v>0</c:v>
                </c:pt>
                <c:pt idx="2168">
                  <c:v>0</c:v>
                </c:pt>
                <c:pt idx="2169">
                  <c:v>0.1619718309859155</c:v>
                </c:pt>
                <c:pt idx="2170">
                  <c:v>0.1619718309859155</c:v>
                </c:pt>
                <c:pt idx="2171">
                  <c:v>0</c:v>
                </c:pt>
                <c:pt idx="2172">
                  <c:v>0</c:v>
                </c:pt>
                <c:pt idx="2173">
                  <c:v>0.1619718309859155</c:v>
                </c:pt>
                <c:pt idx="2174">
                  <c:v>0.1619718309859155</c:v>
                </c:pt>
                <c:pt idx="2175">
                  <c:v>0</c:v>
                </c:pt>
                <c:pt idx="2176">
                  <c:v>0</c:v>
                </c:pt>
                <c:pt idx="2177">
                  <c:v>0.1619718309859155</c:v>
                </c:pt>
                <c:pt idx="2178">
                  <c:v>0.1619718309859155</c:v>
                </c:pt>
                <c:pt idx="2179">
                  <c:v>0</c:v>
                </c:pt>
                <c:pt idx="2180">
                  <c:v>0</c:v>
                </c:pt>
                <c:pt idx="2181">
                  <c:v>0.1619718309859155</c:v>
                </c:pt>
                <c:pt idx="2182">
                  <c:v>0.1619718309859155</c:v>
                </c:pt>
                <c:pt idx="2183">
                  <c:v>0</c:v>
                </c:pt>
                <c:pt idx="2184">
                  <c:v>0</c:v>
                </c:pt>
                <c:pt idx="2185">
                  <c:v>0.1619718309859155</c:v>
                </c:pt>
                <c:pt idx="2186">
                  <c:v>0.1619718309859155</c:v>
                </c:pt>
                <c:pt idx="2187">
                  <c:v>0</c:v>
                </c:pt>
                <c:pt idx="2188">
                  <c:v>0</c:v>
                </c:pt>
                <c:pt idx="2189">
                  <c:v>0.1619718309859155</c:v>
                </c:pt>
                <c:pt idx="2190">
                  <c:v>0.1619718309859155</c:v>
                </c:pt>
                <c:pt idx="2191">
                  <c:v>0</c:v>
                </c:pt>
                <c:pt idx="2192">
                  <c:v>0</c:v>
                </c:pt>
                <c:pt idx="2193">
                  <c:v>0.1619718309859155</c:v>
                </c:pt>
                <c:pt idx="2194">
                  <c:v>0.1619718309859155</c:v>
                </c:pt>
                <c:pt idx="2195">
                  <c:v>0</c:v>
                </c:pt>
                <c:pt idx="2196">
                  <c:v>0</c:v>
                </c:pt>
                <c:pt idx="2197">
                  <c:v>0.1619718309859155</c:v>
                </c:pt>
                <c:pt idx="2198">
                  <c:v>0.1619718309859155</c:v>
                </c:pt>
                <c:pt idx="2199">
                  <c:v>0</c:v>
                </c:pt>
                <c:pt idx="2200">
                  <c:v>0</c:v>
                </c:pt>
                <c:pt idx="2201">
                  <c:v>0.1619718309859155</c:v>
                </c:pt>
                <c:pt idx="2202">
                  <c:v>0.1619718309859155</c:v>
                </c:pt>
                <c:pt idx="2203">
                  <c:v>0</c:v>
                </c:pt>
                <c:pt idx="2204">
                  <c:v>0</c:v>
                </c:pt>
                <c:pt idx="2205">
                  <c:v>0.1619718309859155</c:v>
                </c:pt>
                <c:pt idx="2206">
                  <c:v>0.1619718309859155</c:v>
                </c:pt>
                <c:pt idx="2207">
                  <c:v>0</c:v>
                </c:pt>
                <c:pt idx="2208">
                  <c:v>0</c:v>
                </c:pt>
                <c:pt idx="2209">
                  <c:v>0.1619718309859155</c:v>
                </c:pt>
                <c:pt idx="2210">
                  <c:v>0.1619718309859155</c:v>
                </c:pt>
                <c:pt idx="2211">
                  <c:v>0</c:v>
                </c:pt>
                <c:pt idx="2212">
                  <c:v>0</c:v>
                </c:pt>
                <c:pt idx="2213">
                  <c:v>0.1619718309859155</c:v>
                </c:pt>
                <c:pt idx="2214">
                  <c:v>0.1619718309859155</c:v>
                </c:pt>
                <c:pt idx="2215">
                  <c:v>0</c:v>
                </c:pt>
                <c:pt idx="2216">
                  <c:v>0</c:v>
                </c:pt>
                <c:pt idx="2217">
                  <c:v>0.1619718309859155</c:v>
                </c:pt>
                <c:pt idx="2218">
                  <c:v>0.1619718309859155</c:v>
                </c:pt>
                <c:pt idx="2219">
                  <c:v>0</c:v>
                </c:pt>
                <c:pt idx="2220">
                  <c:v>0</c:v>
                </c:pt>
                <c:pt idx="2221">
                  <c:v>0.1619718309859155</c:v>
                </c:pt>
                <c:pt idx="2222">
                  <c:v>0.1619718309859155</c:v>
                </c:pt>
                <c:pt idx="2223">
                  <c:v>0</c:v>
                </c:pt>
                <c:pt idx="2224">
                  <c:v>0</c:v>
                </c:pt>
                <c:pt idx="2225">
                  <c:v>0.1619718309859155</c:v>
                </c:pt>
                <c:pt idx="2226">
                  <c:v>0.1619718309859155</c:v>
                </c:pt>
                <c:pt idx="2227">
                  <c:v>0</c:v>
                </c:pt>
                <c:pt idx="2228">
                  <c:v>0</c:v>
                </c:pt>
                <c:pt idx="2229">
                  <c:v>0.1619718309859155</c:v>
                </c:pt>
                <c:pt idx="2230">
                  <c:v>0.1619718309859155</c:v>
                </c:pt>
                <c:pt idx="2231">
                  <c:v>0</c:v>
                </c:pt>
                <c:pt idx="2232">
                  <c:v>0</c:v>
                </c:pt>
                <c:pt idx="2233">
                  <c:v>0.1619718309859155</c:v>
                </c:pt>
                <c:pt idx="2234">
                  <c:v>0.1619718309859155</c:v>
                </c:pt>
                <c:pt idx="2235">
                  <c:v>0</c:v>
                </c:pt>
                <c:pt idx="2236">
                  <c:v>0</c:v>
                </c:pt>
                <c:pt idx="2237">
                  <c:v>0.1619718309859155</c:v>
                </c:pt>
                <c:pt idx="2238">
                  <c:v>0.1619718309859155</c:v>
                </c:pt>
                <c:pt idx="2239">
                  <c:v>0</c:v>
                </c:pt>
                <c:pt idx="2240">
                  <c:v>0</c:v>
                </c:pt>
                <c:pt idx="2241">
                  <c:v>0.14084507042253522</c:v>
                </c:pt>
                <c:pt idx="2242">
                  <c:v>0.14084507042253522</c:v>
                </c:pt>
                <c:pt idx="2243">
                  <c:v>0</c:v>
                </c:pt>
                <c:pt idx="2244">
                  <c:v>0</c:v>
                </c:pt>
                <c:pt idx="2245">
                  <c:v>0.14084507042253522</c:v>
                </c:pt>
                <c:pt idx="2246">
                  <c:v>0.14084507042253522</c:v>
                </c:pt>
                <c:pt idx="2247">
                  <c:v>0</c:v>
                </c:pt>
                <c:pt idx="2248">
                  <c:v>0</c:v>
                </c:pt>
                <c:pt idx="2249">
                  <c:v>0.14084507042253522</c:v>
                </c:pt>
                <c:pt idx="2250">
                  <c:v>0.14084507042253522</c:v>
                </c:pt>
                <c:pt idx="2251">
                  <c:v>0</c:v>
                </c:pt>
                <c:pt idx="2252">
                  <c:v>0</c:v>
                </c:pt>
                <c:pt idx="2253">
                  <c:v>0.14084507042253522</c:v>
                </c:pt>
                <c:pt idx="2254">
                  <c:v>0.14084507042253522</c:v>
                </c:pt>
                <c:pt idx="2255">
                  <c:v>0</c:v>
                </c:pt>
                <c:pt idx="2256">
                  <c:v>0</c:v>
                </c:pt>
                <c:pt idx="2257">
                  <c:v>0.14084507042253522</c:v>
                </c:pt>
                <c:pt idx="2258">
                  <c:v>0.14084507042253522</c:v>
                </c:pt>
                <c:pt idx="2259">
                  <c:v>0</c:v>
                </c:pt>
                <c:pt idx="2260">
                  <c:v>0</c:v>
                </c:pt>
                <c:pt idx="2261">
                  <c:v>0.14084507042253522</c:v>
                </c:pt>
                <c:pt idx="2262">
                  <c:v>0.14084507042253522</c:v>
                </c:pt>
                <c:pt idx="2263">
                  <c:v>0</c:v>
                </c:pt>
                <c:pt idx="2264">
                  <c:v>0</c:v>
                </c:pt>
                <c:pt idx="2265">
                  <c:v>0.14084507042253522</c:v>
                </c:pt>
                <c:pt idx="2266">
                  <c:v>0.14084507042253522</c:v>
                </c:pt>
                <c:pt idx="2267">
                  <c:v>0</c:v>
                </c:pt>
                <c:pt idx="2268">
                  <c:v>0</c:v>
                </c:pt>
                <c:pt idx="2269">
                  <c:v>0.14084507042253522</c:v>
                </c:pt>
                <c:pt idx="2270">
                  <c:v>0.14084507042253522</c:v>
                </c:pt>
                <c:pt idx="2271">
                  <c:v>0</c:v>
                </c:pt>
                <c:pt idx="2272">
                  <c:v>0</c:v>
                </c:pt>
                <c:pt idx="2273">
                  <c:v>0.14084507042253522</c:v>
                </c:pt>
                <c:pt idx="2274">
                  <c:v>0.14084507042253522</c:v>
                </c:pt>
                <c:pt idx="2275">
                  <c:v>0</c:v>
                </c:pt>
                <c:pt idx="2276">
                  <c:v>0</c:v>
                </c:pt>
                <c:pt idx="2277">
                  <c:v>0.14084507042253522</c:v>
                </c:pt>
                <c:pt idx="2278">
                  <c:v>0.14084507042253522</c:v>
                </c:pt>
                <c:pt idx="2279">
                  <c:v>0</c:v>
                </c:pt>
                <c:pt idx="2280">
                  <c:v>0</c:v>
                </c:pt>
                <c:pt idx="2281">
                  <c:v>0.14084507042253522</c:v>
                </c:pt>
                <c:pt idx="2282">
                  <c:v>0.14084507042253522</c:v>
                </c:pt>
                <c:pt idx="2283">
                  <c:v>0</c:v>
                </c:pt>
                <c:pt idx="2284">
                  <c:v>0</c:v>
                </c:pt>
                <c:pt idx="2285">
                  <c:v>0.14084507042253522</c:v>
                </c:pt>
                <c:pt idx="2286">
                  <c:v>0.14084507042253522</c:v>
                </c:pt>
                <c:pt idx="2287">
                  <c:v>0</c:v>
                </c:pt>
                <c:pt idx="2288">
                  <c:v>0</c:v>
                </c:pt>
                <c:pt idx="2289">
                  <c:v>0.14084507042253522</c:v>
                </c:pt>
                <c:pt idx="2290">
                  <c:v>0.14084507042253522</c:v>
                </c:pt>
                <c:pt idx="2291">
                  <c:v>0</c:v>
                </c:pt>
                <c:pt idx="2292">
                  <c:v>0</c:v>
                </c:pt>
                <c:pt idx="2293">
                  <c:v>0.14084507042253522</c:v>
                </c:pt>
                <c:pt idx="2294">
                  <c:v>0.14084507042253522</c:v>
                </c:pt>
                <c:pt idx="2295">
                  <c:v>0</c:v>
                </c:pt>
                <c:pt idx="2296">
                  <c:v>0</c:v>
                </c:pt>
                <c:pt idx="2297">
                  <c:v>0.14084507042253522</c:v>
                </c:pt>
                <c:pt idx="2298">
                  <c:v>0.14084507042253522</c:v>
                </c:pt>
                <c:pt idx="2299">
                  <c:v>0</c:v>
                </c:pt>
                <c:pt idx="2300">
                  <c:v>0</c:v>
                </c:pt>
                <c:pt idx="2301">
                  <c:v>0.14084507042253522</c:v>
                </c:pt>
                <c:pt idx="2302">
                  <c:v>0.14084507042253522</c:v>
                </c:pt>
                <c:pt idx="2303">
                  <c:v>0</c:v>
                </c:pt>
                <c:pt idx="2304">
                  <c:v>0</c:v>
                </c:pt>
                <c:pt idx="2305">
                  <c:v>0.14084507042253522</c:v>
                </c:pt>
                <c:pt idx="2306">
                  <c:v>0.14084507042253522</c:v>
                </c:pt>
                <c:pt idx="2307">
                  <c:v>0</c:v>
                </c:pt>
                <c:pt idx="2308">
                  <c:v>0</c:v>
                </c:pt>
                <c:pt idx="2309">
                  <c:v>0.14084507042253522</c:v>
                </c:pt>
                <c:pt idx="2310">
                  <c:v>0.14084507042253522</c:v>
                </c:pt>
                <c:pt idx="2311">
                  <c:v>0</c:v>
                </c:pt>
                <c:pt idx="2312">
                  <c:v>0</c:v>
                </c:pt>
                <c:pt idx="2313">
                  <c:v>0.14084507042253522</c:v>
                </c:pt>
                <c:pt idx="2314">
                  <c:v>0.14084507042253522</c:v>
                </c:pt>
                <c:pt idx="2315">
                  <c:v>0</c:v>
                </c:pt>
                <c:pt idx="2316">
                  <c:v>0</c:v>
                </c:pt>
                <c:pt idx="2317">
                  <c:v>0.14084507042253522</c:v>
                </c:pt>
                <c:pt idx="2318">
                  <c:v>0.14084507042253522</c:v>
                </c:pt>
                <c:pt idx="2319">
                  <c:v>0</c:v>
                </c:pt>
                <c:pt idx="2320">
                  <c:v>0</c:v>
                </c:pt>
                <c:pt idx="2321">
                  <c:v>0.14084507042253522</c:v>
                </c:pt>
                <c:pt idx="2322">
                  <c:v>0.14084507042253522</c:v>
                </c:pt>
                <c:pt idx="2323">
                  <c:v>0</c:v>
                </c:pt>
                <c:pt idx="2324">
                  <c:v>0</c:v>
                </c:pt>
                <c:pt idx="2325">
                  <c:v>0.14084507042253522</c:v>
                </c:pt>
                <c:pt idx="2326">
                  <c:v>0.14084507042253522</c:v>
                </c:pt>
                <c:pt idx="2327">
                  <c:v>0</c:v>
                </c:pt>
                <c:pt idx="2328">
                  <c:v>0</c:v>
                </c:pt>
                <c:pt idx="2329">
                  <c:v>0.14084507042253522</c:v>
                </c:pt>
                <c:pt idx="2330">
                  <c:v>0.14084507042253522</c:v>
                </c:pt>
                <c:pt idx="2331">
                  <c:v>0</c:v>
                </c:pt>
                <c:pt idx="2332">
                  <c:v>0</c:v>
                </c:pt>
                <c:pt idx="2333">
                  <c:v>0.14084507042253522</c:v>
                </c:pt>
                <c:pt idx="2334">
                  <c:v>0.14084507042253522</c:v>
                </c:pt>
                <c:pt idx="2335">
                  <c:v>0</c:v>
                </c:pt>
                <c:pt idx="2336">
                  <c:v>0</c:v>
                </c:pt>
                <c:pt idx="2337">
                  <c:v>0.14084507042253522</c:v>
                </c:pt>
                <c:pt idx="2338">
                  <c:v>0.14084507042253522</c:v>
                </c:pt>
                <c:pt idx="2339">
                  <c:v>0</c:v>
                </c:pt>
                <c:pt idx="2340">
                  <c:v>0</c:v>
                </c:pt>
                <c:pt idx="2341">
                  <c:v>0.14084507042253522</c:v>
                </c:pt>
                <c:pt idx="2342">
                  <c:v>0.14084507042253522</c:v>
                </c:pt>
                <c:pt idx="2343">
                  <c:v>0</c:v>
                </c:pt>
                <c:pt idx="2344">
                  <c:v>0</c:v>
                </c:pt>
                <c:pt idx="2345">
                  <c:v>0.14084507042253522</c:v>
                </c:pt>
                <c:pt idx="2346">
                  <c:v>0.14084507042253522</c:v>
                </c:pt>
                <c:pt idx="2347">
                  <c:v>0</c:v>
                </c:pt>
                <c:pt idx="2348">
                  <c:v>0</c:v>
                </c:pt>
                <c:pt idx="2349">
                  <c:v>0.14084507042253522</c:v>
                </c:pt>
                <c:pt idx="2350">
                  <c:v>0.14084507042253522</c:v>
                </c:pt>
                <c:pt idx="2351">
                  <c:v>0</c:v>
                </c:pt>
                <c:pt idx="2352">
                  <c:v>0</c:v>
                </c:pt>
                <c:pt idx="2353">
                  <c:v>0.14084507042253522</c:v>
                </c:pt>
                <c:pt idx="2354">
                  <c:v>0.14084507042253522</c:v>
                </c:pt>
                <c:pt idx="2355">
                  <c:v>0</c:v>
                </c:pt>
                <c:pt idx="2356">
                  <c:v>0</c:v>
                </c:pt>
                <c:pt idx="2357">
                  <c:v>0.14084507042253522</c:v>
                </c:pt>
                <c:pt idx="2358">
                  <c:v>0.14084507042253522</c:v>
                </c:pt>
                <c:pt idx="2359">
                  <c:v>0</c:v>
                </c:pt>
                <c:pt idx="2360">
                  <c:v>0</c:v>
                </c:pt>
                <c:pt idx="2361">
                  <c:v>0.14084507042253522</c:v>
                </c:pt>
                <c:pt idx="2362">
                  <c:v>0.14084507042253522</c:v>
                </c:pt>
                <c:pt idx="2363">
                  <c:v>0</c:v>
                </c:pt>
                <c:pt idx="2364">
                  <c:v>0</c:v>
                </c:pt>
                <c:pt idx="2365">
                  <c:v>0.14084507042253522</c:v>
                </c:pt>
                <c:pt idx="2366">
                  <c:v>0.14084507042253522</c:v>
                </c:pt>
                <c:pt idx="2367">
                  <c:v>0</c:v>
                </c:pt>
                <c:pt idx="2368">
                  <c:v>0</c:v>
                </c:pt>
                <c:pt idx="2369">
                  <c:v>0.14084507042253522</c:v>
                </c:pt>
                <c:pt idx="2370">
                  <c:v>0.14084507042253522</c:v>
                </c:pt>
                <c:pt idx="2371">
                  <c:v>0</c:v>
                </c:pt>
                <c:pt idx="2372">
                  <c:v>0</c:v>
                </c:pt>
                <c:pt idx="2373">
                  <c:v>0.14084507042253522</c:v>
                </c:pt>
                <c:pt idx="2374">
                  <c:v>0.14084507042253522</c:v>
                </c:pt>
                <c:pt idx="2375">
                  <c:v>0</c:v>
                </c:pt>
                <c:pt idx="2376">
                  <c:v>0</c:v>
                </c:pt>
                <c:pt idx="2377">
                  <c:v>0.14084507042253522</c:v>
                </c:pt>
                <c:pt idx="2378">
                  <c:v>0.14084507042253522</c:v>
                </c:pt>
                <c:pt idx="2379">
                  <c:v>0</c:v>
                </c:pt>
                <c:pt idx="2380">
                  <c:v>0</c:v>
                </c:pt>
                <c:pt idx="2381">
                  <c:v>0.14084507042253522</c:v>
                </c:pt>
                <c:pt idx="2382">
                  <c:v>0.14084507042253522</c:v>
                </c:pt>
                <c:pt idx="2383">
                  <c:v>0</c:v>
                </c:pt>
                <c:pt idx="2384">
                  <c:v>0</c:v>
                </c:pt>
                <c:pt idx="2385">
                  <c:v>0.14084507042253522</c:v>
                </c:pt>
                <c:pt idx="2386">
                  <c:v>0.14084507042253522</c:v>
                </c:pt>
                <c:pt idx="2387">
                  <c:v>0</c:v>
                </c:pt>
                <c:pt idx="2388">
                  <c:v>0</c:v>
                </c:pt>
                <c:pt idx="2389">
                  <c:v>0.14084507042253522</c:v>
                </c:pt>
                <c:pt idx="2390">
                  <c:v>0.14084507042253522</c:v>
                </c:pt>
                <c:pt idx="2391">
                  <c:v>0</c:v>
                </c:pt>
                <c:pt idx="2392">
                  <c:v>0</c:v>
                </c:pt>
                <c:pt idx="2393">
                  <c:v>0.14084507042253522</c:v>
                </c:pt>
                <c:pt idx="2394">
                  <c:v>0.14084507042253522</c:v>
                </c:pt>
                <c:pt idx="2395">
                  <c:v>0</c:v>
                </c:pt>
                <c:pt idx="2396">
                  <c:v>0</c:v>
                </c:pt>
                <c:pt idx="2397">
                  <c:v>0.14084507042253522</c:v>
                </c:pt>
                <c:pt idx="2398">
                  <c:v>0.14084507042253522</c:v>
                </c:pt>
                <c:pt idx="2399">
                  <c:v>0</c:v>
                </c:pt>
                <c:pt idx="2400">
                  <c:v>0</c:v>
                </c:pt>
                <c:pt idx="2401">
                  <c:v>0.14084507042253522</c:v>
                </c:pt>
                <c:pt idx="2402">
                  <c:v>0.14084507042253522</c:v>
                </c:pt>
                <c:pt idx="2403">
                  <c:v>0</c:v>
                </c:pt>
                <c:pt idx="2404">
                  <c:v>0</c:v>
                </c:pt>
                <c:pt idx="2405">
                  <c:v>0.14084507042253522</c:v>
                </c:pt>
                <c:pt idx="2406">
                  <c:v>0.14084507042253522</c:v>
                </c:pt>
                <c:pt idx="2407">
                  <c:v>0</c:v>
                </c:pt>
                <c:pt idx="2408">
                  <c:v>0</c:v>
                </c:pt>
                <c:pt idx="2409">
                  <c:v>0.14084507042253522</c:v>
                </c:pt>
                <c:pt idx="2410">
                  <c:v>0.14084507042253522</c:v>
                </c:pt>
                <c:pt idx="2411">
                  <c:v>0</c:v>
                </c:pt>
                <c:pt idx="2412">
                  <c:v>0</c:v>
                </c:pt>
                <c:pt idx="2413">
                  <c:v>0.14084507042253522</c:v>
                </c:pt>
                <c:pt idx="2414">
                  <c:v>0.14084507042253522</c:v>
                </c:pt>
                <c:pt idx="2415">
                  <c:v>0</c:v>
                </c:pt>
                <c:pt idx="2416">
                  <c:v>0</c:v>
                </c:pt>
                <c:pt idx="2417">
                  <c:v>0.14084507042253522</c:v>
                </c:pt>
                <c:pt idx="2418">
                  <c:v>0.14084507042253522</c:v>
                </c:pt>
                <c:pt idx="2419">
                  <c:v>0</c:v>
                </c:pt>
                <c:pt idx="2420">
                  <c:v>0</c:v>
                </c:pt>
                <c:pt idx="2421">
                  <c:v>0.14084507042253522</c:v>
                </c:pt>
                <c:pt idx="2422">
                  <c:v>0.14084507042253522</c:v>
                </c:pt>
                <c:pt idx="2423">
                  <c:v>0</c:v>
                </c:pt>
                <c:pt idx="2424">
                  <c:v>0</c:v>
                </c:pt>
                <c:pt idx="2425">
                  <c:v>0.14084507042253522</c:v>
                </c:pt>
                <c:pt idx="2426">
                  <c:v>0.14084507042253522</c:v>
                </c:pt>
                <c:pt idx="2427">
                  <c:v>0</c:v>
                </c:pt>
                <c:pt idx="2428">
                  <c:v>0</c:v>
                </c:pt>
                <c:pt idx="2429">
                  <c:v>0.14084507042253522</c:v>
                </c:pt>
                <c:pt idx="2430">
                  <c:v>0.14084507042253522</c:v>
                </c:pt>
                <c:pt idx="2431">
                  <c:v>0</c:v>
                </c:pt>
                <c:pt idx="2432">
                  <c:v>0</c:v>
                </c:pt>
                <c:pt idx="2433">
                  <c:v>0.14084507042253522</c:v>
                </c:pt>
                <c:pt idx="2434">
                  <c:v>0.14084507042253522</c:v>
                </c:pt>
                <c:pt idx="2435">
                  <c:v>0</c:v>
                </c:pt>
                <c:pt idx="2436">
                  <c:v>0</c:v>
                </c:pt>
                <c:pt idx="2437">
                  <c:v>0.14084507042253522</c:v>
                </c:pt>
                <c:pt idx="2438">
                  <c:v>0.14084507042253522</c:v>
                </c:pt>
                <c:pt idx="2439">
                  <c:v>0</c:v>
                </c:pt>
                <c:pt idx="2440">
                  <c:v>0</c:v>
                </c:pt>
                <c:pt idx="2441">
                  <c:v>0.14084507042253522</c:v>
                </c:pt>
                <c:pt idx="2442">
                  <c:v>0.14084507042253522</c:v>
                </c:pt>
                <c:pt idx="2443">
                  <c:v>0</c:v>
                </c:pt>
                <c:pt idx="2444">
                  <c:v>0</c:v>
                </c:pt>
                <c:pt idx="2445">
                  <c:v>0.14084507042253522</c:v>
                </c:pt>
                <c:pt idx="2446">
                  <c:v>0.14084507042253522</c:v>
                </c:pt>
                <c:pt idx="2447">
                  <c:v>0</c:v>
                </c:pt>
                <c:pt idx="2448">
                  <c:v>0</c:v>
                </c:pt>
                <c:pt idx="2449">
                  <c:v>0.14084507042253522</c:v>
                </c:pt>
                <c:pt idx="2450">
                  <c:v>0.14084507042253522</c:v>
                </c:pt>
                <c:pt idx="2451">
                  <c:v>0</c:v>
                </c:pt>
                <c:pt idx="2452">
                  <c:v>0</c:v>
                </c:pt>
                <c:pt idx="2453">
                  <c:v>0.14084507042253522</c:v>
                </c:pt>
                <c:pt idx="2454">
                  <c:v>0.14084507042253522</c:v>
                </c:pt>
                <c:pt idx="2455">
                  <c:v>0</c:v>
                </c:pt>
                <c:pt idx="2456">
                  <c:v>0</c:v>
                </c:pt>
                <c:pt idx="2457">
                  <c:v>0.14084507042253522</c:v>
                </c:pt>
                <c:pt idx="2458">
                  <c:v>0.14084507042253522</c:v>
                </c:pt>
                <c:pt idx="2459">
                  <c:v>0</c:v>
                </c:pt>
                <c:pt idx="2460">
                  <c:v>0</c:v>
                </c:pt>
                <c:pt idx="2461">
                  <c:v>0.14084507042253522</c:v>
                </c:pt>
                <c:pt idx="2462">
                  <c:v>0.14084507042253522</c:v>
                </c:pt>
                <c:pt idx="2463">
                  <c:v>0</c:v>
                </c:pt>
                <c:pt idx="2464">
                  <c:v>0</c:v>
                </c:pt>
                <c:pt idx="2465">
                  <c:v>0.14084507042253522</c:v>
                </c:pt>
                <c:pt idx="2466">
                  <c:v>0.14084507042253522</c:v>
                </c:pt>
                <c:pt idx="2467">
                  <c:v>0</c:v>
                </c:pt>
                <c:pt idx="2468">
                  <c:v>0</c:v>
                </c:pt>
                <c:pt idx="2469">
                  <c:v>0.14084507042253522</c:v>
                </c:pt>
                <c:pt idx="2470">
                  <c:v>0.14084507042253522</c:v>
                </c:pt>
                <c:pt idx="2471">
                  <c:v>0</c:v>
                </c:pt>
                <c:pt idx="2472">
                  <c:v>0</c:v>
                </c:pt>
                <c:pt idx="2473">
                  <c:v>0.14084507042253522</c:v>
                </c:pt>
                <c:pt idx="2474">
                  <c:v>0.14084507042253522</c:v>
                </c:pt>
                <c:pt idx="2475">
                  <c:v>0</c:v>
                </c:pt>
                <c:pt idx="2476">
                  <c:v>0</c:v>
                </c:pt>
                <c:pt idx="2477">
                  <c:v>0.14084507042253522</c:v>
                </c:pt>
                <c:pt idx="2478">
                  <c:v>0.14084507042253522</c:v>
                </c:pt>
                <c:pt idx="2479">
                  <c:v>0</c:v>
                </c:pt>
                <c:pt idx="2480">
                  <c:v>0</c:v>
                </c:pt>
                <c:pt idx="2481">
                  <c:v>0.14084507042253522</c:v>
                </c:pt>
                <c:pt idx="2482">
                  <c:v>0.14084507042253522</c:v>
                </c:pt>
                <c:pt idx="2483">
                  <c:v>0</c:v>
                </c:pt>
                <c:pt idx="2484">
                  <c:v>0</c:v>
                </c:pt>
                <c:pt idx="2485">
                  <c:v>0.14084507042253522</c:v>
                </c:pt>
                <c:pt idx="2486">
                  <c:v>0.14084507042253522</c:v>
                </c:pt>
                <c:pt idx="2487">
                  <c:v>0</c:v>
                </c:pt>
                <c:pt idx="2488">
                  <c:v>0</c:v>
                </c:pt>
                <c:pt idx="2489">
                  <c:v>0.14084507042253522</c:v>
                </c:pt>
                <c:pt idx="2490">
                  <c:v>0.14084507042253522</c:v>
                </c:pt>
                <c:pt idx="2491">
                  <c:v>0</c:v>
                </c:pt>
                <c:pt idx="2492">
                  <c:v>0</c:v>
                </c:pt>
                <c:pt idx="2493">
                  <c:v>0.14084507042253522</c:v>
                </c:pt>
                <c:pt idx="2494">
                  <c:v>0.14084507042253522</c:v>
                </c:pt>
                <c:pt idx="2495">
                  <c:v>0</c:v>
                </c:pt>
                <c:pt idx="2496">
                  <c:v>0</c:v>
                </c:pt>
                <c:pt idx="2497">
                  <c:v>0.14084507042253522</c:v>
                </c:pt>
                <c:pt idx="2498">
                  <c:v>0.14084507042253522</c:v>
                </c:pt>
                <c:pt idx="2499">
                  <c:v>0</c:v>
                </c:pt>
                <c:pt idx="2500">
                  <c:v>0</c:v>
                </c:pt>
                <c:pt idx="2501">
                  <c:v>0.14084507042253522</c:v>
                </c:pt>
                <c:pt idx="2502">
                  <c:v>0.14084507042253522</c:v>
                </c:pt>
                <c:pt idx="2503">
                  <c:v>0</c:v>
                </c:pt>
                <c:pt idx="2504">
                  <c:v>0</c:v>
                </c:pt>
                <c:pt idx="2505">
                  <c:v>0.14084507042253522</c:v>
                </c:pt>
                <c:pt idx="2506">
                  <c:v>0.14084507042253522</c:v>
                </c:pt>
                <c:pt idx="2507">
                  <c:v>0</c:v>
                </c:pt>
                <c:pt idx="2508">
                  <c:v>0</c:v>
                </c:pt>
                <c:pt idx="2509">
                  <c:v>0.14084507042253522</c:v>
                </c:pt>
                <c:pt idx="2510">
                  <c:v>0.14084507042253522</c:v>
                </c:pt>
                <c:pt idx="2511">
                  <c:v>0</c:v>
                </c:pt>
                <c:pt idx="2512">
                  <c:v>0</c:v>
                </c:pt>
                <c:pt idx="2513">
                  <c:v>0.14084507042253522</c:v>
                </c:pt>
                <c:pt idx="2514">
                  <c:v>0.14084507042253522</c:v>
                </c:pt>
                <c:pt idx="2515">
                  <c:v>0</c:v>
                </c:pt>
                <c:pt idx="2516">
                  <c:v>0</c:v>
                </c:pt>
                <c:pt idx="2517">
                  <c:v>0.14084507042253522</c:v>
                </c:pt>
                <c:pt idx="2518">
                  <c:v>0.14084507042253522</c:v>
                </c:pt>
                <c:pt idx="2519">
                  <c:v>0</c:v>
                </c:pt>
                <c:pt idx="2520">
                  <c:v>0</c:v>
                </c:pt>
                <c:pt idx="2521">
                  <c:v>0.14084507042253522</c:v>
                </c:pt>
                <c:pt idx="2522">
                  <c:v>0.14084507042253522</c:v>
                </c:pt>
                <c:pt idx="2523">
                  <c:v>0</c:v>
                </c:pt>
                <c:pt idx="2524">
                  <c:v>0</c:v>
                </c:pt>
                <c:pt idx="2525">
                  <c:v>0.14084507042253522</c:v>
                </c:pt>
                <c:pt idx="2526">
                  <c:v>0.14084507042253522</c:v>
                </c:pt>
                <c:pt idx="2527">
                  <c:v>0</c:v>
                </c:pt>
                <c:pt idx="2528">
                  <c:v>0</c:v>
                </c:pt>
                <c:pt idx="2529">
                  <c:v>0.14084507042253522</c:v>
                </c:pt>
                <c:pt idx="2530">
                  <c:v>0.14084507042253522</c:v>
                </c:pt>
                <c:pt idx="2531">
                  <c:v>0</c:v>
                </c:pt>
                <c:pt idx="2532">
                  <c:v>0</c:v>
                </c:pt>
                <c:pt idx="2533">
                  <c:v>0.14084507042253522</c:v>
                </c:pt>
                <c:pt idx="2534">
                  <c:v>0.14084507042253522</c:v>
                </c:pt>
                <c:pt idx="2535">
                  <c:v>0</c:v>
                </c:pt>
                <c:pt idx="2536">
                  <c:v>0</c:v>
                </c:pt>
                <c:pt idx="2537">
                  <c:v>0.14084507042253522</c:v>
                </c:pt>
                <c:pt idx="2538">
                  <c:v>0.14084507042253522</c:v>
                </c:pt>
                <c:pt idx="2539">
                  <c:v>0</c:v>
                </c:pt>
                <c:pt idx="2540">
                  <c:v>0</c:v>
                </c:pt>
                <c:pt idx="2541">
                  <c:v>0.14084507042253522</c:v>
                </c:pt>
                <c:pt idx="2542">
                  <c:v>0.14084507042253522</c:v>
                </c:pt>
                <c:pt idx="2543">
                  <c:v>0</c:v>
                </c:pt>
                <c:pt idx="2544">
                  <c:v>0</c:v>
                </c:pt>
                <c:pt idx="2545">
                  <c:v>0.14084507042253522</c:v>
                </c:pt>
                <c:pt idx="2546">
                  <c:v>0.14084507042253522</c:v>
                </c:pt>
                <c:pt idx="2547">
                  <c:v>0</c:v>
                </c:pt>
                <c:pt idx="2548">
                  <c:v>0</c:v>
                </c:pt>
                <c:pt idx="2549">
                  <c:v>0.14084507042253522</c:v>
                </c:pt>
                <c:pt idx="2550">
                  <c:v>0.14084507042253522</c:v>
                </c:pt>
                <c:pt idx="2551">
                  <c:v>0</c:v>
                </c:pt>
                <c:pt idx="2552">
                  <c:v>0</c:v>
                </c:pt>
                <c:pt idx="2553">
                  <c:v>0.14084507042253522</c:v>
                </c:pt>
                <c:pt idx="2554">
                  <c:v>0.14084507042253522</c:v>
                </c:pt>
                <c:pt idx="2555">
                  <c:v>0</c:v>
                </c:pt>
                <c:pt idx="2556">
                  <c:v>0</c:v>
                </c:pt>
                <c:pt idx="2557">
                  <c:v>0.14084507042253522</c:v>
                </c:pt>
                <c:pt idx="2558">
                  <c:v>0.14084507042253522</c:v>
                </c:pt>
                <c:pt idx="2559">
                  <c:v>0</c:v>
                </c:pt>
                <c:pt idx="2560">
                  <c:v>0</c:v>
                </c:pt>
                <c:pt idx="2561">
                  <c:v>0.14084507042253522</c:v>
                </c:pt>
                <c:pt idx="2562">
                  <c:v>0.14084507042253522</c:v>
                </c:pt>
                <c:pt idx="2563">
                  <c:v>0</c:v>
                </c:pt>
                <c:pt idx="2564">
                  <c:v>0</c:v>
                </c:pt>
                <c:pt idx="2565">
                  <c:v>0.14084507042253522</c:v>
                </c:pt>
                <c:pt idx="2566">
                  <c:v>0.14084507042253522</c:v>
                </c:pt>
                <c:pt idx="2567">
                  <c:v>0</c:v>
                </c:pt>
                <c:pt idx="2568">
                  <c:v>0</c:v>
                </c:pt>
                <c:pt idx="2569">
                  <c:v>0.14084507042253522</c:v>
                </c:pt>
                <c:pt idx="2570">
                  <c:v>0.14084507042253522</c:v>
                </c:pt>
                <c:pt idx="2571">
                  <c:v>0</c:v>
                </c:pt>
                <c:pt idx="2572">
                  <c:v>0</c:v>
                </c:pt>
                <c:pt idx="2573">
                  <c:v>0.14084507042253522</c:v>
                </c:pt>
                <c:pt idx="2574">
                  <c:v>0.14084507042253522</c:v>
                </c:pt>
                <c:pt idx="2575">
                  <c:v>0</c:v>
                </c:pt>
                <c:pt idx="2576">
                  <c:v>0</c:v>
                </c:pt>
                <c:pt idx="2577">
                  <c:v>0.14084507042253522</c:v>
                </c:pt>
                <c:pt idx="2578">
                  <c:v>0.14084507042253522</c:v>
                </c:pt>
                <c:pt idx="2579">
                  <c:v>0</c:v>
                </c:pt>
                <c:pt idx="2580">
                  <c:v>0</c:v>
                </c:pt>
                <c:pt idx="2581">
                  <c:v>0.14084507042253522</c:v>
                </c:pt>
                <c:pt idx="2582">
                  <c:v>0.14084507042253522</c:v>
                </c:pt>
                <c:pt idx="2583">
                  <c:v>0</c:v>
                </c:pt>
                <c:pt idx="2584">
                  <c:v>0</c:v>
                </c:pt>
                <c:pt idx="2585">
                  <c:v>0.14084507042253522</c:v>
                </c:pt>
                <c:pt idx="2586">
                  <c:v>0.14084507042253522</c:v>
                </c:pt>
                <c:pt idx="2587">
                  <c:v>0</c:v>
                </c:pt>
                <c:pt idx="2588">
                  <c:v>0</c:v>
                </c:pt>
                <c:pt idx="2589">
                  <c:v>0.14084507042253522</c:v>
                </c:pt>
                <c:pt idx="2590">
                  <c:v>0.14084507042253522</c:v>
                </c:pt>
                <c:pt idx="2591">
                  <c:v>0</c:v>
                </c:pt>
                <c:pt idx="2592">
                  <c:v>0</c:v>
                </c:pt>
                <c:pt idx="2593">
                  <c:v>0.14084507042253522</c:v>
                </c:pt>
                <c:pt idx="2594">
                  <c:v>0.14084507042253522</c:v>
                </c:pt>
                <c:pt idx="2595">
                  <c:v>0</c:v>
                </c:pt>
                <c:pt idx="2596">
                  <c:v>0</c:v>
                </c:pt>
                <c:pt idx="2597">
                  <c:v>0.14084507042253522</c:v>
                </c:pt>
                <c:pt idx="2598">
                  <c:v>0.14084507042253522</c:v>
                </c:pt>
                <c:pt idx="2599">
                  <c:v>0</c:v>
                </c:pt>
                <c:pt idx="2600">
                  <c:v>0</c:v>
                </c:pt>
                <c:pt idx="2601">
                  <c:v>0.14084507042253522</c:v>
                </c:pt>
                <c:pt idx="2602">
                  <c:v>0.14084507042253522</c:v>
                </c:pt>
                <c:pt idx="2603">
                  <c:v>0</c:v>
                </c:pt>
                <c:pt idx="2604">
                  <c:v>0</c:v>
                </c:pt>
                <c:pt idx="2605">
                  <c:v>0.14084507042253522</c:v>
                </c:pt>
                <c:pt idx="2606">
                  <c:v>0.14084507042253522</c:v>
                </c:pt>
                <c:pt idx="2607">
                  <c:v>0</c:v>
                </c:pt>
                <c:pt idx="2608">
                  <c:v>0</c:v>
                </c:pt>
                <c:pt idx="2609">
                  <c:v>0.14084507042253522</c:v>
                </c:pt>
                <c:pt idx="2610">
                  <c:v>0.14084507042253522</c:v>
                </c:pt>
                <c:pt idx="2611">
                  <c:v>0</c:v>
                </c:pt>
                <c:pt idx="2612">
                  <c:v>0</c:v>
                </c:pt>
                <c:pt idx="2613">
                  <c:v>0.14084507042253522</c:v>
                </c:pt>
                <c:pt idx="2614">
                  <c:v>0.14084507042253522</c:v>
                </c:pt>
                <c:pt idx="2615">
                  <c:v>0</c:v>
                </c:pt>
                <c:pt idx="2616">
                  <c:v>0</c:v>
                </c:pt>
                <c:pt idx="2617">
                  <c:v>0.14084507042253522</c:v>
                </c:pt>
                <c:pt idx="2618">
                  <c:v>0.14084507042253522</c:v>
                </c:pt>
                <c:pt idx="2619">
                  <c:v>0</c:v>
                </c:pt>
                <c:pt idx="2620">
                  <c:v>0</c:v>
                </c:pt>
                <c:pt idx="2621">
                  <c:v>0.14084507042253522</c:v>
                </c:pt>
                <c:pt idx="2622">
                  <c:v>0.14084507042253522</c:v>
                </c:pt>
                <c:pt idx="2623">
                  <c:v>0</c:v>
                </c:pt>
                <c:pt idx="2624">
                  <c:v>0</c:v>
                </c:pt>
                <c:pt idx="2625">
                  <c:v>0.14084507042253522</c:v>
                </c:pt>
                <c:pt idx="2626">
                  <c:v>0.14084507042253522</c:v>
                </c:pt>
                <c:pt idx="2627">
                  <c:v>0</c:v>
                </c:pt>
                <c:pt idx="2628">
                  <c:v>0</c:v>
                </c:pt>
                <c:pt idx="2629">
                  <c:v>0.14084507042253522</c:v>
                </c:pt>
                <c:pt idx="2630">
                  <c:v>0.14084507042253522</c:v>
                </c:pt>
                <c:pt idx="2631">
                  <c:v>0</c:v>
                </c:pt>
                <c:pt idx="2632">
                  <c:v>0</c:v>
                </c:pt>
                <c:pt idx="2633">
                  <c:v>0.14084507042253522</c:v>
                </c:pt>
                <c:pt idx="2634">
                  <c:v>0.14084507042253522</c:v>
                </c:pt>
                <c:pt idx="2635">
                  <c:v>0</c:v>
                </c:pt>
                <c:pt idx="2636">
                  <c:v>0</c:v>
                </c:pt>
                <c:pt idx="2637">
                  <c:v>0.14084507042253522</c:v>
                </c:pt>
                <c:pt idx="2638">
                  <c:v>0.14084507042253522</c:v>
                </c:pt>
                <c:pt idx="2639">
                  <c:v>0</c:v>
                </c:pt>
                <c:pt idx="2640">
                  <c:v>0</c:v>
                </c:pt>
                <c:pt idx="2641">
                  <c:v>0.14084507042253522</c:v>
                </c:pt>
                <c:pt idx="2642">
                  <c:v>0.14084507042253522</c:v>
                </c:pt>
                <c:pt idx="2643">
                  <c:v>0</c:v>
                </c:pt>
                <c:pt idx="2644">
                  <c:v>0</c:v>
                </c:pt>
                <c:pt idx="2645">
                  <c:v>0.14084507042253522</c:v>
                </c:pt>
                <c:pt idx="2646">
                  <c:v>0.14084507042253522</c:v>
                </c:pt>
                <c:pt idx="2647">
                  <c:v>0</c:v>
                </c:pt>
                <c:pt idx="2648">
                  <c:v>0</c:v>
                </c:pt>
                <c:pt idx="2649">
                  <c:v>0.14084507042253522</c:v>
                </c:pt>
                <c:pt idx="2650">
                  <c:v>0.14084507042253522</c:v>
                </c:pt>
                <c:pt idx="2651">
                  <c:v>0</c:v>
                </c:pt>
                <c:pt idx="2652">
                  <c:v>0</c:v>
                </c:pt>
                <c:pt idx="2653">
                  <c:v>0.14084507042253522</c:v>
                </c:pt>
                <c:pt idx="2654">
                  <c:v>0.14084507042253522</c:v>
                </c:pt>
                <c:pt idx="2655">
                  <c:v>0</c:v>
                </c:pt>
                <c:pt idx="2656">
                  <c:v>0</c:v>
                </c:pt>
                <c:pt idx="2657">
                  <c:v>0.14084507042253522</c:v>
                </c:pt>
                <c:pt idx="2658">
                  <c:v>0.14084507042253522</c:v>
                </c:pt>
                <c:pt idx="2659">
                  <c:v>0</c:v>
                </c:pt>
                <c:pt idx="2660">
                  <c:v>0</c:v>
                </c:pt>
                <c:pt idx="2661">
                  <c:v>0.14084507042253522</c:v>
                </c:pt>
                <c:pt idx="2662">
                  <c:v>0.14084507042253522</c:v>
                </c:pt>
                <c:pt idx="2663">
                  <c:v>0</c:v>
                </c:pt>
                <c:pt idx="2664">
                  <c:v>0</c:v>
                </c:pt>
                <c:pt idx="2665">
                  <c:v>0.14084507042253522</c:v>
                </c:pt>
                <c:pt idx="2666">
                  <c:v>0.14084507042253522</c:v>
                </c:pt>
                <c:pt idx="2667">
                  <c:v>0</c:v>
                </c:pt>
                <c:pt idx="2668">
                  <c:v>0</c:v>
                </c:pt>
                <c:pt idx="2669">
                  <c:v>0.14084507042253522</c:v>
                </c:pt>
                <c:pt idx="2670">
                  <c:v>0.14084507042253522</c:v>
                </c:pt>
                <c:pt idx="2671">
                  <c:v>0</c:v>
                </c:pt>
                <c:pt idx="2672">
                  <c:v>0</c:v>
                </c:pt>
                <c:pt idx="2673">
                  <c:v>0.14084507042253522</c:v>
                </c:pt>
                <c:pt idx="2674">
                  <c:v>0.14084507042253522</c:v>
                </c:pt>
                <c:pt idx="2675">
                  <c:v>0</c:v>
                </c:pt>
                <c:pt idx="2676">
                  <c:v>0</c:v>
                </c:pt>
                <c:pt idx="2677">
                  <c:v>0.14084507042253522</c:v>
                </c:pt>
                <c:pt idx="2678">
                  <c:v>0.14084507042253522</c:v>
                </c:pt>
                <c:pt idx="2679">
                  <c:v>0</c:v>
                </c:pt>
                <c:pt idx="2680">
                  <c:v>0</c:v>
                </c:pt>
                <c:pt idx="2681">
                  <c:v>0.14084507042253522</c:v>
                </c:pt>
                <c:pt idx="2682">
                  <c:v>0.14084507042253522</c:v>
                </c:pt>
                <c:pt idx="2683">
                  <c:v>0</c:v>
                </c:pt>
                <c:pt idx="2684">
                  <c:v>0</c:v>
                </c:pt>
                <c:pt idx="2685">
                  <c:v>0.14084507042253522</c:v>
                </c:pt>
                <c:pt idx="2686">
                  <c:v>0.14084507042253522</c:v>
                </c:pt>
                <c:pt idx="2687">
                  <c:v>0</c:v>
                </c:pt>
                <c:pt idx="2688">
                  <c:v>0</c:v>
                </c:pt>
                <c:pt idx="2689">
                  <c:v>0.21126760563380281</c:v>
                </c:pt>
                <c:pt idx="2690">
                  <c:v>0.21126760563380281</c:v>
                </c:pt>
                <c:pt idx="2691">
                  <c:v>0</c:v>
                </c:pt>
                <c:pt idx="2692">
                  <c:v>0</c:v>
                </c:pt>
                <c:pt idx="2693">
                  <c:v>0.21126760563380281</c:v>
                </c:pt>
                <c:pt idx="2694">
                  <c:v>0.21126760563380281</c:v>
                </c:pt>
                <c:pt idx="2695">
                  <c:v>0</c:v>
                </c:pt>
                <c:pt idx="2696">
                  <c:v>0</c:v>
                </c:pt>
                <c:pt idx="2697">
                  <c:v>0.21126760563380281</c:v>
                </c:pt>
                <c:pt idx="2698">
                  <c:v>0.21126760563380281</c:v>
                </c:pt>
                <c:pt idx="2699">
                  <c:v>0</c:v>
                </c:pt>
                <c:pt idx="2700">
                  <c:v>0</c:v>
                </c:pt>
                <c:pt idx="2701">
                  <c:v>0.21126760563380281</c:v>
                </c:pt>
                <c:pt idx="2702">
                  <c:v>0.21126760563380281</c:v>
                </c:pt>
                <c:pt idx="2703">
                  <c:v>0</c:v>
                </c:pt>
                <c:pt idx="2704">
                  <c:v>0</c:v>
                </c:pt>
                <c:pt idx="2705">
                  <c:v>0.21126760563380281</c:v>
                </c:pt>
                <c:pt idx="2706">
                  <c:v>0.21126760563380281</c:v>
                </c:pt>
                <c:pt idx="2707">
                  <c:v>0</c:v>
                </c:pt>
                <c:pt idx="2708">
                  <c:v>0</c:v>
                </c:pt>
                <c:pt idx="2709">
                  <c:v>0.21126760563380281</c:v>
                </c:pt>
                <c:pt idx="2710">
                  <c:v>0.21126760563380281</c:v>
                </c:pt>
                <c:pt idx="2711">
                  <c:v>0</c:v>
                </c:pt>
                <c:pt idx="2712">
                  <c:v>0</c:v>
                </c:pt>
                <c:pt idx="2713">
                  <c:v>0.21126760563380281</c:v>
                </c:pt>
                <c:pt idx="2714">
                  <c:v>0.21126760563380281</c:v>
                </c:pt>
                <c:pt idx="2715">
                  <c:v>0</c:v>
                </c:pt>
                <c:pt idx="2716">
                  <c:v>0</c:v>
                </c:pt>
                <c:pt idx="2717">
                  <c:v>0.21126760563380281</c:v>
                </c:pt>
                <c:pt idx="2718">
                  <c:v>0.21126760563380281</c:v>
                </c:pt>
                <c:pt idx="2719">
                  <c:v>0</c:v>
                </c:pt>
                <c:pt idx="2720">
                  <c:v>0</c:v>
                </c:pt>
                <c:pt idx="2721">
                  <c:v>0.21126760563380281</c:v>
                </c:pt>
                <c:pt idx="2722">
                  <c:v>0.21126760563380281</c:v>
                </c:pt>
                <c:pt idx="2723">
                  <c:v>0</c:v>
                </c:pt>
                <c:pt idx="2724">
                  <c:v>0</c:v>
                </c:pt>
                <c:pt idx="2725">
                  <c:v>0.21126760563380281</c:v>
                </c:pt>
                <c:pt idx="2726">
                  <c:v>0.21126760563380281</c:v>
                </c:pt>
                <c:pt idx="2727">
                  <c:v>0</c:v>
                </c:pt>
                <c:pt idx="2728">
                  <c:v>0</c:v>
                </c:pt>
                <c:pt idx="2729">
                  <c:v>0.21126760563380281</c:v>
                </c:pt>
                <c:pt idx="2730">
                  <c:v>0.21126760563380281</c:v>
                </c:pt>
                <c:pt idx="2731">
                  <c:v>0</c:v>
                </c:pt>
                <c:pt idx="2732">
                  <c:v>0</c:v>
                </c:pt>
                <c:pt idx="2733">
                  <c:v>0.21126760563380281</c:v>
                </c:pt>
                <c:pt idx="2734">
                  <c:v>0.21126760563380281</c:v>
                </c:pt>
                <c:pt idx="2735">
                  <c:v>0</c:v>
                </c:pt>
                <c:pt idx="2736">
                  <c:v>0</c:v>
                </c:pt>
                <c:pt idx="2737">
                  <c:v>0.21126760563380281</c:v>
                </c:pt>
                <c:pt idx="2738">
                  <c:v>0.21126760563380281</c:v>
                </c:pt>
                <c:pt idx="2739">
                  <c:v>0</c:v>
                </c:pt>
                <c:pt idx="2740">
                  <c:v>0</c:v>
                </c:pt>
                <c:pt idx="2741">
                  <c:v>0.21126760563380281</c:v>
                </c:pt>
                <c:pt idx="2742">
                  <c:v>0.21126760563380281</c:v>
                </c:pt>
                <c:pt idx="2743">
                  <c:v>0</c:v>
                </c:pt>
                <c:pt idx="2744">
                  <c:v>0</c:v>
                </c:pt>
                <c:pt idx="2745">
                  <c:v>0.21126760563380281</c:v>
                </c:pt>
                <c:pt idx="2746">
                  <c:v>0.21126760563380281</c:v>
                </c:pt>
                <c:pt idx="2747">
                  <c:v>0</c:v>
                </c:pt>
                <c:pt idx="2748">
                  <c:v>0</c:v>
                </c:pt>
                <c:pt idx="2749">
                  <c:v>0.21126760563380281</c:v>
                </c:pt>
                <c:pt idx="2750">
                  <c:v>0.21126760563380281</c:v>
                </c:pt>
                <c:pt idx="2751">
                  <c:v>0</c:v>
                </c:pt>
                <c:pt idx="2752">
                  <c:v>0</c:v>
                </c:pt>
                <c:pt idx="2753">
                  <c:v>0.21126760563380281</c:v>
                </c:pt>
                <c:pt idx="2754">
                  <c:v>0.21126760563380281</c:v>
                </c:pt>
                <c:pt idx="2755">
                  <c:v>0</c:v>
                </c:pt>
                <c:pt idx="2756">
                  <c:v>0</c:v>
                </c:pt>
                <c:pt idx="2757">
                  <c:v>0.21126760563380281</c:v>
                </c:pt>
                <c:pt idx="2758">
                  <c:v>0.21126760563380281</c:v>
                </c:pt>
                <c:pt idx="2759">
                  <c:v>0</c:v>
                </c:pt>
                <c:pt idx="2760">
                  <c:v>0</c:v>
                </c:pt>
                <c:pt idx="2761">
                  <c:v>0.21126760563380281</c:v>
                </c:pt>
                <c:pt idx="2762">
                  <c:v>0.21126760563380281</c:v>
                </c:pt>
                <c:pt idx="2763">
                  <c:v>0</c:v>
                </c:pt>
                <c:pt idx="2764">
                  <c:v>0</c:v>
                </c:pt>
                <c:pt idx="2765">
                  <c:v>0.21126760563380281</c:v>
                </c:pt>
                <c:pt idx="2766">
                  <c:v>0.21126760563380281</c:v>
                </c:pt>
                <c:pt idx="2767">
                  <c:v>0</c:v>
                </c:pt>
                <c:pt idx="2768">
                  <c:v>0</c:v>
                </c:pt>
                <c:pt idx="2769">
                  <c:v>0.21126760563380281</c:v>
                </c:pt>
                <c:pt idx="2770">
                  <c:v>0.21126760563380281</c:v>
                </c:pt>
                <c:pt idx="2771">
                  <c:v>0</c:v>
                </c:pt>
                <c:pt idx="2772">
                  <c:v>0</c:v>
                </c:pt>
                <c:pt idx="2773">
                  <c:v>0.21126760563380281</c:v>
                </c:pt>
                <c:pt idx="2774">
                  <c:v>0.21126760563380281</c:v>
                </c:pt>
                <c:pt idx="2775">
                  <c:v>0</c:v>
                </c:pt>
                <c:pt idx="2776">
                  <c:v>0</c:v>
                </c:pt>
                <c:pt idx="2777">
                  <c:v>0.21126760563380281</c:v>
                </c:pt>
                <c:pt idx="2778">
                  <c:v>0.21126760563380281</c:v>
                </c:pt>
                <c:pt idx="2779">
                  <c:v>0</c:v>
                </c:pt>
                <c:pt idx="2780">
                  <c:v>0</c:v>
                </c:pt>
                <c:pt idx="2781">
                  <c:v>0.21126760563380281</c:v>
                </c:pt>
                <c:pt idx="2782">
                  <c:v>0.21126760563380281</c:v>
                </c:pt>
                <c:pt idx="2783">
                  <c:v>0</c:v>
                </c:pt>
                <c:pt idx="2784">
                  <c:v>0</c:v>
                </c:pt>
                <c:pt idx="2785">
                  <c:v>0.21126760563380281</c:v>
                </c:pt>
                <c:pt idx="2786">
                  <c:v>0.21126760563380281</c:v>
                </c:pt>
                <c:pt idx="2787">
                  <c:v>0</c:v>
                </c:pt>
                <c:pt idx="2788">
                  <c:v>0</c:v>
                </c:pt>
                <c:pt idx="2789">
                  <c:v>0.21126760563380281</c:v>
                </c:pt>
                <c:pt idx="2790">
                  <c:v>0.21126760563380281</c:v>
                </c:pt>
                <c:pt idx="2791">
                  <c:v>0</c:v>
                </c:pt>
                <c:pt idx="2792">
                  <c:v>0</c:v>
                </c:pt>
                <c:pt idx="2793">
                  <c:v>0.21126760563380281</c:v>
                </c:pt>
                <c:pt idx="2794">
                  <c:v>0.21126760563380281</c:v>
                </c:pt>
                <c:pt idx="2795">
                  <c:v>0</c:v>
                </c:pt>
                <c:pt idx="2796">
                  <c:v>0</c:v>
                </c:pt>
                <c:pt idx="2797">
                  <c:v>0.21126760563380281</c:v>
                </c:pt>
                <c:pt idx="2798">
                  <c:v>0.21126760563380281</c:v>
                </c:pt>
                <c:pt idx="2799">
                  <c:v>0</c:v>
                </c:pt>
                <c:pt idx="2800">
                  <c:v>0</c:v>
                </c:pt>
                <c:pt idx="2801">
                  <c:v>0.21126760563380281</c:v>
                </c:pt>
                <c:pt idx="2802">
                  <c:v>0.21126760563380281</c:v>
                </c:pt>
                <c:pt idx="2803">
                  <c:v>0</c:v>
                </c:pt>
                <c:pt idx="2804">
                  <c:v>0</c:v>
                </c:pt>
                <c:pt idx="2805">
                  <c:v>0.21126760563380281</c:v>
                </c:pt>
                <c:pt idx="2806">
                  <c:v>0.21126760563380281</c:v>
                </c:pt>
                <c:pt idx="2807">
                  <c:v>0</c:v>
                </c:pt>
                <c:pt idx="2808">
                  <c:v>0</c:v>
                </c:pt>
                <c:pt idx="2809">
                  <c:v>0.21126760563380281</c:v>
                </c:pt>
                <c:pt idx="2810">
                  <c:v>0.21126760563380281</c:v>
                </c:pt>
                <c:pt idx="2811">
                  <c:v>0</c:v>
                </c:pt>
                <c:pt idx="2812">
                  <c:v>0</c:v>
                </c:pt>
                <c:pt idx="2813">
                  <c:v>0.21126760563380281</c:v>
                </c:pt>
                <c:pt idx="2814">
                  <c:v>0.21126760563380281</c:v>
                </c:pt>
                <c:pt idx="2815">
                  <c:v>0</c:v>
                </c:pt>
                <c:pt idx="2816">
                  <c:v>0</c:v>
                </c:pt>
                <c:pt idx="2817">
                  <c:v>0.21126760563380281</c:v>
                </c:pt>
                <c:pt idx="2818">
                  <c:v>0.21126760563380281</c:v>
                </c:pt>
                <c:pt idx="2819">
                  <c:v>0</c:v>
                </c:pt>
                <c:pt idx="2820">
                  <c:v>0</c:v>
                </c:pt>
                <c:pt idx="2821">
                  <c:v>0.21126760563380281</c:v>
                </c:pt>
                <c:pt idx="2822">
                  <c:v>0.21126760563380281</c:v>
                </c:pt>
                <c:pt idx="2823">
                  <c:v>0</c:v>
                </c:pt>
                <c:pt idx="2824">
                  <c:v>0</c:v>
                </c:pt>
                <c:pt idx="2825">
                  <c:v>0.21126760563380281</c:v>
                </c:pt>
                <c:pt idx="2826">
                  <c:v>0.21126760563380281</c:v>
                </c:pt>
                <c:pt idx="2827">
                  <c:v>0</c:v>
                </c:pt>
                <c:pt idx="2828">
                  <c:v>0</c:v>
                </c:pt>
                <c:pt idx="2829">
                  <c:v>0.21126760563380281</c:v>
                </c:pt>
                <c:pt idx="2830">
                  <c:v>0.21126760563380281</c:v>
                </c:pt>
                <c:pt idx="2831">
                  <c:v>0</c:v>
                </c:pt>
                <c:pt idx="2832">
                  <c:v>0</c:v>
                </c:pt>
                <c:pt idx="2833">
                  <c:v>0.21126760563380281</c:v>
                </c:pt>
                <c:pt idx="2834">
                  <c:v>0.21126760563380281</c:v>
                </c:pt>
                <c:pt idx="2835">
                  <c:v>0</c:v>
                </c:pt>
                <c:pt idx="2836">
                  <c:v>0</c:v>
                </c:pt>
                <c:pt idx="2837">
                  <c:v>0.21126760563380281</c:v>
                </c:pt>
                <c:pt idx="2838">
                  <c:v>0.21126760563380281</c:v>
                </c:pt>
                <c:pt idx="2839">
                  <c:v>0</c:v>
                </c:pt>
                <c:pt idx="2840">
                  <c:v>0</c:v>
                </c:pt>
                <c:pt idx="2841">
                  <c:v>0.21126760563380281</c:v>
                </c:pt>
                <c:pt idx="2842">
                  <c:v>0.21126760563380281</c:v>
                </c:pt>
                <c:pt idx="2843">
                  <c:v>0</c:v>
                </c:pt>
                <c:pt idx="2844">
                  <c:v>0</c:v>
                </c:pt>
                <c:pt idx="2845">
                  <c:v>0.21126760563380281</c:v>
                </c:pt>
                <c:pt idx="2846">
                  <c:v>0.21126760563380281</c:v>
                </c:pt>
                <c:pt idx="2847">
                  <c:v>0</c:v>
                </c:pt>
                <c:pt idx="2848">
                  <c:v>0</c:v>
                </c:pt>
                <c:pt idx="2849">
                  <c:v>0.21126760563380281</c:v>
                </c:pt>
                <c:pt idx="2850">
                  <c:v>0.21126760563380281</c:v>
                </c:pt>
                <c:pt idx="2851">
                  <c:v>0</c:v>
                </c:pt>
                <c:pt idx="2852">
                  <c:v>0</c:v>
                </c:pt>
                <c:pt idx="2853">
                  <c:v>0.21126760563380281</c:v>
                </c:pt>
                <c:pt idx="2854">
                  <c:v>0.21126760563380281</c:v>
                </c:pt>
                <c:pt idx="2855">
                  <c:v>0</c:v>
                </c:pt>
                <c:pt idx="2856">
                  <c:v>0</c:v>
                </c:pt>
                <c:pt idx="2857">
                  <c:v>0.21126760563380281</c:v>
                </c:pt>
                <c:pt idx="2858">
                  <c:v>0.21126760563380281</c:v>
                </c:pt>
                <c:pt idx="2859">
                  <c:v>0</c:v>
                </c:pt>
                <c:pt idx="2860">
                  <c:v>0</c:v>
                </c:pt>
                <c:pt idx="2861">
                  <c:v>0.21126760563380281</c:v>
                </c:pt>
                <c:pt idx="2862">
                  <c:v>0.21126760563380281</c:v>
                </c:pt>
                <c:pt idx="2863">
                  <c:v>0</c:v>
                </c:pt>
                <c:pt idx="2864">
                  <c:v>0</c:v>
                </c:pt>
                <c:pt idx="2865">
                  <c:v>0.21126760563380281</c:v>
                </c:pt>
                <c:pt idx="2866">
                  <c:v>0.21126760563380281</c:v>
                </c:pt>
                <c:pt idx="2867">
                  <c:v>0</c:v>
                </c:pt>
                <c:pt idx="2868">
                  <c:v>0</c:v>
                </c:pt>
                <c:pt idx="2869">
                  <c:v>0.21126760563380281</c:v>
                </c:pt>
                <c:pt idx="2870">
                  <c:v>0.21126760563380281</c:v>
                </c:pt>
                <c:pt idx="2871">
                  <c:v>0</c:v>
                </c:pt>
                <c:pt idx="2872">
                  <c:v>0</c:v>
                </c:pt>
                <c:pt idx="2873">
                  <c:v>0.21126760563380281</c:v>
                </c:pt>
                <c:pt idx="2874">
                  <c:v>0.21126760563380281</c:v>
                </c:pt>
                <c:pt idx="2875">
                  <c:v>0</c:v>
                </c:pt>
                <c:pt idx="2876">
                  <c:v>0</c:v>
                </c:pt>
                <c:pt idx="2877">
                  <c:v>0.21126760563380281</c:v>
                </c:pt>
                <c:pt idx="2878">
                  <c:v>0.21126760563380281</c:v>
                </c:pt>
                <c:pt idx="2879">
                  <c:v>0</c:v>
                </c:pt>
                <c:pt idx="2880">
                  <c:v>0</c:v>
                </c:pt>
                <c:pt idx="2881">
                  <c:v>0.21126760563380281</c:v>
                </c:pt>
                <c:pt idx="2882">
                  <c:v>0.21126760563380281</c:v>
                </c:pt>
                <c:pt idx="2883">
                  <c:v>0</c:v>
                </c:pt>
                <c:pt idx="2884">
                  <c:v>0</c:v>
                </c:pt>
                <c:pt idx="2885">
                  <c:v>0.21126760563380281</c:v>
                </c:pt>
                <c:pt idx="2886">
                  <c:v>0.21126760563380281</c:v>
                </c:pt>
                <c:pt idx="2887">
                  <c:v>0</c:v>
                </c:pt>
                <c:pt idx="2888">
                  <c:v>0</c:v>
                </c:pt>
                <c:pt idx="2889">
                  <c:v>0.21126760563380281</c:v>
                </c:pt>
                <c:pt idx="2890">
                  <c:v>0.21126760563380281</c:v>
                </c:pt>
                <c:pt idx="2891">
                  <c:v>0</c:v>
                </c:pt>
                <c:pt idx="2892">
                  <c:v>0</c:v>
                </c:pt>
                <c:pt idx="2893">
                  <c:v>0.21126760563380281</c:v>
                </c:pt>
                <c:pt idx="2894">
                  <c:v>0.21126760563380281</c:v>
                </c:pt>
                <c:pt idx="2895">
                  <c:v>0</c:v>
                </c:pt>
                <c:pt idx="2896">
                  <c:v>0</c:v>
                </c:pt>
                <c:pt idx="2897">
                  <c:v>0.21126760563380281</c:v>
                </c:pt>
                <c:pt idx="2898">
                  <c:v>0.21126760563380281</c:v>
                </c:pt>
                <c:pt idx="2899">
                  <c:v>0</c:v>
                </c:pt>
                <c:pt idx="2900">
                  <c:v>0</c:v>
                </c:pt>
                <c:pt idx="2901">
                  <c:v>0.21126760563380281</c:v>
                </c:pt>
                <c:pt idx="2902">
                  <c:v>0.21126760563380281</c:v>
                </c:pt>
                <c:pt idx="2903">
                  <c:v>0</c:v>
                </c:pt>
                <c:pt idx="2904">
                  <c:v>0</c:v>
                </c:pt>
                <c:pt idx="2905">
                  <c:v>0.21126760563380281</c:v>
                </c:pt>
                <c:pt idx="2906">
                  <c:v>0.21126760563380281</c:v>
                </c:pt>
                <c:pt idx="2907">
                  <c:v>0</c:v>
                </c:pt>
                <c:pt idx="2908">
                  <c:v>0</c:v>
                </c:pt>
                <c:pt idx="2909">
                  <c:v>0.21126760563380281</c:v>
                </c:pt>
                <c:pt idx="2910">
                  <c:v>0.21126760563380281</c:v>
                </c:pt>
                <c:pt idx="2911">
                  <c:v>0</c:v>
                </c:pt>
                <c:pt idx="2912">
                  <c:v>0</c:v>
                </c:pt>
                <c:pt idx="2913">
                  <c:v>0.21126760563380281</c:v>
                </c:pt>
                <c:pt idx="2914">
                  <c:v>0.21126760563380281</c:v>
                </c:pt>
                <c:pt idx="2915">
                  <c:v>0</c:v>
                </c:pt>
                <c:pt idx="2916">
                  <c:v>0</c:v>
                </c:pt>
                <c:pt idx="2917">
                  <c:v>0.21126760563380281</c:v>
                </c:pt>
                <c:pt idx="2918">
                  <c:v>0.21126760563380281</c:v>
                </c:pt>
                <c:pt idx="2919">
                  <c:v>0</c:v>
                </c:pt>
                <c:pt idx="2920">
                  <c:v>0</c:v>
                </c:pt>
                <c:pt idx="2921">
                  <c:v>0.21126760563380281</c:v>
                </c:pt>
                <c:pt idx="2922">
                  <c:v>0.21126760563380281</c:v>
                </c:pt>
                <c:pt idx="2923">
                  <c:v>0</c:v>
                </c:pt>
                <c:pt idx="2924">
                  <c:v>0</c:v>
                </c:pt>
                <c:pt idx="2925">
                  <c:v>0.21126760563380281</c:v>
                </c:pt>
                <c:pt idx="2926">
                  <c:v>0.21126760563380281</c:v>
                </c:pt>
                <c:pt idx="2927">
                  <c:v>0</c:v>
                </c:pt>
                <c:pt idx="2928">
                  <c:v>0</c:v>
                </c:pt>
                <c:pt idx="2929">
                  <c:v>0.21126760563380281</c:v>
                </c:pt>
                <c:pt idx="2930">
                  <c:v>0.21126760563380281</c:v>
                </c:pt>
                <c:pt idx="2931">
                  <c:v>0</c:v>
                </c:pt>
                <c:pt idx="2932">
                  <c:v>0</c:v>
                </c:pt>
                <c:pt idx="2933">
                  <c:v>0.21126760563380281</c:v>
                </c:pt>
                <c:pt idx="2934">
                  <c:v>0.21126760563380281</c:v>
                </c:pt>
                <c:pt idx="2935">
                  <c:v>0</c:v>
                </c:pt>
                <c:pt idx="2936">
                  <c:v>0</c:v>
                </c:pt>
                <c:pt idx="2937">
                  <c:v>0.21126760563380281</c:v>
                </c:pt>
                <c:pt idx="2938">
                  <c:v>0.21126760563380281</c:v>
                </c:pt>
                <c:pt idx="2939">
                  <c:v>0</c:v>
                </c:pt>
                <c:pt idx="2940">
                  <c:v>0</c:v>
                </c:pt>
                <c:pt idx="2941">
                  <c:v>0.21126760563380281</c:v>
                </c:pt>
                <c:pt idx="2942">
                  <c:v>0.21126760563380281</c:v>
                </c:pt>
                <c:pt idx="2943">
                  <c:v>0</c:v>
                </c:pt>
                <c:pt idx="2944">
                  <c:v>0</c:v>
                </c:pt>
                <c:pt idx="2945">
                  <c:v>0.21126760563380281</c:v>
                </c:pt>
                <c:pt idx="2946">
                  <c:v>0.21126760563380281</c:v>
                </c:pt>
                <c:pt idx="2947">
                  <c:v>0</c:v>
                </c:pt>
                <c:pt idx="2948">
                  <c:v>0</c:v>
                </c:pt>
                <c:pt idx="2949">
                  <c:v>0.21126760563380281</c:v>
                </c:pt>
                <c:pt idx="2950">
                  <c:v>0.21126760563380281</c:v>
                </c:pt>
                <c:pt idx="2951">
                  <c:v>0</c:v>
                </c:pt>
                <c:pt idx="2952">
                  <c:v>0</c:v>
                </c:pt>
                <c:pt idx="2953">
                  <c:v>0.21126760563380281</c:v>
                </c:pt>
                <c:pt idx="2954">
                  <c:v>0.21126760563380281</c:v>
                </c:pt>
                <c:pt idx="2955">
                  <c:v>0</c:v>
                </c:pt>
                <c:pt idx="2956">
                  <c:v>0</c:v>
                </c:pt>
                <c:pt idx="2957">
                  <c:v>0.21126760563380281</c:v>
                </c:pt>
                <c:pt idx="2958">
                  <c:v>0.21126760563380281</c:v>
                </c:pt>
                <c:pt idx="2959">
                  <c:v>0</c:v>
                </c:pt>
                <c:pt idx="2960">
                  <c:v>0</c:v>
                </c:pt>
                <c:pt idx="2961">
                  <c:v>0.21126760563380281</c:v>
                </c:pt>
                <c:pt idx="2962">
                  <c:v>0.21126760563380281</c:v>
                </c:pt>
                <c:pt idx="2963">
                  <c:v>0</c:v>
                </c:pt>
                <c:pt idx="2964">
                  <c:v>0</c:v>
                </c:pt>
                <c:pt idx="2965">
                  <c:v>0.21126760563380281</c:v>
                </c:pt>
                <c:pt idx="2966">
                  <c:v>0.21126760563380281</c:v>
                </c:pt>
                <c:pt idx="2967">
                  <c:v>0</c:v>
                </c:pt>
                <c:pt idx="2968">
                  <c:v>0</c:v>
                </c:pt>
                <c:pt idx="2969">
                  <c:v>0.21126760563380281</c:v>
                </c:pt>
                <c:pt idx="2970">
                  <c:v>0.21126760563380281</c:v>
                </c:pt>
                <c:pt idx="2971">
                  <c:v>0</c:v>
                </c:pt>
                <c:pt idx="2972">
                  <c:v>0</c:v>
                </c:pt>
                <c:pt idx="2973">
                  <c:v>0.21126760563380281</c:v>
                </c:pt>
                <c:pt idx="2974">
                  <c:v>0.21126760563380281</c:v>
                </c:pt>
                <c:pt idx="2975">
                  <c:v>0</c:v>
                </c:pt>
                <c:pt idx="2976">
                  <c:v>0</c:v>
                </c:pt>
                <c:pt idx="2977">
                  <c:v>0.21126760563380281</c:v>
                </c:pt>
                <c:pt idx="2978">
                  <c:v>0.21126760563380281</c:v>
                </c:pt>
                <c:pt idx="2979">
                  <c:v>0</c:v>
                </c:pt>
                <c:pt idx="2980">
                  <c:v>0</c:v>
                </c:pt>
                <c:pt idx="2981">
                  <c:v>0.21126760563380281</c:v>
                </c:pt>
                <c:pt idx="2982">
                  <c:v>0.21126760563380281</c:v>
                </c:pt>
                <c:pt idx="2983">
                  <c:v>0</c:v>
                </c:pt>
                <c:pt idx="2984">
                  <c:v>0</c:v>
                </c:pt>
                <c:pt idx="2985">
                  <c:v>0.21126760563380281</c:v>
                </c:pt>
                <c:pt idx="2986">
                  <c:v>0.21126760563380281</c:v>
                </c:pt>
                <c:pt idx="2987">
                  <c:v>0</c:v>
                </c:pt>
                <c:pt idx="2988">
                  <c:v>0</c:v>
                </c:pt>
                <c:pt idx="2989">
                  <c:v>0.21126760563380281</c:v>
                </c:pt>
                <c:pt idx="2990">
                  <c:v>0.21126760563380281</c:v>
                </c:pt>
                <c:pt idx="2991">
                  <c:v>0</c:v>
                </c:pt>
                <c:pt idx="2992">
                  <c:v>0</c:v>
                </c:pt>
                <c:pt idx="2993">
                  <c:v>0.21126760563380281</c:v>
                </c:pt>
                <c:pt idx="2994">
                  <c:v>0.21126760563380281</c:v>
                </c:pt>
                <c:pt idx="2995">
                  <c:v>0</c:v>
                </c:pt>
                <c:pt idx="2996">
                  <c:v>0</c:v>
                </c:pt>
                <c:pt idx="2997">
                  <c:v>0.21126760563380281</c:v>
                </c:pt>
                <c:pt idx="2998">
                  <c:v>0.21126760563380281</c:v>
                </c:pt>
                <c:pt idx="2999">
                  <c:v>0</c:v>
                </c:pt>
                <c:pt idx="3000">
                  <c:v>0</c:v>
                </c:pt>
                <c:pt idx="3001">
                  <c:v>0.21126760563380281</c:v>
                </c:pt>
                <c:pt idx="3002">
                  <c:v>0.21126760563380281</c:v>
                </c:pt>
                <c:pt idx="3003">
                  <c:v>0</c:v>
                </c:pt>
                <c:pt idx="3004">
                  <c:v>0</c:v>
                </c:pt>
                <c:pt idx="3005">
                  <c:v>0.21126760563380281</c:v>
                </c:pt>
                <c:pt idx="3006">
                  <c:v>0.21126760563380281</c:v>
                </c:pt>
                <c:pt idx="3007">
                  <c:v>0</c:v>
                </c:pt>
                <c:pt idx="3008">
                  <c:v>0</c:v>
                </c:pt>
                <c:pt idx="3009">
                  <c:v>0.21126760563380281</c:v>
                </c:pt>
                <c:pt idx="3010">
                  <c:v>0.21126760563380281</c:v>
                </c:pt>
                <c:pt idx="3011">
                  <c:v>0</c:v>
                </c:pt>
                <c:pt idx="3012">
                  <c:v>0</c:v>
                </c:pt>
                <c:pt idx="3013">
                  <c:v>0.21126760563380281</c:v>
                </c:pt>
                <c:pt idx="3014">
                  <c:v>0.21126760563380281</c:v>
                </c:pt>
                <c:pt idx="3015">
                  <c:v>0</c:v>
                </c:pt>
                <c:pt idx="3016">
                  <c:v>0</c:v>
                </c:pt>
                <c:pt idx="3017">
                  <c:v>0.21126760563380281</c:v>
                </c:pt>
                <c:pt idx="3018">
                  <c:v>0.21126760563380281</c:v>
                </c:pt>
                <c:pt idx="3019">
                  <c:v>0</c:v>
                </c:pt>
                <c:pt idx="3020">
                  <c:v>0</c:v>
                </c:pt>
                <c:pt idx="3021">
                  <c:v>0.21126760563380281</c:v>
                </c:pt>
                <c:pt idx="3022">
                  <c:v>0.21126760563380281</c:v>
                </c:pt>
                <c:pt idx="3023">
                  <c:v>0</c:v>
                </c:pt>
                <c:pt idx="3024">
                  <c:v>0</c:v>
                </c:pt>
                <c:pt idx="3025">
                  <c:v>0.21126760563380281</c:v>
                </c:pt>
                <c:pt idx="3026">
                  <c:v>0.21126760563380281</c:v>
                </c:pt>
                <c:pt idx="3027">
                  <c:v>0</c:v>
                </c:pt>
                <c:pt idx="3028">
                  <c:v>0</c:v>
                </c:pt>
                <c:pt idx="3029">
                  <c:v>0.21126760563380281</c:v>
                </c:pt>
                <c:pt idx="3030">
                  <c:v>0.21126760563380281</c:v>
                </c:pt>
                <c:pt idx="3031">
                  <c:v>0</c:v>
                </c:pt>
                <c:pt idx="3032">
                  <c:v>0</c:v>
                </c:pt>
                <c:pt idx="3033">
                  <c:v>0.21126760563380281</c:v>
                </c:pt>
                <c:pt idx="3034">
                  <c:v>0.21126760563380281</c:v>
                </c:pt>
                <c:pt idx="3035">
                  <c:v>0</c:v>
                </c:pt>
                <c:pt idx="3036">
                  <c:v>0</c:v>
                </c:pt>
                <c:pt idx="3037">
                  <c:v>0.21126760563380281</c:v>
                </c:pt>
                <c:pt idx="3038">
                  <c:v>0.21126760563380281</c:v>
                </c:pt>
                <c:pt idx="3039">
                  <c:v>0</c:v>
                </c:pt>
                <c:pt idx="3040">
                  <c:v>0</c:v>
                </c:pt>
                <c:pt idx="3041">
                  <c:v>0.21126760563380281</c:v>
                </c:pt>
                <c:pt idx="3042">
                  <c:v>0.21126760563380281</c:v>
                </c:pt>
                <c:pt idx="3043">
                  <c:v>0</c:v>
                </c:pt>
                <c:pt idx="3044">
                  <c:v>0</c:v>
                </c:pt>
                <c:pt idx="3045">
                  <c:v>0.21126760563380281</c:v>
                </c:pt>
                <c:pt idx="3046">
                  <c:v>0.21126760563380281</c:v>
                </c:pt>
                <c:pt idx="3047">
                  <c:v>0</c:v>
                </c:pt>
                <c:pt idx="3048">
                  <c:v>0</c:v>
                </c:pt>
                <c:pt idx="3049">
                  <c:v>0.21126760563380281</c:v>
                </c:pt>
                <c:pt idx="3050">
                  <c:v>0.21126760563380281</c:v>
                </c:pt>
                <c:pt idx="3051">
                  <c:v>0</c:v>
                </c:pt>
                <c:pt idx="3052">
                  <c:v>0</c:v>
                </c:pt>
                <c:pt idx="3053">
                  <c:v>0.21126760563380281</c:v>
                </c:pt>
                <c:pt idx="3054">
                  <c:v>0.21126760563380281</c:v>
                </c:pt>
                <c:pt idx="3055">
                  <c:v>0</c:v>
                </c:pt>
                <c:pt idx="3056">
                  <c:v>0</c:v>
                </c:pt>
                <c:pt idx="3057">
                  <c:v>0.21126760563380281</c:v>
                </c:pt>
                <c:pt idx="3058">
                  <c:v>0.21126760563380281</c:v>
                </c:pt>
                <c:pt idx="3059">
                  <c:v>0</c:v>
                </c:pt>
                <c:pt idx="3060">
                  <c:v>0</c:v>
                </c:pt>
                <c:pt idx="3061">
                  <c:v>0.21126760563380281</c:v>
                </c:pt>
                <c:pt idx="3062">
                  <c:v>0.21126760563380281</c:v>
                </c:pt>
                <c:pt idx="3063">
                  <c:v>0</c:v>
                </c:pt>
                <c:pt idx="3064">
                  <c:v>0</c:v>
                </c:pt>
                <c:pt idx="3065">
                  <c:v>0.21126760563380281</c:v>
                </c:pt>
                <c:pt idx="3066">
                  <c:v>0.21126760563380281</c:v>
                </c:pt>
                <c:pt idx="3067">
                  <c:v>0</c:v>
                </c:pt>
                <c:pt idx="3068">
                  <c:v>0</c:v>
                </c:pt>
                <c:pt idx="3069">
                  <c:v>0.21126760563380281</c:v>
                </c:pt>
                <c:pt idx="3070">
                  <c:v>0.21126760563380281</c:v>
                </c:pt>
                <c:pt idx="3071">
                  <c:v>0</c:v>
                </c:pt>
                <c:pt idx="3072">
                  <c:v>0</c:v>
                </c:pt>
                <c:pt idx="3073">
                  <c:v>0.21126760563380281</c:v>
                </c:pt>
                <c:pt idx="3074">
                  <c:v>0.21126760563380281</c:v>
                </c:pt>
                <c:pt idx="3075">
                  <c:v>0</c:v>
                </c:pt>
                <c:pt idx="3076">
                  <c:v>0</c:v>
                </c:pt>
                <c:pt idx="3077">
                  <c:v>0.21126760563380281</c:v>
                </c:pt>
                <c:pt idx="3078">
                  <c:v>0.21126760563380281</c:v>
                </c:pt>
                <c:pt idx="3079">
                  <c:v>0</c:v>
                </c:pt>
                <c:pt idx="3080">
                  <c:v>0</c:v>
                </c:pt>
                <c:pt idx="3081">
                  <c:v>0.21126760563380281</c:v>
                </c:pt>
                <c:pt idx="3082">
                  <c:v>0.21126760563380281</c:v>
                </c:pt>
                <c:pt idx="3083">
                  <c:v>0</c:v>
                </c:pt>
                <c:pt idx="3084">
                  <c:v>0</c:v>
                </c:pt>
                <c:pt idx="3085">
                  <c:v>0.21126760563380281</c:v>
                </c:pt>
                <c:pt idx="3086">
                  <c:v>0.21126760563380281</c:v>
                </c:pt>
                <c:pt idx="3087">
                  <c:v>0</c:v>
                </c:pt>
                <c:pt idx="3088">
                  <c:v>0</c:v>
                </c:pt>
                <c:pt idx="3089">
                  <c:v>0.21126760563380281</c:v>
                </c:pt>
                <c:pt idx="3090">
                  <c:v>0.21126760563380281</c:v>
                </c:pt>
                <c:pt idx="3091">
                  <c:v>0</c:v>
                </c:pt>
                <c:pt idx="3092">
                  <c:v>0</c:v>
                </c:pt>
                <c:pt idx="3093">
                  <c:v>0.21126760563380281</c:v>
                </c:pt>
                <c:pt idx="3094">
                  <c:v>0.21126760563380281</c:v>
                </c:pt>
                <c:pt idx="3095">
                  <c:v>0</c:v>
                </c:pt>
                <c:pt idx="3096">
                  <c:v>0</c:v>
                </c:pt>
                <c:pt idx="3097">
                  <c:v>0.21126760563380281</c:v>
                </c:pt>
                <c:pt idx="3098">
                  <c:v>0.21126760563380281</c:v>
                </c:pt>
                <c:pt idx="3099">
                  <c:v>0</c:v>
                </c:pt>
                <c:pt idx="3100">
                  <c:v>0</c:v>
                </c:pt>
                <c:pt idx="3101">
                  <c:v>0.21126760563380281</c:v>
                </c:pt>
                <c:pt idx="3102">
                  <c:v>0.21126760563380281</c:v>
                </c:pt>
                <c:pt idx="3103">
                  <c:v>0</c:v>
                </c:pt>
                <c:pt idx="3104">
                  <c:v>0</c:v>
                </c:pt>
                <c:pt idx="3105">
                  <c:v>0.21126760563380281</c:v>
                </c:pt>
                <c:pt idx="3106">
                  <c:v>0.21126760563380281</c:v>
                </c:pt>
                <c:pt idx="3107">
                  <c:v>0</c:v>
                </c:pt>
                <c:pt idx="3108">
                  <c:v>0</c:v>
                </c:pt>
                <c:pt idx="3109">
                  <c:v>0.21126760563380281</c:v>
                </c:pt>
                <c:pt idx="3110">
                  <c:v>0.21126760563380281</c:v>
                </c:pt>
                <c:pt idx="3111">
                  <c:v>0</c:v>
                </c:pt>
                <c:pt idx="3112">
                  <c:v>0</c:v>
                </c:pt>
                <c:pt idx="3113">
                  <c:v>0.21126760563380281</c:v>
                </c:pt>
                <c:pt idx="3114">
                  <c:v>0.21126760563380281</c:v>
                </c:pt>
                <c:pt idx="3115">
                  <c:v>0</c:v>
                </c:pt>
                <c:pt idx="3116">
                  <c:v>0</c:v>
                </c:pt>
                <c:pt idx="3117">
                  <c:v>0.21126760563380281</c:v>
                </c:pt>
                <c:pt idx="3118">
                  <c:v>0.21126760563380281</c:v>
                </c:pt>
                <c:pt idx="3119">
                  <c:v>0</c:v>
                </c:pt>
                <c:pt idx="3120">
                  <c:v>0</c:v>
                </c:pt>
                <c:pt idx="3121">
                  <c:v>0.21126760563380281</c:v>
                </c:pt>
                <c:pt idx="3122">
                  <c:v>0.21126760563380281</c:v>
                </c:pt>
                <c:pt idx="3123">
                  <c:v>0</c:v>
                </c:pt>
                <c:pt idx="3124">
                  <c:v>0</c:v>
                </c:pt>
                <c:pt idx="3125">
                  <c:v>0.21126760563380281</c:v>
                </c:pt>
                <c:pt idx="3126">
                  <c:v>0.21126760563380281</c:v>
                </c:pt>
                <c:pt idx="3127">
                  <c:v>0</c:v>
                </c:pt>
                <c:pt idx="3128">
                  <c:v>0</c:v>
                </c:pt>
                <c:pt idx="3129">
                  <c:v>0.21126760563380281</c:v>
                </c:pt>
                <c:pt idx="3130">
                  <c:v>0.21126760563380281</c:v>
                </c:pt>
                <c:pt idx="3131">
                  <c:v>0</c:v>
                </c:pt>
                <c:pt idx="3132">
                  <c:v>0</c:v>
                </c:pt>
                <c:pt idx="3133">
                  <c:v>0.21126760563380281</c:v>
                </c:pt>
                <c:pt idx="3134">
                  <c:v>0.21126760563380281</c:v>
                </c:pt>
                <c:pt idx="3135">
                  <c:v>0</c:v>
                </c:pt>
                <c:pt idx="3136">
                  <c:v>0</c:v>
                </c:pt>
                <c:pt idx="3137">
                  <c:v>5.6338028169014086E-2</c:v>
                </c:pt>
                <c:pt idx="3138">
                  <c:v>5.6338028169014086E-2</c:v>
                </c:pt>
                <c:pt idx="3139">
                  <c:v>0</c:v>
                </c:pt>
                <c:pt idx="3140">
                  <c:v>0</c:v>
                </c:pt>
                <c:pt idx="3141">
                  <c:v>5.6338028169014086E-2</c:v>
                </c:pt>
                <c:pt idx="3142">
                  <c:v>5.6338028169014086E-2</c:v>
                </c:pt>
                <c:pt idx="3143">
                  <c:v>0</c:v>
                </c:pt>
                <c:pt idx="3144">
                  <c:v>0</c:v>
                </c:pt>
                <c:pt idx="3145">
                  <c:v>5.6338028169014086E-2</c:v>
                </c:pt>
                <c:pt idx="3146">
                  <c:v>5.6338028169014086E-2</c:v>
                </c:pt>
                <c:pt idx="3147">
                  <c:v>0</c:v>
                </c:pt>
                <c:pt idx="3148">
                  <c:v>0</c:v>
                </c:pt>
                <c:pt idx="3149">
                  <c:v>5.6338028169014086E-2</c:v>
                </c:pt>
                <c:pt idx="3150">
                  <c:v>5.6338028169014086E-2</c:v>
                </c:pt>
                <c:pt idx="3151">
                  <c:v>0</c:v>
                </c:pt>
                <c:pt idx="3152">
                  <c:v>0</c:v>
                </c:pt>
                <c:pt idx="3153">
                  <c:v>5.6338028169014086E-2</c:v>
                </c:pt>
                <c:pt idx="3154">
                  <c:v>5.6338028169014086E-2</c:v>
                </c:pt>
                <c:pt idx="3155">
                  <c:v>0</c:v>
                </c:pt>
                <c:pt idx="3156">
                  <c:v>0</c:v>
                </c:pt>
                <c:pt idx="3157">
                  <c:v>5.6338028169014086E-2</c:v>
                </c:pt>
                <c:pt idx="3158">
                  <c:v>5.6338028169014086E-2</c:v>
                </c:pt>
                <c:pt idx="3159">
                  <c:v>0</c:v>
                </c:pt>
                <c:pt idx="3160">
                  <c:v>0</c:v>
                </c:pt>
                <c:pt idx="3161">
                  <c:v>5.6338028169014086E-2</c:v>
                </c:pt>
                <c:pt idx="3162">
                  <c:v>5.6338028169014086E-2</c:v>
                </c:pt>
                <c:pt idx="3163">
                  <c:v>0</c:v>
                </c:pt>
                <c:pt idx="3164">
                  <c:v>0</c:v>
                </c:pt>
                <c:pt idx="3165">
                  <c:v>5.6338028169014086E-2</c:v>
                </c:pt>
                <c:pt idx="3166">
                  <c:v>5.6338028169014086E-2</c:v>
                </c:pt>
                <c:pt idx="3167">
                  <c:v>0</c:v>
                </c:pt>
                <c:pt idx="3168">
                  <c:v>0</c:v>
                </c:pt>
                <c:pt idx="3169">
                  <c:v>5.6338028169014086E-2</c:v>
                </c:pt>
                <c:pt idx="3170">
                  <c:v>5.6338028169014086E-2</c:v>
                </c:pt>
                <c:pt idx="3171">
                  <c:v>0</c:v>
                </c:pt>
                <c:pt idx="3172">
                  <c:v>0</c:v>
                </c:pt>
                <c:pt idx="3173">
                  <c:v>5.6338028169014086E-2</c:v>
                </c:pt>
                <c:pt idx="3174">
                  <c:v>5.6338028169014086E-2</c:v>
                </c:pt>
                <c:pt idx="3175">
                  <c:v>0</c:v>
                </c:pt>
                <c:pt idx="3176">
                  <c:v>0</c:v>
                </c:pt>
                <c:pt idx="3177">
                  <c:v>5.6338028169014086E-2</c:v>
                </c:pt>
                <c:pt idx="3178">
                  <c:v>5.6338028169014086E-2</c:v>
                </c:pt>
                <c:pt idx="3179">
                  <c:v>0</c:v>
                </c:pt>
                <c:pt idx="3180">
                  <c:v>0</c:v>
                </c:pt>
                <c:pt idx="3181">
                  <c:v>5.6338028169014086E-2</c:v>
                </c:pt>
                <c:pt idx="3182">
                  <c:v>5.6338028169014086E-2</c:v>
                </c:pt>
                <c:pt idx="3183">
                  <c:v>0</c:v>
                </c:pt>
                <c:pt idx="3184">
                  <c:v>0</c:v>
                </c:pt>
                <c:pt idx="3185">
                  <c:v>5.6338028169014086E-2</c:v>
                </c:pt>
                <c:pt idx="3186">
                  <c:v>5.6338028169014086E-2</c:v>
                </c:pt>
                <c:pt idx="3187">
                  <c:v>0</c:v>
                </c:pt>
                <c:pt idx="3188">
                  <c:v>0</c:v>
                </c:pt>
                <c:pt idx="3189">
                  <c:v>5.6338028169014086E-2</c:v>
                </c:pt>
                <c:pt idx="3190">
                  <c:v>5.6338028169014086E-2</c:v>
                </c:pt>
                <c:pt idx="3191">
                  <c:v>0</c:v>
                </c:pt>
                <c:pt idx="3192">
                  <c:v>0</c:v>
                </c:pt>
                <c:pt idx="3193">
                  <c:v>5.6338028169014086E-2</c:v>
                </c:pt>
                <c:pt idx="3194">
                  <c:v>5.6338028169014086E-2</c:v>
                </c:pt>
                <c:pt idx="3195">
                  <c:v>0</c:v>
                </c:pt>
                <c:pt idx="3196">
                  <c:v>0</c:v>
                </c:pt>
                <c:pt idx="3197">
                  <c:v>5.6338028169014086E-2</c:v>
                </c:pt>
                <c:pt idx="3198">
                  <c:v>5.6338028169014086E-2</c:v>
                </c:pt>
                <c:pt idx="3199">
                  <c:v>0</c:v>
                </c:pt>
                <c:pt idx="3200">
                  <c:v>0</c:v>
                </c:pt>
                <c:pt idx="3201">
                  <c:v>5.6338028169014086E-2</c:v>
                </c:pt>
                <c:pt idx="3202">
                  <c:v>5.6338028169014086E-2</c:v>
                </c:pt>
                <c:pt idx="3203">
                  <c:v>0</c:v>
                </c:pt>
                <c:pt idx="3204">
                  <c:v>0</c:v>
                </c:pt>
                <c:pt idx="3205">
                  <c:v>5.6338028169014086E-2</c:v>
                </c:pt>
                <c:pt idx="3206">
                  <c:v>5.6338028169014086E-2</c:v>
                </c:pt>
                <c:pt idx="3207">
                  <c:v>0</c:v>
                </c:pt>
                <c:pt idx="3208">
                  <c:v>0</c:v>
                </c:pt>
                <c:pt idx="3209">
                  <c:v>5.6338028169014086E-2</c:v>
                </c:pt>
                <c:pt idx="3210">
                  <c:v>5.6338028169014086E-2</c:v>
                </c:pt>
                <c:pt idx="3211">
                  <c:v>0</c:v>
                </c:pt>
                <c:pt idx="3212">
                  <c:v>0</c:v>
                </c:pt>
                <c:pt idx="3213">
                  <c:v>5.6338028169014086E-2</c:v>
                </c:pt>
                <c:pt idx="3214">
                  <c:v>5.6338028169014086E-2</c:v>
                </c:pt>
                <c:pt idx="3215">
                  <c:v>0</c:v>
                </c:pt>
                <c:pt idx="3216">
                  <c:v>0</c:v>
                </c:pt>
                <c:pt idx="3217">
                  <c:v>5.6338028169014086E-2</c:v>
                </c:pt>
                <c:pt idx="3218">
                  <c:v>5.6338028169014086E-2</c:v>
                </c:pt>
                <c:pt idx="3219">
                  <c:v>0</c:v>
                </c:pt>
                <c:pt idx="3220">
                  <c:v>0</c:v>
                </c:pt>
                <c:pt idx="3221">
                  <c:v>5.6338028169014086E-2</c:v>
                </c:pt>
                <c:pt idx="3222">
                  <c:v>5.6338028169014086E-2</c:v>
                </c:pt>
                <c:pt idx="3223">
                  <c:v>0</c:v>
                </c:pt>
                <c:pt idx="3224">
                  <c:v>0</c:v>
                </c:pt>
                <c:pt idx="3225">
                  <c:v>5.6338028169014086E-2</c:v>
                </c:pt>
                <c:pt idx="3226">
                  <c:v>5.6338028169014086E-2</c:v>
                </c:pt>
                <c:pt idx="3227">
                  <c:v>0</c:v>
                </c:pt>
                <c:pt idx="3228">
                  <c:v>0</c:v>
                </c:pt>
                <c:pt idx="3229">
                  <c:v>5.6338028169014086E-2</c:v>
                </c:pt>
                <c:pt idx="3230">
                  <c:v>5.6338028169014086E-2</c:v>
                </c:pt>
                <c:pt idx="3231">
                  <c:v>0</c:v>
                </c:pt>
                <c:pt idx="3232">
                  <c:v>0</c:v>
                </c:pt>
                <c:pt idx="3233">
                  <c:v>5.6338028169014086E-2</c:v>
                </c:pt>
                <c:pt idx="3234">
                  <c:v>5.6338028169014086E-2</c:v>
                </c:pt>
                <c:pt idx="3235">
                  <c:v>0</c:v>
                </c:pt>
                <c:pt idx="3236">
                  <c:v>0</c:v>
                </c:pt>
                <c:pt idx="3237">
                  <c:v>5.6338028169014086E-2</c:v>
                </c:pt>
                <c:pt idx="3238">
                  <c:v>5.6338028169014086E-2</c:v>
                </c:pt>
                <c:pt idx="3239">
                  <c:v>0</c:v>
                </c:pt>
                <c:pt idx="3240">
                  <c:v>0</c:v>
                </c:pt>
                <c:pt idx="3241">
                  <c:v>5.6338028169014086E-2</c:v>
                </c:pt>
                <c:pt idx="3242">
                  <c:v>5.6338028169014086E-2</c:v>
                </c:pt>
                <c:pt idx="3243">
                  <c:v>0</c:v>
                </c:pt>
                <c:pt idx="3244">
                  <c:v>0</c:v>
                </c:pt>
                <c:pt idx="3245">
                  <c:v>5.6338028169014086E-2</c:v>
                </c:pt>
                <c:pt idx="3246">
                  <c:v>5.6338028169014086E-2</c:v>
                </c:pt>
                <c:pt idx="3247">
                  <c:v>0</c:v>
                </c:pt>
                <c:pt idx="3248">
                  <c:v>0</c:v>
                </c:pt>
                <c:pt idx="3249">
                  <c:v>5.6338028169014086E-2</c:v>
                </c:pt>
                <c:pt idx="3250">
                  <c:v>5.6338028169014086E-2</c:v>
                </c:pt>
                <c:pt idx="3251">
                  <c:v>0</c:v>
                </c:pt>
                <c:pt idx="3252">
                  <c:v>0</c:v>
                </c:pt>
                <c:pt idx="3253">
                  <c:v>5.6338028169014086E-2</c:v>
                </c:pt>
                <c:pt idx="3254">
                  <c:v>5.6338028169014086E-2</c:v>
                </c:pt>
                <c:pt idx="3255">
                  <c:v>0</c:v>
                </c:pt>
                <c:pt idx="3256">
                  <c:v>0</c:v>
                </c:pt>
                <c:pt idx="3257">
                  <c:v>5.6338028169014086E-2</c:v>
                </c:pt>
                <c:pt idx="3258">
                  <c:v>5.6338028169014086E-2</c:v>
                </c:pt>
                <c:pt idx="3259">
                  <c:v>0</c:v>
                </c:pt>
                <c:pt idx="3260">
                  <c:v>0</c:v>
                </c:pt>
                <c:pt idx="3261">
                  <c:v>5.6338028169014086E-2</c:v>
                </c:pt>
                <c:pt idx="3262">
                  <c:v>5.6338028169014086E-2</c:v>
                </c:pt>
                <c:pt idx="3263">
                  <c:v>0</c:v>
                </c:pt>
                <c:pt idx="3264">
                  <c:v>0</c:v>
                </c:pt>
                <c:pt idx="3265">
                  <c:v>5.6338028169014086E-2</c:v>
                </c:pt>
                <c:pt idx="3266">
                  <c:v>5.6338028169014086E-2</c:v>
                </c:pt>
                <c:pt idx="3267">
                  <c:v>0</c:v>
                </c:pt>
                <c:pt idx="3268">
                  <c:v>0</c:v>
                </c:pt>
                <c:pt idx="3269">
                  <c:v>5.6338028169014086E-2</c:v>
                </c:pt>
                <c:pt idx="3270">
                  <c:v>5.6338028169014086E-2</c:v>
                </c:pt>
                <c:pt idx="3271">
                  <c:v>0</c:v>
                </c:pt>
                <c:pt idx="3272">
                  <c:v>0</c:v>
                </c:pt>
                <c:pt idx="3273">
                  <c:v>5.6338028169014086E-2</c:v>
                </c:pt>
                <c:pt idx="3274">
                  <c:v>5.6338028169014086E-2</c:v>
                </c:pt>
                <c:pt idx="3275">
                  <c:v>0</c:v>
                </c:pt>
                <c:pt idx="3276">
                  <c:v>0</c:v>
                </c:pt>
                <c:pt idx="3277">
                  <c:v>5.6338028169014086E-2</c:v>
                </c:pt>
                <c:pt idx="3278">
                  <c:v>5.6338028169014086E-2</c:v>
                </c:pt>
                <c:pt idx="3279">
                  <c:v>0</c:v>
                </c:pt>
                <c:pt idx="3280">
                  <c:v>0</c:v>
                </c:pt>
                <c:pt idx="3281">
                  <c:v>5.6338028169014086E-2</c:v>
                </c:pt>
                <c:pt idx="3282">
                  <c:v>5.6338028169014086E-2</c:v>
                </c:pt>
                <c:pt idx="3283">
                  <c:v>0</c:v>
                </c:pt>
                <c:pt idx="3284">
                  <c:v>0</c:v>
                </c:pt>
                <c:pt idx="3285">
                  <c:v>5.6338028169014086E-2</c:v>
                </c:pt>
                <c:pt idx="3286">
                  <c:v>5.6338028169014086E-2</c:v>
                </c:pt>
                <c:pt idx="3287">
                  <c:v>0</c:v>
                </c:pt>
                <c:pt idx="3288">
                  <c:v>0</c:v>
                </c:pt>
                <c:pt idx="3289">
                  <c:v>5.6338028169014086E-2</c:v>
                </c:pt>
                <c:pt idx="3290">
                  <c:v>5.6338028169014086E-2</c:v>
                </c:pt>
                <c:pt idx="3291">
                  <c:v>0</c:v>
                </c:pt>
                <c:pt idx="3292">
                  <c:v>0</c:v>
                </c:pt>
                <c:pt idx="3293">
                  <c:v>5.6338028169014086E-2</c:v>
                </c:pt>
                <c:pt idx="3294">
                  <c:v>5.6338028169014086E-2</c:v>
                </c:pt>
                <c:pt idx="3295">
                  <c:v>0</c:v>
                </c:pt>
                <c:pt idx="3296">
                  <c:v>0</c:v>
                </c:pt>
                <c:pt idx="3297">
                  <c:v>5.6338028169014086E-2</c:v>
                </c:pt>
                <c:pt idx="3298">
                  <c:v>5.6338028169014086E-2</c:v>
                </c:pt>
                <c:pt idx="3299">
                  <c:v>0</c:v>
                </c:pt>
                <c:pt idx="3300">
                  <c:v>0</c:v>
                </c:pt>
                <c:pt idx="3301">
                  <c:v>5.6338028169014086E-2</c:v>
                </c:pt>
                <c:pt idx="3302">
                  <c:v>5.6338028169014086E-2</c:v>
                </c:pt>
                <c:pt idx="3303">
                  <c:v>0</c:v>
                </c:pt>
                <c:pt idx="3304">
                  <c:v>0</c:v>
                </c:pt>
                <c:pt idx="3305">
                  <c:v>5.6338028169014086E-2</c:v>
                </c:pt>
                <c:pt idx="3306">
                  <c:v>5.6338028169014086E-2</c:v>
                </c:pt>
                <c:pt idx="3307">
                  <c:v>0</c:v>
                </c:pt>
                <c:pt idx="3308">
                  <c:v>0</c:v>
                </c:pt>
                <c:pt idx="3309">
                  <c:v>5.6338028169014086E-2</c:v>
                </c:pt>
                <c:pt idx="3310">
                  <c:v>5.6338028169014086E-2</c:v>
                </c:pt>
                <c:pt idx="3311">
                  <c:v>0</c:v>
                </c:pt>
                <c:pt idx="3312">
                  <c:v>0</c:v>
                </c:pt>
                <c:pt idx="3313">
                  <c:v>5.6338028169014086E-2</c:v>
                </c:pt>
                <c:pt idx="3314">
                  <c:v>5.6338028169014086E-2</c:v>
                </c:pt>
                <c:pt idx="3315">
                  <c:v>0</c:v>
                </c:pt>
                <c:pt idx="3316">
                  <c:v>0</c:v>
                </c:pt>
                <c:pt idx="3317">
                  <c:v>5.6338028169014086E-2</c:v>
                </c:pt>
                <c:pt idx="3318">
                  <c:v>5.6338028169014086E-2</c:v>
                </c:pt>
                <c:pt idx="3319">
                  <c:v>0</c:v>
                </c:pt>
                <c:pt idx="3320">
                  <c:v>0</c:v>
                </c:pt>
                <c:pt idx="3321">
                  <c:v>5.6338028169014086E-2</c:v>
                </c:pt>
                <c:pt idx="3322">
                  <c:v>5.6338028169014086E-2</c:v>
                </c:pt>
                <c:pt idx="3323">
                  <c:v>0</c:v>
                </c:pt>
                <c:pt idx="3324">
                  <c:v>0</c:v>
                </c:pt>
                <c:pt idx="3325">
                  <c:v>5.6338028169014086E-2</c:v>
                </c:pt>
                <c:pt idx="3326">
                  <c:v>5.6338028169014086E-2</c:v>
                </c:pt>
                <c:pt idx="3327">
                  <c:v>0</c:v>
                </c:pt>
                <c:pt idx="3328">
                  <c:v>0</c:v>
                </c:pt>
                <c:pt idx="3329">
                  <c:v>5.6338028169014086E-2</c:v>
                </c:pt>
                <c:pt idx="3330">
                  <c:v>5.6338028169014086E-2</c:v>
                </c:pt>
                <c:pt idx="3331">
                  <c:v>0</c:v>
                </c:pt>
                <c:pt idx="3332">
                  <c:v>0</c:v>
                </c:pt>
                <c:pt idx="3333">
                  <c:v>5.6338028169014086E-2</c:v>
                </c:pt>
                <c:pt idx="3334">
                  <c:v>5.6338028169014086E-2</c:v>
                </c:pt>
                <c:pt idx="3335">
                  <c:v>0</c:v>
                </c:pt>
                <c:pt idx="3336">
                  <c:v>0</c:v>
                </c:pt>
                <c:pt idx="3337">
                  <c:v>5.6338028169014086E-2</c:v>
                </c:pt>
                <c:pt idx="3338">
                  <c:v>5.6338028169014086E-2</c:v>
                </c:pt>
                <c:pt idx="3339">
                  <c:v>0</c:v>
                </c:pt>
                <c:pt idx="3340">
                  <c:v>0</c:v>
                </c:pt>
                <c:pt idx="3341">
                  <c:v>5.6338028169014086E-2</c:v>
                </c:pt>
                <c:pt idx="3342">
                  <c:v>5.6338028169014086E-2</c:v>
                </c:pt>
                <c:pt idx="3343">
                  <c:v>0</c:v>
                </c:pt>
                <c:pt idx="3344">
                  <c:v>0</c:v>
                </c:pt>
                <c:pt idx="3345">
                  <c:v>5.6338028169014086E-2</c:v>
                </c:pt>
                <c:pt idx="3346">
                  <c:v>5.6338028169014086E-2</c:v>
                </c:pt>
                <c:pt idx="3347">
                  <c:v>0</c:v>
                </c:pt>
                <c:pt idx="3348">
                  <c:v>0</c:v>
                </c:pt>
                <c:pt idx="3349">
                  <c:v>5.6338028169014086E-2</c:v>
                </c:pt>
                <c:pt idx="3350">
                  <c:v>5.6338028169014086E-2</c:v>
                </c:pt>
                <c:pt idx="3351">
                  <c:v>0</c:v>
                </c:pt>
                <c:pt idx="3352">
                  <c:v>0</c:v>
                </c:pt>
                <c:pt idx="3353">
                  <c:v>5.6338028169014086E-2</c:v>
                </c:pt>
                <c:pt idx="3354">
                  <c:v>5.6338028169014086E-2</c:v>
                </c:pt>
                <c:pt idx="3355">
                  <c:v>0</c:v>
                </c:pt>
                <c:pt idx="3356">
                  <c:v>0</c:v>
                </c:pt>
                <c:pt idx="3357">
                  <c:v>5.6338028169014086E-2</c:v>
                </c:pt>
                <c:pt idx="3358">
                  <c:v>5.6338028169014086E-2</c:v>
                </c:pt>
                <c:pt idx="3359">
                  <c:v>0</c:v>
                </c:pt>
                <c:pt idx="3360">
                  <c:v>0</c:v>
                </c:pt>
                <c:pt idx="3361">
                  <c:v>5.6338028169014086E-2</c:v>
                </c:pt>
                <c:pt idx="3362">
                  <c:v>5.6338028169014086E-2</c:v>
                </c:pt>
                <c:pt idx="3363">
                  <c:v>0</c:v>
                </c:pt>
                <c:pt idx="3364">
                  <c:v>0</c:v>
                </c:pt>
                <c:pt idx="3365">
                  <c:v>5.6338028169014086E-2</c:v>
                </c:pt>
                <c:pt idx="3366">
                  <c:v>5.6338028169014086E-2</c:v>
                </c:pt>
                <c:pt idx="3367">
                  <c:v>0</c:v>
                </c:pt>
                <c:pt idx="3368">
                  <c:v>0</c:v>
                </c:pt>
                <c:pt idx="3369">
                  <c:v>5.6338028169014086E-2</c:v>
                </c:pt>
                <c:pt idx="3370">
                  <c:v>5.6338028169014086E-2</c:v>
                </c:pt>
                <c:pt idx="3371">
                  <c:v>0</c:v>
                </c:pt>
                <c:pt idx="3372">
                  <c:v>0</c:v>
                </c:pt>
                <c:pt idx="3373">
                  <c:v>5.6338028169014086E-2</c:v>
                </c:pt>
                <c:pt idx="3374">
                  <c:v>5.6338028169014086E-2</c:v>
                </c:pt>
                <c:pt idx="3375">
                  <c:v>0</c:v>
                </c:pt>
                <c:pt idx="3376">
                  <c:v>0</c:v>
                </c:pt>
                <c:pt idx="3377">
                  <c:v>5.6338028169014086E-2</c:v>
                </c:pt>
                <c:pt idx="3378">
                  <c:v>5.6338028169014086E-2</c:v>
                </c:pt>
                <c:pt idx="3379">
                  <c:v>0</c:v>
                </c:pt>
                <c:pt idx="3380">
                  <c:v>0</c:v>
                </c:pt>
                <c:pt idx="3381">
                  <c:v>5.6338028169014086E-2</c:v>
                </c:pt>
                <c:pt idx="3382">
                  <c:v>5.6338028169014086E-2</c:v>
                </c:pt>
                <c:pt idx="3383">
                  <c:v>0</c:v>
                </c:pt>
                <c:pt idx="3384">
                  <c:v>0</c:v>
                </c:pt>
                <c:pt idx="3385">
                  <c:v>5.6338028169014086E-2</c:v>
                </c:pt>
                <c:pt idx="3386">
                  <c:v>5.6338028169014086E-2</c:v>
                </c:pt>
                <c:pt idx="3387">
                  <c:v>0</c:v>
                </c:pt>
                <c:pt idx="3388">
                  <c:v>0</c:v>
                </c:pt>
                <c:pt idx="3389">
                  <c:v>5.6338028169014086E-2</c:v>
                </c:pt>
                <c:pt idx="3390">
                  <c:v>5.6338028169014086E-2</c:v>
                </c:pt>
                <c:pt idx="3391">
                  <c:v>0</c:v>
                </c:pt>
                <c:pt idx="3392">
                  <c:v>0</c:v>
                </c:pt>
                <c:pt idx="3393">
                  <c:v>5.6338028169014086E-2</c:v>
                </c:pt>
                <c:pt idx="3394">
                  <c:v>5.6338028169014086E-2</c:v>
                </c:pt>
                <c:pt idx="3395">
                  <c:v>0</c:v>
                </c:pt>
                <c:pt idx="3396">
                  <c:v>0</c:v>
                </c:pt>
                <c:pt idx="3397">
                  <c:v>5.6338028169014086E-2</c:v>
                </c:pt>
                <c:pt idx="3398">
                  <c:v>5.6338028169014086E-2</c:v>
                </c:pt>
                <c:pt idx="3399">
                  <c:v>0</c:v>
                </c:pt>
                <c:pt idx="3400">
                  <c:v>0</c:v>
                </c:pt>
                <c:pt idx="3401">
                  <c:v>5.6338028169014086E-2</c:v>
                </c:pt>
                <c:pt idx="3402">
                  <c:v>5.6338028169014086E-2</c:v>
                </c:pt>
                <c:pt idx="3403">
                  <c:v>0</c:v>
                </c:pt>
                <c:pt idx="3404">
                  <c:v>0</c:v>
                </c:pt>
                <c:pt idx="3405">
                  <c:v>5.6338028169014086E-2</c:v>
                </c:pt>
                <c:pt idx="3406">
                  <c:v>5.6338028169014086E-2</c:v>
                </c:pt>
                <c:pt idx="3407">
                  <c:v>0</c:v>
                </c:pt>
                <c:pt idx="3408">
                  <c:v>0</c:v>
                </c:pt>
                <c:pt idx="3409">
                  <c:v>5.6338028169014086E-2</c:v>
                </c:pt>
                <c:pt idx="3410">
                  <c:v>5.6338028169014086E-2</c:v>
                </c:pt>
                <c:pt idx="3411">
                  <c:v>0</c:v>
                </c:pt>
                <c:pt idx="3412">
                  <c:v>0</c:v>
                </c:pt>
                <c:pt idx="3413">
                  <c:v>5.6338028169014086E-2</c:v>
                </c:pt>
                <c:pt idx="3414">
                  <c:v>5.6338028169014086E-2</c:v>
                </c:pt>
                <c:pt idx="3415">
                  <c:v>0</c:v>
                </c:pt>
                <c:pt idx="3416">
                  <c:v>0</c:v>
                </c:pt>
                <c:pt idx="3417">
                  <c:v>5.6338028169014086E-2</c:v>
                </c:pt>
                <c:pt idx="3418">
                  <c:v>5.6338028169014086E-2</c:v>
                </c:pt>
                <c:pt idx="3419">
                  <c:v>0</c:v>
                </c:pt>
                <c:pt idx="3420">
                  <c:v>0</c:v>
                </c:pt>
                <c:pt idx="3421">
                  <c:v>5.6338028169014086E-2</c:v>
                </c:pt>
                <c:pt idx="3422">
                  <c:v>5.6338028169014086E-2</c:v>
                </c:pt>
                <c:pt idx="3423">
                  <c:v>0</c:v>
                </c:pt>
                <c:pt idx="3424">
                  <c:v>0</c:v>
                </c:pt>
                <c:pt idx="3425">
                  <c:v>5.6338028169014086E-2</c:v>
                </c:pt>
                <c:pt idx="3426">
                  <c:v>5.6338028169014086E-2</c:v>
                </c:pt>
                <c:pt idx="3427">
                  <c:v>0</c:v>
                </c:pt>
                <c:pt idx="3428">
                  <c:v>0</c:v>
                </c:pt>
                <c:pt idx="3429">
                  <c:v>5.6338028169014086E-2</c:v>
                </c:pt>
                <c:pt idx="3430">
                  <c:v>5.6338028169014086E-2</c:v>
                </c:pt>
                <c:pt idx="3431">
                  <c:v>0</c:v>
                </c:pt>
                <c:pt idx="3432">
                  <c:v>0</c:v>
                </c:pt>
                <c:pt idx="3433">
                  <c:v>5.6338028169014086E-2</c:v>
                </c:pt>
                <c:pt idx="3434">
                  <c:v>5.6338028169014086E-2</c:v>
                </c:pt>
                <c:pt idx="3435">
                  <c:v>0</c:v>
                </c:pt>
                <c:pt idx="3436">
                  <c:v>0</c:v>
                </c:pt>
                <c:pt idx="3437">
                  <c:v>5.6338028169014086E-2</c:v>
                </c:pt>
                <c:pt idx="3438">
                  <c:v>5.6338028169014086E-2</c:v>
                </c:pt>
                <c:pt idx="3439">
                  <c:v>0</c:v>
                </c:pt>
                <c:pt idx="3440">
                  <c:v>0</c:v>
                </c:pt>
                <c:pt idx="3441">
                  <c:v>5.6338028169014086E-2</c:v>
                </c:pt>
                <c:pt idx="3442">
                  <c:v>5.6338028169014086E-2</c:v>
                </c:pt>
                <c:pt idx="3443">
                  <c:v>0</c:v>
                </c:pt>
                <c:pt idx="3444">
                  <c:v>0</c:v>
                </c:pt>
                <c:pt idx="3445">
                  <c:v>5.6338028169014086E-2</c:v>
                </c:pt>
                <c:pt idx="3446">
                  <c:v>5.6338028169014086E-2</c:v>
                </c:pt>
                <c:pt idx="3447">
                  <c:v>0</c:v>
                </c:pt>
                <c:pt idx="3448">
                  <c:v>0</c:v>
                </c:pt>
                <c:pt idx="3449">
                  <c:v>5.6338028169014086E-2</c:v>
                </c:pt>
                <c:pt idx="3450">
                  <c:v>5.6338028169014086E-2</c:v>
                </c:pt>
                <c:pt idx="3451">
                  <c:v>0</c:v>
                </c:pt>
                <c:pt idx="3452">
                  <c:v>0</c:v>
                </c:pt>
                <c:pt idx="3453">
                  <c:v>5.6338028169014086E-2</c:v>
                </c:pt>
                <c:pt idx="3454">
                  <c:v>5.6338028169014086E-2</c:v>
                </c:pt>
                <c:pt idx="3455">
                  <c:v>0</c:v>
                </c:pt>
                <c:pt idx="3456">
                  <c:v>0</c:v>
                </c:pt>
                <c:pt idx="3457">
                  <c:v>5.6338028169014086E-2</c:v>
                </c:pt>
                <c:pt idx="3458">
                  <c:v>5.6338028169014086E-2</c:v>
                </c:pt>
                <c:pt idx="3459">
                  <c:v>0</c:v>
                </c:pt>
                <c:pt idx="3460">
                  <c:v>0</c:v>
                </c:pt>
                <c:pt idx="3461">
                  <c:v>5.6338028169014086E-2</c:v>
                </c:pt>
                <c:pt idx="3462">
                  <c:v>5.6338028169014086E-2</c:v>
                </c:pt>
                <c:pt idx="3463">
                  <c:v>0</c:v>
                </c:pt>
                <c:pt idx="3464">
                  <c:v>0</c:v>
                </c:pt>
                <c:pt idx="3465">
                  <c:v>5.6338028169014086E-2</c:v>
                </c:pt>
                <c:pt idx="3466">
                  <c:v>5.6338028169014086E-2</c:v>
                </c:pt>
                <c:pt idx="3467">
                  <c:v>0</c:v>
                </c:pt>
                <c:pt idx="3468">
                  <c:v>0</c:v>
                </c:pt>
                <c:pt idx="3469">
                  <c:v>5.6338028169014086E-2</c:v>
                </c:pt>
                <c:pt idx="3470">
                  <c:v>5.6338028169014086E-2</c:v>
                </c:pt>
                <c:pt idx="3471">
                  <c:v>0</c:v>
                </c:pt>
                <c:pt idx="3472">
                  <c:v>0</c:v>
                </c:pt>
                <c:pt idx="3473">
                  <c:v>5.6338028169014086E-2</c:v>
                </c:pt>
                <c:pt idx="3474">
                  <c:v>5.6338028169014086E-2</c:v>
                </c:pt>
                <c:pt idx="3475">
                  <c:v>0</c:v>
                </c:pt>
                <c:pt idx="3476">
                  <c:v>0</c:v>
                </c:pt>
                <c:pt idx="3477">
                  <c:v>5.6338028169014086E-2</c:v>
                </c:pt>
                <c:pt idx="3478">
                  <c:v>5.6338028169014086E-2</c:v>
                </c:pt>
                <c:pt idx="3479">
                  <c:v>0</c:v>
                </c:pt>
                <c:pt idx="3480">
                  <c:v>0</c:v>
                </c:pt>
                <c:pt idx="3481">
                  <c:v>5.6338028169014086E-2</c:v>
                </c:pt>
                <c:pt idx="3482">
                  <c:v>5.6338028169014086E-2</c:v>
                </c:pt>
                <c:pt idx="3483">
                  <c:v>0</c:v>
                </c:pt>
                <c:pt idx="3484">
                  <c:v>0</c:v>
                </c:pt>
                <c:pt idx="3485">
                  <c:v>5.6338028169014086E-2</c:v>
                </c:pt>
                <c:pt idx="3486">
                  <c:v>5.6338028169014086E-2</c:v>
                </c:pt>
                <c:pt idx="3487">
                  <c:v>0</c:v>
                </c:pt>
                <c:pt idx="3488">
                  <c:v>0</c:v>
                </c:pt>
                <c:pt idx="3489">
                  <c:v>5.6338028169014086E-2</c:v>
                </c:pt>
                <c:pt idx="3490">
                  <c:v>5.6338028169014086E-2</c:v>
                </c:pt>
                <c:pt idx="3491">
                  <c:v>0</c:v>
                </c:pt>
                <c:pt idx="3492">
                  <c:v>0</c:v>
                </c:pt>
                <c:pt idx="3493">
                  <c:v>5.6338028169014086E-2</c:v>
                </c:pt>
                <c:pt idx="3494">
                  <c:v>5.6338028169014086E-2</c:v>
                </c:pt>
                <c:pt idx="3495">
                  <c:v>0</c:v>
                </c:pt>
                <c:pt idx="3496">
                  <c:v>0</c:v>
                </c:pt>
                <c:pt idx="3497">
                  <c:v>5.6338028169014086E-2</c:v>
                </c:pt>
                <c:pt idx="3498">
                  <c:v>5.6338028169014086E-2</c:v>
                </c:pt>
                <c:pt idx="3499">
                  <c:v>0</c:v>
                </c:pt>
                <c:pt idx="3500">
                  <c:v>0</c:v>
                </c:pt>
                <c:pt idx="3501">
                  <c:v>5.6338028169014086E-2</c:v>
                </c:pt>
                <c:pt idx="3502">
                  <c:v>5.6338028169014086E-2</c:v>
                </c:pt>
                <c:pt idx="3503">
                  <c:v>0</c:v>
                </c:pt>
                <c:pt idx="3504">
                  <c:v>0</c:v>
                </c:pt>
                <c:pt idx="3505">
                  <c:v>5.6338028169014086E-2</c:v>
                </c:pt>
                <c:pt idx="3506">
                  <c:v>5.6338028169014086E-2</c:v>
                </c:pt>
                <c:pt idx="3507">
                  <c:v>0</c:v>
                </c:pt>
                <c:pt idx="3508">
                  <c:v>0</c:v>
                </c:pt>
                <c:pt idx="3509">
                  <c:v>5.6338028169014086E-2</c:v>
                </c:pt>
                <c:pt idx="3510">
                  <c:v>5.6338028169014086E-2</c:v>
                </c:pt>
                <c:pt idx="3511">
                  <c:v>0</c:v>
                </c:pt>
                <c:pt idx="3512">
                  <c:v>0</c:v>
                </c:pt>
                <c:pt idx="3513">
                  <c:v>5.6338028169014086E-2</c:v>
                </c:pt>
                <c:pt idx="3514">
                  <c:v>5.6338028169014086E-2</c:v>
                </c:pt>
                <c:pt idx="3515">
                  <c:v>0</c:v>
                </c:pt>
                <c:pt idx="3516">
                  <c:v>0</c:v>
                </c:pt>
                <c:pt idx="3517">
                  <c:v>5.6338028169014086E-2</c:v>
                </c:pt>
                <c:pt idx="3518">
                  <c:v>5.6338028169014086E-2</c:v>
                </c:pt>
                <c:pt idx="3519">
                  <c:v>0</c:v>
                </c:pt>
                <c:pt idx="3520">
                  <c:v>0</c:v>
                </c:pt>
                <c:pt idx="3521">
                  <c:v>5.6338028169014086E-2</c:v>
                </c:pt>
                <c:pt idx="3522">
                  <c:v>5.6338028169014086E-2</c:v>
                </c:pt>
                <c:pt idx="3523">
                  <c:v>0</c:v>
                </c:pt>
                <c:pt idx="3524">
                  <c:v>0</c:v>
                </c:pt>
                <c:pt idx="3525">
                  <c:v>5.6338028169014086E-2</c:v>
                </c:pt>
                <c:pt idx="3526">
                  <c:v>5.6338028169014086E-2</c:v>
                </c:pt>
                <c:pt idx="3527">
                  <c:v>0</c:v>
                </c:pt>
                <c:pt idx="3528">
                  <c:v>0</c:v>
                </c:pt>
                <c:pt idx="3529">
                  <c:v>5.6338028169014086E-2</c:v>
                </c:pt>
                <c:pt idx="3530">
                  <c:v>5.6338028169014086E-2</c:v>
                </c:pt>
                <c:pt idx="3531">
                  <c:v>0</c:v>
                </c:pt>
                <c:pt idx="3532">
                  <c:v>0</c:v>
                </c:pt>
                <c:pt idx="3533">
                  <c:v>5.6338028169014086E-2</c:v>
                </c:pt>
                <c:pt idx="3534">
                  <c:v>5.6338028169014086E-2</c:v>
                </c:pt>
                <c:pt idx="3535">
                  <c:v>0</c:v>
                </c:pt>
                <c:pt idx="3536">
                  <c:v>0</c:v>
                </c:pt>
                <c:pt idx="3537">
                  <c:v>5.6338028169014086E-2</c:v>
                </c:pt>
                <c:pt idx="3538">
                  <c:v>5.6338028169014086E-2</c:v>
                </c:pt>
                <c:pt idx="3539">
                  <c:v>0</c:v>
                </c:pt>
                <c:pt idx="3540">
                  <c:v>0</c:v>
                </c:pt>
                <c:pt idx="3541">
                  <c:v>5.6338028169014086E-2</c:v>
                </c:pt>
                <c:pt idx="3542">
                  <c:v>5.6338028169014086E-2</c:v>
                </c:pt>
                <c:pt idx="3543">
                  <c:v>0</c:v>
                </c:pt>
                <c:pt idx="3544">
                  <c:v>0</c:v>
                </c:pt>
                <c:pt idx="3545">
                  <c:v>5.6338028169014086E-2</c:v>
                </c:pt>
                <c:pt idx="3546">
                  <c:v>5.6338028169014086E-2</c:v>
                </c:pt>
                <c:pt idx="3547">
                  <c:v>0</c:v>
                </c:pt>
                <c:pt idx="3548">
                  <c:v>0</c:v>
                </c:pt>
                <c:pt idx="3549">
                  <c:v>5.6338028169014086E-2</c:v>
                </c:pt>
                <c:pt idx="3550">
                  <c:v>5.6338028169014086E-2</c:v>
                </c:pt>
                <c:pt idx="3551">
                  <c:v>0</c:v>
                </c:pt>
                <c:pt idx="3552">
                  <c:v>0</c:v>
                </c:pt>
                <c:pt idx="3553">
                  <c:v>5.6338028169014086E-2</c:v>
                </c:pt>
                <c:pt idx="3554">
                  <c:v>5.6338028169014086E-2</c:v>
                </c:pt>
                <c:pt idx="3555">
                  <c:v>0</c:v>
                </c:pt>
                <c:pt idx="3556">
                  <c:v>0</c:v>
                </c:pt>
                <c:pt idx="3557">
                  <c:v>5.6338028169014086E-2</c:v>
                </c:pt>
                <c:pt idx="3558">
                  <c:v>5.6338028169014086E-2</c:v>
                </c:pt>
                <c:pt idx="3559">
                  <c:v>0</c:v>
                </c:pt>
                <c:pt idx="3560">
                  <c:v>0</c:v>
                </c:pt>
                <c:pt idx="3561">
                  <c:v>5.6338028169014086E-2</c:v>
                </c:pt>
                <c:pt idx="3562">
                  <c:v>5.6338028169014086E-2</c:v>
                </c:pt>
                <c:pt idx="3563">
                  <c:v>0</c:v>
                </c:pt>
                <c:pt idx="3564">
                  <c:v>0</c:v>
                </c:pt>
                <c:pt idx="3565">
                  <c:v>5.6338028169014086E-2</c:v>
                </c:pt>
                <c:pt idx="3566">
                  <c:v>5.6338028169014086E-2</c:v>
                </c:pt>
                <c:pt idx="3567">
                  <c:v>0</c:v>
                </c:pt>
                <c:pt idx="3568">
                  <c:v>0</c:v>
                </c:pt>
                <c:pt idx="3569">
                  <c:v>5.6338028169014086E-2</c:v>
                </c:pt>
                <c:pt idx="3570">
                  <c:v>5.6338028169014086E-2</c:v>
                </c:pt>
                <c:pt idx="3571">
                  <c:v>0</c:v>
                </c:pt>
                <c:pt idx="3572">
                  <c:v>0</c:v>
                </c:pt>
                <c:pt idx="3573">
                  <c:v>5.6338028169014086E-2</c:v>
                </c:pt>
                <c:pt idx="3574">
                  <c:v>5.6338028169014086E-2</c:v>
                </c:pt>
                <c:pt idx="3575">
                  <c:v>0</c:v>
                </c:pt>
                <c:pt idx="3576">
                  <c:v>0</c:v>
                </c:pt>
                <c:pt idx="3577">
                  <c:v>5.6338028169014086E-2</c:v>
                </c:pt>
                <c:pt idx="3578">
                  <c:v>5.6338028169014086E-2</c:v>
                </c:pt>
                <c:pt idx="3579">
                  <c:v>0</c:v>
                </c:pt>
                <c:pt idx="3580">
                  <c:v>0</c:v>
                </c:pt>
                <c:pt idx="3581">
                  <c:v>5.6338028169014086E-2</c:v>
                </c:pt>
                <c:pt idx="3582">
                  <c:v>5.6338028169014086E-2</c:v>
                </c:pt>
                <c:pt idx="358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7AF-43E5-9F84-015D922E97B7}"/>
            </c:ext>
          </c:extLst>
        </c:ser>
        <c:ser>
          <c:idx val="0"/>
          <c:order val="1"/>
          <c:tx>
            <c:v>成绩</c:v>
          </c:tx>
          <c:spPr>
            <a:ln w="12700">
              <a:solidFill>
                <a:srgbClr val="000000"/>
              </a:solidFill>
              <a:prstDash val="solid"/>
            </a:ln>
            <a:effectLst/>
          </c:spPr>
          <c:marker>
            <c:spPr>
              <a:noFill/>
              <a:ln w="9525">
                <a:noFill/>
              </a:ln>
            </c:spPr>
          </c:marker>
          <c:xVal>
            <c:numRef>
              <c:f>Histogram_HID3!$A$1:$A$28</c:f>
              <c:numCache>
                <c:formatCode>0</c:formatCode>
                <c:ptCount val="28"/>
                <c:pt idx="0">
                  <c:v>60</c:v>
                </c:pt>
                <c:pt idx="1">
                  <c:v>60</c:v>
                </c:pt>
                <c:pt idx="2">
                  <c:v>65</c:v>
                </c:pt>
                <c:pt idx="3">
                  <c:v>65</c:v>
                </c:pt>
                <c:pt idx="4">
                  <c:v>65</c:v>
                </c:pt>
                <c:pt idx="5">
                  <c:v>70</c:v>
                </c:pt>
                <c:pt idx="6">
                  <c:v>70</c:v>
                </c:pt>
                <c:pt idx="7">
                  <c:v>70</c:v>
                </c:pt>
                <c:pt idx="8">
                  <c:v>75</c:v>
                </c:pt>
                <c:pt idx="9">
                  <c:v>75</c:v>
                </c:pt>
                <c:pt idx="10">
                  <c:v>75</c:v>
                </c:pt>
                <c:pt idx="11">
                  <c:v>80</c:v>
                </c:pt>
                <c:pt idx="12">
                  <c:v>80</c:v>
                </c:pt>
                <c:pt idx="13">
                  <c:v>80</c:v>
                </c:pt>
                <c:pt idx="14">
                  <c:v>85</c:v>
                </c:pt>
                <c:pt idx="15">
                  <c:v>85</c:v>
                </c:pt>
                <c:pt idx="16">
                  <c:v>85</c:v>
                </c:pt>
                <c:pt idx="17">
                  <c:v>90</c:v>
                </c:pt>
                <c:pt idx="18">
                  <c:v>90</c:v>
                </c:pt>
                <c:pt idx="19">
                  <c:v>90</c:v>
                </c:pt>
                <c:pt idx="20">
                  <c:v>95</c:v>
                </c:pt>
                <c:pt idx="21">
                  <c:v>95</c:v>
                </c:pt>
                <c:pt idx="22">
                  <c:v>95</c:v>
                </c:pt>
                <c:pt idx="23">
                  <c:v>100</c:v>
                </c:pt>
                <c:pt idx="24">
                  <c:v>100</c:v>
                </c:pt>
                <c:pt idx="25">
                  <c:v>100</c:v>
                </c:pt>
                <c:pt idx="26">
                  <c:v>105</c:v>
                </c:pt>
                <c:pt idx="27">
                  <c:v>105</c:v>
                </c:pt>
              </c:numCache>
            </c:numRef>
          </c:xVal>
          <c:yVal>
            <c:numRef>
              <c:f>Histogram_HID3!$B$1:$B$28</c:f>
              <c:numCache>
                <c:formatCode>0</c:formatCode>
                <c:ptCount val="28"/>
                <c:pt idx="0">
                  <c:v>0</c:v>
                </c:pt>
                <c:pt idx="1">
                  <c:v>3.5211267605633804E-2</c:v>
                </c:pt>
                <c:pt idx="2">
                  <c:v>3.5211267605633804E-2</c:v>
                </c:pt>
                <c:pt idx="3">
                  <c:v>0</c:v>
                </c:pt>
                <c:pt idx="4">
                  <c:v>4.9295774647887321E-2</c:v>
                </c:pt>
                <c:pt idx="5">
                  <c:v>4.9295774647887321E-2</c:v>
                </c:pt>
                <c:pt idx="6">
                  <c:v>0</c:v>
                </c:pt>
                <c:pt idx="7">
                  <c:v>0.21126760563380281</c:v>
                </c:pt>
                <c:pt idx="8">
                  <c:v>0.21126760563380281</c:v>
                </c:pt>
                <c:pt idx="9">
                  <c:v>0</c:v>
                </c:pt>
                <c:pt idx="10">
                  <c:v>0.13380281690140844</c:v>
                </c:pt>
                <c:pt idx="11">
                  <c:v>0.13380281690140844</c:v>
                </c:pt>
                <c:pt idx="12">
                  <c:v>0</c:v>
                </c:pt>
                <c:pt idx="13">
                  <c:v>0.1619718309859155</c:v>
                </c:pt>
                <c:pt idx="14">
                  <c:v>0.1619718309859155</c:v>
                </c:pt>
                <c:pt idx="15">
                  <c:v>0</c:v>
                </c:pt>
                <c:pt idx="16">
                  <c:v>0.14084507042253522</c:v>
                </c:pt>
                <c:pt idx="17">
                  <c:v>0.14084507042253522</c:v>
                </c:pt>
                <c:pt idx="18">
                  <c:v>0</c:v>
                </c:pt>
                <c:pt idx="19">
                  <c:v>0.21126760563380281</c:v>
                </c:pt>
                <c:pt idx="20">
                  <c:v>0.21126760563380281</c:v>
                </c:pt>
                <c:pt idx="21">
                  <c:v>0</c:v>
                </c:pt>
                <c:pt idx="22">
                  <c:v>5.6338028169014086E-2</c:v>
                </c:pt>
                <c:pt idx="23">
                  <c:v>5.6338028169014086E-2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AF-43E5-9F84-015D922E97B7}"/>
            </c:ext>
          </c:extLst>
        </c:ser>
        <c:ser>
          <c:idx val="2"/>
          <c:order val="2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60</c:v>
              </c:pt>
              <c:pt idx="1">
                <c:v>110</c:v>
              </c:pt>
            </c:numLit>
          </c:xVal>
          <c:yVal>
            <c:numLit>
              <c:formatCode>General</c:formatCode>
              <c:ptCount val="2"/>
              <c:pt idx="0">
                <c:v>0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47AF-43E5-9F84-015D922E97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914320"/>
        <c:axId val="306908880"/>
      </c:scatterChart>
      <c:valAx>
        <c:axId val="306914320"/>
        <c:scaling>
          <c:orientation val="minMax"/>
          <c:max val="100"/>
          <c:min val="60"/>
        </c:scaling>
        <c:delete val="0"/>
        <c:axPos val="b"/>
        <c:title>
          <c:tx>
            <c:rich>
              <a:bodyPr/>
              <a:lstStyle/>
              <a:p>
                <a:pPr>
                  <a:defRPr altLang="en-US" sz="1000" b="1"/>
                </a:pPr>
                <a:r>
                  <a:rPr lang="zh-CN" sz="1000"/>
                  <a:t>成绩</a:t>
                </a:r>
                <a:r>
                  <a:rPr lang="zh-CN" altLang="en-US" sz="1000"/>
                  <a:t>段</a:t>
                </a:r>
                <a:endParaRPr lang="zh-CN" sz="1000"/>
              </a:p>
            </c:rich>
          </c:tx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06908880"/>
        <c:crossesAt val="0"/>
        <c:crossBetween val="midCat"/>
        <c:majorUnit val="5"/>
      </c:valAx>
      <c:valAx>
        <c:axId val="306908880"/>
        <c:scaling>
          <c:orientation val="minMax"/>
          <c:max val="0.2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altLang="zh-CN" sz="1000" b="1"/>
                </a:pPr>
                <a:r>
                  <a:rPr lang="zh-CN" altLang="en-US" sz="1000"/>
                  <a:t>相对频率</a:t>
                </a:r>
                <a:endParaRPr lang="en-US" sz="1000"/>
              </a:p>
            </c:rich>
          </c:tx>
          <c:overlay val="0"/>
        </c:title>
        <c:numFmt formatCode="#,##0.00_);[Red]\(#,##0.00\)" sourceLinked="0"/>
        <c:majorTickMark val="cross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06914320"/>
        <c:crossesAt val="60"/>
        <c:crossBetween val="midCat"/>
      </c:valAx>
      <c:spPr>
        <a:ln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53</Words>
  <Characters>4296</Characters>
  <Application>Microsoft Office Word</Application>
  <DocSecurity>0</DocSecurity>
  <Lines>35</Lines>
  <Paragraphs>10</Paragraphs>
  <ScaleCrop>false</ScaleCrop>
  <Company>Microsoft</Company>
  <LinksUpToDate>false</LinksUpToDate>
  <CharactersWithSpaces>5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8-07-28T12:56:00Z</dcterms:created>
  <dcterms:modified xsi:type="dcterms:W3CDTF">2018-07-28T12:57:00Z</dcterms:modified>
</cp:coreProperties>
</file>